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52CE" w:rsidRPr="00A052CE" w:rsidRDefault="00A052CE" w:rsidP="00152F89">
      <w:pPr>
        <w:jc w:val="center"/>
        <w:rPr>
          <w:rFonts w:ascii="Times New Roman" w:eastAsia="標楷體" w:hAnsi="Times New Roman" w:cs="Times New Roman"/>
          <w:sz w:val="56"/>
          <w:szCs w:val="56"/>
        </w:rPr>
      </w:pPr>
      <w:r w:rsidRPr="00A052CE">
        <w:rPr>
          <w:rFonts w:ascii="Times New Roman" w:eastAsia="標楷體" w:hAnsi="Times New Roman" w:cs="Times New Roman" w:hint="eastAsia"/>
          <w:sz w:val="56"/>
          <w:szCs w:val="56"/>
        </w:rPr>
        <w:t>Arduino</w:t>
      </w:r>
      <w:r w:rsidRPr="00A052CE">
        <w:rPr>
          <w:rFonts w:ascii="Times New Roman" w:eastAsia="標楷體" w:hAnsi="Times New Roman" w:cs="Times New Roman" w:hint="eastAsia"/>
          <w:sz w:val="56"/>
          <w:szCs w:val="56"/>
        </w:rPr>
        <w:t>字幕機自造與程式設計</w:t>
      </w:r>
    </w:p>
    <w:p w:rsidR="00152F89" w:rsidRPr="00E914B4" w:rsidRDefault="00152F89" w:rsidP="00152F89">
      <w:pPr>
        <w:jc w:val="center"/>
        <w:rPr>
          <w:rFonts w:ascii="標楷體" w:eastAsia="標楷體" w:hAnsi="標楷體"/>
          <w:color w:val="454545"/>
          <w:sz w:val="72"/>
          <w:szCs w:val="72"/>
          <w:shd w:val="clear" w:color="auto" w:fill="FFFFFF"/>
        </w:rPr>
      </w:pPr>
      <w:r w:rsidRPr="00E914B4">
        <w:rPr>
          <w:rFonts w:ascii="標楷體" w:eastAsia="標楷體" w:hAnsi="標楷體"/>
          <w:color w:val="454545"/>
          <w:sz w:val="72"/>
          <w:szCs w:val="72"/>
          <w:shd w:val="clear" w:color="auto" w:fill="FFFFFF"/>
        </w:rPr>
        <w:t>主講人：洪國勝老師</w:t>
      </w:r>
    </w:p>
    <w:p w:rsidR="00152F89" w:rsidRPr="0093170B" w:rsidRDefault="00152F89" w:rsidP="00152F89">
      <w:pPr>
        <w:jc w:val="center"/>
        <w:rPr>
          <w:rFonts w:ascii="標楷體" w:eastAsia="標楷體" w:hAnsi="標楷體"/>
          <w:color w:val="454545"/>
          <w:sz w:val="44"/>
          <w:szCs w:val="44"/>
          <w:shd w:val="clear" w:color="auto" w:fill="FFFFFF"/>
        </w:rPr>
      </w:pPr>
      <w:r w:rsidRPr="0093170B">
        <w:rPr>
          <w:rFonts w:ascii="標楷體" w:eastAsia="標楷體" w:hAnsi="標楷體"/>
          <w:color w:val="454545"/>
          <w:sz w:val="44"/>
          <w:szCs w:val="44"/>
          <w:shd w:val="clear" w:color="auto" w:fill="FFFFFF"/>
        </w:rPr>
        <w:t>主辦單位：</w:t>
      </w:r>
      <w:r w:rsidR="00320EB2">
        <w:rPr>
          <w:rFonts w:ascii="標楷體" w:eastAsia="標楷體" w:hAnsi="標楷體"/>
          <w:color w:val="454545"/>
          <w:sz w:val="44"/>
          <w:szCs w:val="44"/>
          <w:shd w:val="clear" w:color="auto" w:fill="FFFFFF"/>
        </w:rPr>
        <w:t>義民高中資訊科</w:t>
      </w:r>
    </w:p>
    <w:p w:rsidR="00152F89" w:rsidRPr="007B5609" w:rsidRDefault="007B5609" w:rsidP="0038673A">
      <w:pPr>
        <w:rPr>
          <w:rFonts w:ascii="Helvetica" w:hAnsi="Helvetica" w:cs="Helvetica"/>
          <w:color w:val="505050"/>
          <w:szCs w:val="24"/>
          <w:shd w:val="clear" w:color="auto" w:fill="FFFFFF"/>
        </w:rPr>
      </w:pPr>
      <w:r w:rsidRPr="007B5609">
        <w:rPr>
          <w:rFonts w:ascii="Helvetica" w:hAnsi="Helvetica" w:cs="Helvetica" w:hint="eastAsia"/>
          <w:color w:val="505050"/>
          <w:szCs w:val="24"/>
          <w:shd w:val="clear" w:color="auto" w:fill="FFFFFF"/>
        </w:rPr>
        <w:t>講義下載點：</w:t>
      </w:r>
      <w:r w:rsidRPr="007B5609">
        <w:rPr>
          <w:rFonts w:ascii="Helvetica" w:hAnsi="Helvetica" w:cs="Helvetica" w:hint="eastAsia"/>
          <w:color w:val="505050"/>
          <w:szCs w:val="24"/>
          <w:shd w:val="clear" w:color="auto" w:fill="FFFFFF"/>
        </w:rPr>
        <w:t>www.goodbooks.com.tw/download/ardu111.docx</w:t>
      </w:r>
    </w:p>
    <w:p w:rsidR="0038673A" w:rsidRDefault="0038673A" w:rsidP="0038673A">
      <w:pPr>
        <w:rPr>
          <w:rFonts w:ascii="Helvetica" w:hAnsi="Helvetica" w:cs="Helvetica"/>
          <w:color w:val="606060"/>
          <w:shd w:val="clear" w:color="auto" w:fill="FFFFFF"/>
        </w:rPr>
      </w:pPr>
    </w:p>
    <w:p w:rsidR="00437719" w:rsidRDefault="00437719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日期：</w:t>
      </w:r>
      <w:r w:rsidR="00AB0573">
        <w:rPr>
          <w:rFonts w:ascii="Helvetica" w:hAnsi="Helvetica" w:cs="Helvetica"/>
          <w:color w:val="606060"/>
          <w:shd w:val="clear" w:color="auto" w:fill="FFFFFF"/>
        </w:rPr>
        <w:t>4</w:t>
      </w:r>
      <w:r>
        <w:rPr>
          <w:rFonts w:ascii="Helvetica" w:hAnsi="Helvetica" w:cs="Helvetica" w:hint="eastAsia"/>
          <w:color w:val="606060"/>
          <w:shd w:val="clear" w:color="auto" w:fill="FFFFFF"/>
        </w:rPr>
        <w:t>/1</w:t>
      </w:r>
      <w:r w:rsidR="00AB0573">
        <w:rPr>
          <w:rFonts w:ascii="Helvetica" w:hAnsi="Helvetica" w:cs="Helvetica"/>
          <w:color w:val="606060"/>
          <w:shd w:val="clear" w:color="auto" w:fill="FFFFFF"/>
        </w:rPr>
        <w:t>2</w:t>
      </w:r>
      <w:r>
        <w:rPr>
          <w:rFonts w:ascii="Helvetica" w:hAnsi="Helvetica" w:cs="Helvetica" w:hint="eastAsia"/>
          <w:color w:val="606060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606060"/>
          <w:shd w:val="clear" w:color="auto" w:fill="FFFFFF"/>
        </w:rPr>
        <w:t>早上</w:t>
      </w:r>
      <w:r w:rsidR="00320EB2">
        <w:rPr>
          <w:rFonts w:ascii="Helvetica" w:hAnsi="Helvetica" w:cs="Helvetica"/>
          <w:color w:val="606060"/>
          <w:shd w:val="clear" w:color="auto" w:fill="FFFFFF"/>
        </w:rPr>
        <w:t>9</w:t>
      </w:r>
      <w:r>
        <w:rPr>
          <w:rFonts w:ascii="Helvetica" w:hAnsi="Helvetica" w:cs="Helvetica" w:hint="eastAsia"/>
          <w:color w:val="606060"/>
          <w:shd w:val="clear" w:color="auto" w:fill="FFFFFF"/>
        </w:rPr>
        <w:t>：</w:t>
      </w:r>
      <w:r>
        <w:rPr>
          <w:rFonts w:ascii="Helvetica" w:hAnsi="Helvetica" w:cs="Helvetica" w:hint="eastAsia"/>
          <w:color w:val="606060"/>
          <w:shd w:val="clear" w:color="auto" w:fill="FFFFFF"/>
        </w:rPr>
        <w:t>00</w:t>
      </w:r>
      <w:r>
        <w:rPr>
          <w:rFonts w:ascii="Helvetica" w:hAnsi="Helvetica" w:cs="Helvetica" w:hint="eastAsia"/>
          <w:color w:val="606060"/>
          <w:shd w:val="clear" w:color="auto" w:fill="FFFFFF"/>
        </w:rPr>
        <w:t>～</w:t>
      </w:r>
      <w:r>
        <w:rPr>
          <w:rFonts w:ascii="Helvetica" w:hAnsi="Helvetica" w:cs="Helvetica" w:hint="eastAsia"/>
          <w:color w:val="606060"/>
          <w:shd w:val="clear" w:color="auto" w:fill="FFFFFF"/>
        </w:rPr>
        <w:t>12</w:t>
      </w:r>
      <w:r>
        <w:rPr>
          <w:rFonts w:ascii="Helvetica" w:hAnsi="Helvetica" w:cs="Helvetica" w:hint="eastAsia"/>
          <w:color w:val="606060"/>
          <w:shd w:val="clear" w:color="auto" w:fill="FFFFFF"/>
        </w:rPr>
        <w:t>：</w:t>
      </w:r>
      <w:r>
        <w:rPr>
          <w:rFonts w:ascii="Helvetica" w:hAnsi="Helvetica" w:cs="Helvetica" w:hint="eastAsia"/>
          <w:color w:val="606060"/>
          <w:shd w:val="clear" w:color="auto" w:fill="FFFFFF"/>
        </w:rPr>
        <w:t>00</w:t>
      </w:r>
    </w:p>
    <w:p w:rsidR="0038673A" w:rsidRDefault="0038673A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研習講義</w:t>
      </w:r>
      <w:r w:rsidR="00365B31">
        <w:rPr>
          <w:rFonts w:ascii="Helvetica" w:hAnsi="Helvetica" w:cs="Helvetica"/>
          <w:color w:val="606060"/>
          <w:shd w:val="clear" w:color="auto" w:fill="FFFFFF"/>
        </w:rPr>
        <w:t>大綱</w:t>
      </w:r>
    </w:p>
    <w:p w:rsidR="00C67D05" w:rsidRDefault="00C67D05" w:rsidP="00C67D05">
      <w:pPr>
        <w:pStyle w:val="TEXT0"/>
      </w:pPr>
      <w:r>
        <w:rPr>
          <w:rFonts w:hint="eastAsia"/>
        </w:rPr>
        <w:t>一、</w:t>
      </w:r>
      <w:r w:rsidRPr="00AB42C5">
        <w:rPr>
          <w:rFonts w:hint="eastAsia"/>
        </w:rPr>
        <w:t>單晶微控板使用步驟</w:t>
      </w:r>
    </w:p>
    <w:p w:rsidR="00C67D05" w:rsidRDefault="00C67D05" w:rsidP="00C67D05">
      <w:r>
        <w:rPr>
          <w:rFonts w:hint="eastAsia"/>
        </w:rPr>
        <w:t>二、自我</w:t>
      </w:r>
      <w:r w:rsidRPr="00F834D0">
        <w:rPr>
          <w:rFonts w:hint="eastAsia"/>
        </w:rPr>
        <w:t>測試</w:t>
      </w:r>
    </w:p>
    <w:p w:rsidR="003E2BD2" w:rsidRDefault="00365B31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 w:hint="eastAsia"/>
          <w:color w:val="606060"/>
          <w:shd w:val="clear" w:color="auto" w:fill="FFFFFF"/>
        </w:rPr>
        <w:t>三、資料數位化：（國中資訊科技課綱）</w:t>
      </w:r>
    </w:p>
    <w:p w:rsidR="00C67D05" w:rsidRPr="00C67D05" w:rsidRDefault="003E2BD2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 w:hint="eastAsia"/>
          <w:color w:val="606060"/>
          <w:shd w:val="clear" w:color="auto" w:fill="FFFFFF"/>
        </w:rPr>
        <w:t>1.</w:t>
      </w:r>
      <w:r>
        <w:rPr>
          <w:rFonts w:ascii="Helvetica" w:hAnsi="Helvetica" w:cs="Helvetica" w:hint="eastAsia"/>
          <w:color w:val="606060"/>
          <w:shd w:val="clear" w:color="auto" w:fill="FFFFFF"/>
        </w:rPr>
        <w:t>以燈號顯示</w:t>
      </w:r>
      <w:r>
        <w:rPr>
          <w:rFonts w:ascii="Helvetica" w:hAnsi="Helvetica" w:cs="Helvetica" w:hint="eastAsia"/>
          <w:color w:val="606060"/>
          <w:shd w:val="clear" w:color="auto" w:fill="FFFFFF"/>
        </w:rPr>
        <w:t>12</w:t>
      </w:r>
      <w:r>
        <w:rPr>
          <w:rFonts w:ascii="Helvetica" w:hAnsi="Helvetica" w:cs="Helvetica" w:hint="eastAsia"/>
          <w:color w:val="606060"/>
          <w:shd w:val="clear" w:color="auto" w:fill="FFFFFF"/>
        </w:rPr>
        <w:t>的記憶體表示。</w:t>
      </w:r>
      <w:r w:rsidR="00590582">
        <w:rPr>
          <w:rFonts w:ascii="Helvetica" w:hAnsi="Helvetica" w:cs="Helvetica" w:hint="eastAsia"/>
          <w:color w:val="606060"/>
          <w:shd w:val="clear" w:color="auto" w:fill="FFFFFF"/>
        </w:rPr>
        <w:t>驗證是否</w:t>
      </w:r>
      <w:r w:rsidR="00590582">
        <w:rPr>
          <w:rFonts w:ascii="Helvetica" w:hAnsi="Helvetica" w:cs="Helvetica" w:hint="eastAsia"/>
          <w:color w:val="606060"/>
          <w:shd w:val="clear" w:color="auto" w:fill="FFFFFF"/>
        </w:rPr>
        <w:t>00001100</w:t>
      </w:r>
    </w:p>
    <w:p w:rsidR="0038673A" w:rsidRDefault="003E2BD2" w:rsidP="003E2BD2">
      <w:pPr>
        <w:autoSpaceDE w:val="0"/>
        <w:autoSpaceDN w:val="0"/>
        <w:adjustRightInd w:val="0"/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2.</w:t>
      </w:r>
      <w:r w:rsidRPr="003E2BD2">
        <w:rPr>
          <w:rFonts w:ascii="Helvetica" w:hAnsi="Helvetica" w:cs="Helvetica" w:hint="eastAsia"/>
          <w:color w:val="606060"/>
          <w:shd w:val="clear" w:color="auto" w:fill="FFFFFF"/>
        </w:rPr>
        <w:t xml:space="preserve"> </w:t>
      </w:r>
      <w:r>
        <w:rPr>
          <w:rFonts w:ascii="Helvetica" w:hAnsi="Helvetica" w:cs="Helvetica" w:hint="eastAsia"/>
          <w:color w:val="606060"/>
          <w:shd w:val="clear" w:color="auto" w:fill="FFFFFF"/>
        </w:rPr>
        <w:t>以燈號顯示</w:t>
      </w:r>
      <w:r>
        <w:rPr>
          <w:rFonts w:ascii="Helvetica" w:hAnsi="Helvetica" w:cs="Helvetica"/>
          <w:color w:val="606060"/>
          <w:shd w:val="clear" w:color="auto" w:fill="FFFFFF"/>
        </w:rPr>
        <w:t>-3</w:t>
      </w:r>
      <w:r>
        <w:rPr>
          <w:rFonts w:ascii="Helvetica" w:hAnsi="Helvetica" w:cs="Helvetica" w:hint="eastAsia"/>
          <w:color w:val="606060"/>
          <w:shd w:val="clear" w:color="auto" w:fill="FFFFFF"/>
        </w:rPr>
        <w:t>的記憶體表示。</w:t>
      </w:r>
      <w:r w:rsidR="00590582">
        <w:rPr>
          <w:rFonts w:ascii="Helvetica" w:hAnsi="Helvetica" w:cs="Helvetica" w:hint="eastAsia"/>
          <w:color w:val="606060"/>
          <w:shd w:val="clear" w:color="auto" w:fill="FFFFFF"/>
        </w:rPr>
        <w:t>驗證是否</w:t>
      </w:r>
      <w:r>
        <w:rPr>
          <w:rFonts w:ascii="TimesNewRomanPSMT" w:hAnsi="TimesNewRomanPSMT" w:cs="TimesNewRomanPSMT"/>
          <w:kern w:val="0"/>
          <w:szCs w:val="24"/>
        </w:rPr>
        <w:t>11111101</w:t>
      </w:r>
    </w:p>
    <w:p w:rsidR="003E2BD2" w:rsidRDefault="003E2BD2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 w:hint="eastAsia"/>
          <w:color w:val="606060"/>
          <w:shd w:val="clear" w:color="auto" w:fill="FFFFFF"/>
        </w:rPr>
        <w:t>四、耶誕霹靂燈、紅綠燈等製作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。（使用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8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個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LED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）</w:t>
      </w:r>
    </w:p>
    <w:p w:rsidR="003E2BD2" w:rsidRDefault="003E2BD2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五、顯示文字、動畫、告白板、走馬燈</w:t>
      </w:r>
      <w:r w:rsidR="00FD6C88">
        <w:rPr>
          <w:rFonts w:ascii="Helvetica" w:hAnsi="Helvetica" w:cs="Helvetica"/>
          <w:color w:val="606060"/>
          <w:shd w:val="clear" w:color="auto" w:fill="FFFFFF"/>
        </w:rPr>
        <w:t>。（使用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8*8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點陣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LED</w:t>
      </w:r>
      <w:r w:rsidR="00FD6C88">
        <w:rPr>
          <w:rFonts w:ascii="Helvetica" w:hAnsi="Helvetica" w:cs="Helvetica" w:hint="eastAsia"/>
          <w:color w:val="606060"/>
          <w:shd w:val="clear" w:color="auto" w:fill="FFFFFF"/>
        </w:rPr>
        <w:t>。）</w:t>
      </w:r>
    </w:p>
    <w:p w:rsidR="003E2BD2" w:rsidRDefault="00680069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六、</w:t>
      </w:r>
      <w:r>
        <w:rPr>
          <w:rFonts w:ascii="Helvetica" w:hAnsi="Helvetica" w:cs="Helvetica" w:hint="eastAsia"/>
          <w:color w:val="606060"/>
          <w:shd w:val="clear" w:color="auto" w:fill="FFFFFF"/>
        </w:rPr>
        <w:t>16</w:t>
      </w:r>
      <w:r w:rsidR="00B50CA1">
        <w:rPr>
          <w:rFonts w:ascii="Helvetica" w:hAnsi="Helvetica" w:cs="Helvetica" w:hint="eastAsia"/>
          <w:color w:val="606060"/>
          <w:shd w:val="clear" w:color="auto" w:fill="FFFFFF"/>
        </w:rPr>
        <w:t>*</w:t>
      </w:r>
      <w:r>
        <w:rPr>
          <w:rFonts w:ascii="Helvetica" w:hAnsi="Helvetica" w:cs="Helvetica" w:hint="eastAsia"/>
          <w:color w:val="606060"/>
          <w:shd w:val="clear" w:color="auto" w:fill="FFFFFF"/>
        </w:rPr>
        <w:t>64</w:t>
      </w:r>
      <w:r>
        <w:rPr>
          <w:rFonts w:ascii="Helvetica" w:hAnsi="Helvetica" w:cs="Helvetica" w:hint="eastAsia"/>
          <w:color w:val="606060"/>
          <w:shd w:val="clear" w:color="auto" w:fill="FFFFFF"/>
        </w:rPr>
        <w:t>字幕機操作</w:t>
      </w:r>
    </w:p>
    <w:p w:rsidR="00152F89" w:rsidRDefault="00152F89" w:rsidP="0038673A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引用教材</w:t>
      </w:r>
    </w:p>
    <w:p w:rsidR="00680069" w:rsidRDefault="00152F89" w:rsidP="00680069">
      <w:pPr>
        <w:pStyle w:val="pageL"/>
        <w:numPr>
          <w:ilvl w:val="0"/>
          <w:numId w:val="11"/>
        </w:numPr>
        <w:rPr>
          <w:shd w:val="clear" w:color="auto" w:fill="FFFFFF"/>
        </w:rPr>
      </w:pPr>
      <w:r w:rsidRPr="00680069">
        <w:rPr>
          <w:rFonts w:ascii="Helvetica" w:hAnsi="Helvetica" w:cs="Helvetica" w:hint="eastAsia"/>
          <w:color w:val="606060"/>
          <w:shd w:val="clear" w:color="auto" w:fill="FFFFFF"/>
        </w:rPr>
        <w:t>高中生活科技實作</w:t>
      </w:r>
      <w:r w:rsidR="00680069">
        <w:rPr>
          <w:shd w:val="clear" w:color="auto" w:fill="FFFFFF"/>
        </w:rPr>
        <w:t>（泉勝，洪國勝）</w:t>
      </w:r>
    </w:p>
    <w:p w:rsidR="00680069" w:rsidRDefault="00152F89" w:rsidP="00680069">
      <w:pPr>
        <w:pStyle w:val="pageL"/>
        <w:numPr>
          <w:ilvl w:val="0"/>
          <w:numId w:val="11"/>
        </w:numPr>
        <w:rPr>
          <w:shd w:val="clear" w:color="auto" w:fill="FFFFFF"/>
        </w:rPr>
      </w:pPr>
      <w:r w:rsidRPr="00680069">
        <w:rPr>
          <w:rFonts w:ascii="Helvetica" w:hAnsi="Helvetica" w:cs="Helvetica"/>
          <w:color w:val="606060"/>
          <w:shd w:val="clear" w:color="auto" w:fill="FFFFFF"/>
        </w:rPr>
        <w:t>Arduino</w:t>
      </w:r>
      <w:r w:rsidRPr="00680069">
        <w:rPr>
          <w:rFonts w:ascii="Helvetica" w:hAnsi="Helvetica" w:cs="Helvetica"/>
          <w:color w:val="606060"/>
          <w:shd w:val="clear" w:color="auto" w:fill="FFFFFF"/>
        </w:rPr>
        <w:t>程式設計</w:t>
      </w:r>
      <w:r w:rsidR="00680069">
        <w:rPr>
          <w:shd w:val="clear" w:color="auto" w:fill="FFFFFF"/>
        </w:rPr>
        <w:t>（泉勝，洪國勝）</w:t>
      </w:r>
    </w:p>
    <w:p w:rsidR="00152F89" w:rsidRPr="00680069" w:rsidRDefault="00680069" w:rsidP="00680069">
      <w:pPr>
        <w:pStyle w:val="af2"/>
        <w:numPr>
          <w:ilvl w:val="0"/>
          <w:numId w:val="11"/>
        </w:numPr>
        <w:ind w:leftChars="0"/>
        <w:rPr>
          <w:shd w:val="clear" w:color="auto" w:fill="FFFFFF"/>
        </w:rPr>
      </w:pPr>
      <w:r w:rsidRPr="00680069">
        <w:rPr>
          <w:rFonts w:hint="eastAsia"/>
          <w:shd w:val="clear" w:color="auto" w:fill="FFFFFF"/>
        </w:rPr>
        <w:t>A</w:t>
      </w:r>
      <w:r w:rsidRPr="00680069">
        <w:rPr>
          <w:shd w:val="clear" w:color="auto" w:fill="FFFFFF"/>
        </w:rPr>
        <w:t>rduino</w:t>
      </w:r>
      <w:r w:rsidRPr="00680069">
        <w:rPr>
          <w:shd w:val="clear" w:color="auto" w:fill="FFFFFF"/>
        </w:rPr>
        <w:t>字幕機自造與程式設計（泉勝，洪國勝）</w:t>
      </w:r>
    </w:p>
    <w:p w:rsidR="00680069" w:rsidRDefault="00680069" w:rsidP="00680069">
      <w:pPr>
        <w:pStyle w:val="pageL"/>
        <w:numPr>
          <w:ilvl w:val="0"/>
          <w:numId w:val="11"/>
        </w:numPr>
        <w:rPr>
          <w:shd w:val="clear" w:color="auto" w:fill="FFFFFF"/>
        </w:rPr>
      </w:pPr>
      <w:r>
        <w:rPr>
          <w:shd w:val="clear" w:color="auto" w:fill="FFFFFF"/>
        </w:rPr>
        <w:t>單晶片微處理機實習（泉勝，洪國勝）</w:t>
      </w:r>
    </w:p>
    <w:p w:rsidR="00680069" w:rsidRDefault="00680069" w:rsidP="00680069">
      <w:pPr>
        <w:pStyle w:val="pageL"/>
        <w:ind w:left="360"/>
        <w:rPr>
          <w:shd w:val="clear" w:color="auto" w:fill="FFFFFF"/>
        </w:rPr>
      </w:pPr>
    </w:p>
    <w:p w:rsidR="00152F89" w:rsidRDefault="00152F89" w:rsidP="00152F89">
      <w:pPr>
        <w:pStyle w:val="pageL"/>
        <w:rPr>
          <w:shd w:val="clear" w:color="auto" w:fill="FFFFFF"/>
        </w:rPr>
      </w:pPr>
      <w:r>
        <w:rPr>
          <w:shd w:val="clear" w:color="auto" w:fill="FFFFFF"/>
        </w:rPr>
        <w:t>使用教具</w:t>
      </w:r>
    </w:p>
    <w:p w:rsidR="00152F89" w:rsidRDefault="00152F89" w:rsidP="00152F89">
      <w:pPr>
        <w:pStyle w:val="pageL"/>
        <w:rPr>
          <w:shd w:val="clear" w:color="auto" w:fill="FFFFFF"/>
        </w:rPr>
      </w:pPr>
      <w:r>
        <w:rPr>
          <w:shd w:val="clear" w:color="auto" w:fill="FFFFFF"/>
        </w:rPr>
        <w:t>育達泉勝「</w:t>
      </w:r>
      <w:r>
        <w:rPr>
          <w:rFonts w:hint="eastAsia"/>
          <w:shd w:val="clear" w:color="auto" w:fill="FFFFFF"/>
        </w:rPr>
        <w:t>A</w:t>
      </w:r>
      <w:r>
        <w:rPr>
          <w:shd w:val="clear" w:color="auto" w:fill="FFFFFF"/>
        </w:rPr>
        <w:t>rduino</w:t>
      </w:r>
      <w:r w:rsidR="00320EB2">
        <w:rPr>
          <w:shd w:val="clear" w:color="auto" w:fill="FFFFFF"/>
        </w:rPr>
        <w:t>字幕機</w:t>
      </w:r>
      <w:r>
        <w:rPr>
          <w:shd w:val="clear" w:color="auto" w:fill="FFFFFF"/>
        </w:rPr>
        <w:t>魔法教具」</w:t>
      </w:r>
    </w:p>
    <w:p w:rsidR="00B50CA1" w:rsidRDefault="00AB0573" w:rsidP="00152F89">
      <w:pPr>
        <w:pStyle w:val="pageL"/>
        <w:rPr>
          <w:shd w:val="clear" w:color="auto" w:fill="FFFFFF"/>
        </w:rPr>
      </w:pPr>
      <w:r>
        <w:rPr>
          <w:shd w:val="clear" w:color="auto" w:fill="FFFFFF"/>
        </w:rPr>
        <w:lastRenderedPageBreak/>
        <w:drawing>
          <wp:inline distT="0" distB="0" distL="0" distR="0">
            <wp:extent cx="2786743" cy="2046514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8185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6743" cy="2046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2F89" w:rsidRDefault="00152F89" w:rsidP="00152F89">
      <w:pPr>
        <w:pStyle w:val="pageL"/>
        <w:rPr>
          <w:shd w:val="clear" w:color="auto" w:fill="FFFFFF"/>
        </w:rPr>
      </w:pPr>
    </w:p>
    <w:p w:rsidR="00152F89" w:rsidRPr="00152F89" w:rsidRDefault="00152F89" w:rsidP="00152F89">
      <w:pPr>
        <w:pStyle w:val="pageL"/>
        <w:rPr>
          <w:shd w:val="clear" w:color="auto" w:fill="FFFFFF"/>
        </w:rPr>
      </w:pPr>
      <w:r>
        <w:rPr>
          <w:shd w:val="clear" w:color="auto" w:fill="FFFFFF"/>
        </w:rPr>
        <w:t>講義內文</w:t>
      </w:r>
    </w:p>
    <w:p w:rsidR="0038673A" w:rsidRDefault="0038673A" w:rsidP="00D52434">
      <w:pPr>
        <w:pStyle w:val="TEXT0"/>
        <w:numPr>
          <w:ilvl w:val="0"/>
          <w:numId w:val="12"/>
        </w:numPr>
      </w:pPr>
      <w:r w:rsidRPr="00AB42C5">
        <w:rPr>
          <w:rFonts w:hint="eastAsia"/>
        </w:rPr>
        <w:t>單晶微控板使用步驟</w:t>
      </w:r>
    </w:p>
    <w:p w:rsidR="00365B31" w:rsidRDefault="00365B31" w:rsidP="00365B31">
      <w:pPr>
        <w:pStyle w:val="TEXT0"/>
        <w:ind w:left="720"/>
      </w:pPr>
      <w:r>
        <w:rPr>
          <w:rFonts w:hint="eastAsia"/>
        </w:rPr>
        <w:drawing>
          <wp:inline distT="0" distB="0" distL="0" distR="0" wp14:anchorId="386C2A1E" wp14:editId="289883E3">
            <wp:extent cx="3505200" cy="2629822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rduino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9052" cy="2662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73A" w:rsidRPr="00F834D0" w:rsidRDefault="0038673A" w:rsidP="0038673A">
      <w:r w:rsidRPr="00AB42C5">
        <w:rPr>
          <w:rFonts w:hint="eastAsia"/>
        </w:rPr>
        <w:t>Arduino</w:t>
      </w:r>
      <w:r w:rsidRPr="00AB42C5">
        <w:rPr>
          <w:rFonts w:hint="eastAsia"/>
        </w:rPr>
        <w:t>的單晶微控板使用步驟</w:t>
      </w:r>
      <w:r>
        <w:rPr>
          <w:rFonts w:hint="eastAsia"/>
        </w:rPr>
        <w:t>分別是</w:t>
      </w:r>
      <w:r w:rsidRPr="00F834D0">
        <w:rPr>
          <w:rFonts w:hint="eastAsia"/>
        </w:rPr>
        <w:t>插入微控板</w:t>
      </w:r>
      <w:r>
        <w:rPr>
          <w:rFonts w:hint="eastAsia"/>
        </w:rPr>
        <w:t>、點選開發板型號、點選通訊埠編號，分別說明如下：</w:t>
      </w:r>
    </w:p>
    <w:p w:rsidR="0038673A" w:rsidRPr="00F834D0" w:rsidRDefault="0038673A" w:rsidP="0038673A">
      <w:r>
        <w:rPr>
          <w:rFonts w:hint="eastAsia"/>
        </w:rPr>
        <w:t>1</w:t>
      </w:r>
      <w:r>
        <w:rPr>
          <w:rFonts w:hint="eastAsia"/>
        </w:rPr>
        <w:t>、</w:t>
      </w:r>
      <w:r w:rsidRPr="00F834D0">
        <w:rPr>
          <w:rFonts w:hint="eastAsia"/>
        </w:rPr>
        <w:t>插入微控板</w:t>
      </w:r>
      <w:r>
        <w:rPr>
          <w:rFonts w:hint="eastAsia"/>
        </w:rPr>
        <w:t>。</w:t>
      </w:r>
    </w:p>
    <w:p w:rsidR="0038673A" w:rsidRDefault="0038673A" w:rsidP="0038673A">
      <w:r w:rsidRPr="00F834D0">
        <w:rPr>
          <w:rFonts w:hint="eastAsia"/>
        </w:rPr>
        <w:t>請依照指示，將微控板</w:t>
      </w:r>
      <w:r w:rsidRPr="00F834D0">
        <w:rPr>
          <w:rFonts w:hint="eastAsia"/>
        </w:rPr>
        <w:t>USB</w:t>
      </w:r>
      <w:r w:rsidRPr="00F834D0">
        <w:rPr>
          <w:rFonts w:hint="eastAsia"/>
        </w:rPr>
        <w:t>插頭插入電腦</w:t>
      </w:r>
      <w:r w:rsidRPr="00F834D0">
        <w:rPr>
          <w:rFonts w:hint="eastAsia"/>
        </w:rPr>
        <w:t>USB</w:t>
      </w:r>
      <w:r w:rsidRPr="00F834D0">
        <w:rPr>
          <w:rFonts w:hint="eastAsia"/>
        </w:rPr>
        <w:t>插座。請留意微控板右上角</w:t>
      </w:r>
      <w:r>
        <w:rPr>
          <w:rFonts w:hint="eastAsia"/>
        </w:rPr>
        <w:t>電源</w:t>
      </w:r>
      <w:r w:rsidRPr="00F834D0">
        <w:rPr>
          <w:rFonts w:hint="eastAsia"/>
        </w:rPr>
        <w:t>指示燈是否亮起。</w:t>
      </w:r>
    </w:p>
    <w:p w:rsidR="0038673A" w:rsidRDefault="0038673A" w:rsidP="0038673A">
      <w:r>
        <w:rPr>
          <w:rFonts w:hint="eastAsia"/>
        </w:rPr>
        <w:t>2</w:t>
      </w:r>
      <w:r>
        <w:rPr>
          <w:rFonts w:hint="eastAsia"/>
        </w:rPr>
        <w:t>、點選開發板型號。</w:t>
      </w:r>
    </w:p>
    <w:p w:rsidR="0038673A" w:rsidRDefault="0038673A" w:rsidP="0038673A">
      <w:pPr>
        <w:pStyle w:val="TEXTFIRST"/>
        <w:ind w:firstLineChars="76" w:firstLine="198"/>
      </w:pPr>
      <w:r>
        <w:rPr>
          <w:rFonts w:hint="eastAsia"/>
        </w:rPr>
        <w:t>請點選功能表的『工具</w:t>
      </w:r>
      <w:r>
        <w:rPr>
          <w:rFonts w:hint="eastAsia"/>
        </w:rPr>
        <w:t>/</w:t>
      </w:r>
      <w:r>
        <w:rPr>
          <w:rFonts w:hint="eastAsia"/>
        </w:rPr>
        <w:t>開發板』即可點選您所使用的微控板型號。（請依照您的微控板型號點選，筆者是點選『</w:t>
      </w:r>
      <w:r>
        <w:rPr>
          <w:rFonts w:hint="eastAsia"/>
        </w:rPr>
        <w:t>Arduino/Genuino Mega or Mega 2560</w:t>
      </w:r>
      <w:r>
        <w:rPr>
          <w:rFonts w:hint="eastAsia"/>
        </w:rPr>
        <w:t>』，若您是</w:t>
      </w:r>
      <w:r>
        <w:rPr>
          <w:rFonts w:hint="eastAsia"/>
        </w:rPr>
        <w:t>UNO</w:t>
      </w:r>
      <w:r>
        <w:rPr>
          <w:rFonts w:hint="eastAsia"/>
        </w:rPr>
        <w:t>版，也是在此點選，因為不同版本腳位數量不一樣，選錯了就無法正確編譯程式）</w:t>
      </w:r>
    </w:p>
    <w:p w:rsidR="0038673A" w:rsidRDefault="0038673A" w:rsidP="0038673A">
      <w:r>
        <w:rPr>
          <w:rFonts w:hint="eastAsia"/>
        </w:rPr>
        <w:t>3</w:t>
      </w:r>
      <w:r>
        <w:rPr>
          <w:rFonts w:hint="eastAsia"/>
        </w:rPr>
        <w:t>、點選通訊埠編號。</w:t>
      </w:r>
    </w:p>
    <w:p w:rsidR="0038673A" w:rsidRDefault="0038673A" w:rsidP="0038673A">
      <w:pPr>
        <w:pStyle w:val="TEXTFIRST"/>
        <w:ind w:firstLineChars="0" w:firstLine="0"/>
      </w:pPr>
      <w:r>
        <w:rPr>
          <w:rFonts w:hint="eastAsia"/>
        </w:rPr>
        <w:t>請點選功能表的『工具</w:t>
      </w:r>
      <w:r>
        <w:rPr>
          <w:rFonts w:hint="eastAsia"/>
        </w:rPr>
        <w:t>/</w:t>
      </w:r>
      <w:r>
        <w:rPr>
          <w:rFonts w:hint="eastAsia"/>
        </w:rPr>
        <w:t>序列埠』即可點選您所使用的序列埠編號（備註：系統會出現可用編號</w:t>
      </w:r>
      <w:r>
        <w:rPr>
          <w:rFonts w:hint="eastAsia"/>
        </w:rPr>
        <w:t>com1</w:t>
      </w:r>
      <w:r>
        <w:rPr>
          <w:rFonts w:hint="eastAsia"/>
        </w:rPr>
        <w:t>或</w:t>
      </w:r>
      <w:r>
        <w:rPr>
          <w:rFonts w:hint="eastAsia"/>
        </w:rPr>
        <w:t>com2</w:t>
      </w:r>
      <w:r>
        <w:t>,3,4,5</w:t>
      </w:r>
      <w:r>
        <w:t>等等，</w:t>
      </w:r>
      <w:r>
        <w:rPr>
          <w:rFonts w:hint="eastAsia"/>
        </w:rPr>
        <w:t>讓您點選，有時候會同時出現很多個編號，請按照順序點選，直到可上傳</w:t>
      </w:r>
      <w:r>
        <w:rPr>
          <w:rFonts w:hint="eastAsia"/>
        </w:rPr>
        <w:t>(</w:t>
      </w:r>
      <w:r>
        <w:rPr>
          <w:rFonts w:hint="eastAsia"/>
        </w:rPr>
        <w:t>或稱燒錄</w:t>
      </w:r>
      <w:r>
        <w:rPr>
          <w:rFonts w:hint="eastAsia"/>
        </w:rPr>
        <w:t>)</w:t>
      </w:r>
      <w:r>
        <w:rPr>
          <w:rFonts w:hint="eastAsia"/>
        </w:rPr>
        <w:t>為止。其次，</w:t>
      </w:r>
      <w:r>
        <w:t>有些電腦不會自動抓到通訊埠</w:t>
      </w:r>
      <w:r>
        <w:rPr>
          <w:rFonts w:hint="eastAsia"/>
        </w:rPr>
        <w:t>(com1</w:t>
      </w:r>
      <w:r>
        <w:rPr>
          <w:rFonts w:hint="eastAsia"/>
        </w:rPr>
        <w:t>、</w:t>
      </w:r>
      <w:r>
        <w:rPr>
          <w:rFonts w:hint="eastAsia"/>
        </w:rPr>
        <w:t>com2</w:t>
      </w:r>
      <w:r>
        <w:t>…)</w:t>
      </w:r>
      <w:r>
        <w:t>，</w:t>
      </w:r>
      <w:r>
        <w:rPr>
          <w:rFonts w:hint="eastAsia"/>
        </w:rPr>
        <w:t>請到網路搜尋與下載『</w:t>
      </w:r>
      <w:r>
        <w:rPr>
          <w:rFonts w:hint="eastAsia"/>
        </w:rPr>
        <w:t>CH34</w:t>
      </w:r>
      <w:r>
        <w:t>x</w:t>
      </w:r>
      <w:r>
        <w:rPr>
          <w:rFonts w:hint="eastAsia"/>
        </w:rPr>
        <w:t>-install-Windows</w:t>
      </w:r>
      <w:r>
        <w:rPr>
          <w:rFonts w:hint="eastAsia"/>
        </w:rPr>
        <w:t>』，並安裝，直到出現通訊埠。）</w:t>
      </w:r>
    </w:p>
    <w:p w:rsidR="0038673A" w:rsidRPr="00192CD1" w:rsidRDefault="0038673A" w:rsidP="0038673A">
      <w:pPr>
        <w:pStyle w:val="TEXTFIRST"/>
        <w:ind w:firstLineChars="0" w:firstLine="0"/>
      </w:pPr>
    </w:p>
    <w:p w:rsidR="0038673A" w:rsidRPr="00F834D0" w:rsidRDefault="0038673A" w:rsidP="0038673A">
      <w:r>
        <w:rPr>
          <w:rFonts w:hint="eastAsia"/>
        </w:rPr>
        <w:t>4</w:t>
      </w:r>
      <w:r>
        <w:rPr>
          <w:rFonts w:hint="eastAsia"/>
        </w:rPr>
        <w:t>、</w:t>
      </w:r>
      <w:r w:rsidRPr="00F834D0">
        <w:rPr>
          <w:rFonts w:hint="eastAsia"/>
        </w:rPr>
        <w:t>取得開發版資訊</w:t>
      </w:r>
    </w:p>
    <w:p w:rsidR="0038673A" w:rsidRDefault="0038673A" w:rsidP="00365B31">
      <w:pPr>
        <w:pStyle w:val="TEXTFIRST"/>
        <w:ind w:firstLineChars="0" w:firstLine="0"/>
        <w:rPr>
          <w:spacing w:val="4"/>
        </w:rPr>
      </w:pPr>
      <w:r w:rsidRPr="004A73A0">
        <w:rPr>
          <w:rFonts w:hint="eastAsia"/>
          <w:spacing w:val="4"/>
        </w:rPr>
        <w:t>請點選功能表的『工具</w:t>
      </w:r>
      <w:r w:rsidRPr="004A73A0">
        <w:rPr>
          <w:rFonts w:hint="eastAsia"/>
          <w:spacing w:val="4"/>
        </w:rPr>
        <w:t>/</w:t>
      </w:r>
      <w:r>
        <w:rPr>
          <w:rFonts w:hint="eastAsia"/>
          <w:spacing w:val="4"/>
        </w:rPr>
        <w:t>取得</w:t>
      </w:r>
      <w:r w:rsidRPr="004A73A0">
        <w:rPr>
          <w:rFonts w:hint="eastAsia"/>
          <w:spacing w:val="4"/>
        </w:rPr>
        <w:t>開發版資訊』即可取得您的微控板資訊。若出現下圖，才表示以上設定就緒，才能上傳程式。（實驗的中途，若改插入別</w:t>
      </w:r>
      <w:r>
        <w:rPr>
          <w:rFonts w:hint="eastAsia"/>
          <w:spacing w:val="4"/>
        </w:rPr>
        <w:t>人</w:t>
      </w:r>
      <w:r w:rsidRPr="004A73A0">
        <w:rPr>
          <w:rFonts w:hint="eastAsia"/>
          <w:spacing w:val="4"/>
        </w:rPr>
        <w:t>的微控板，那也要重覆以上步驟，</w:t>
      </w:r>
      <w:r>
        <w:rPr>
          <w:rFonts w:hint="eastAsia"/>
          <w:spacing w:val="4"/>
        </w:rPr>
        <w:t>直到</w:t>
      </w:r>
      <w:r w:rsidRPr="004A73A0">
        <w:rPr>
          <w:rFonts w:hint="eastAsia"/>
          <w:spacing w:val="4"/>
        </w:rPr>
        <w:t>看</w:t>
      </w:r>
      <w:r>
        <w:rPr>
          <w:rFonts w:hint="eastAsia"/>
          <w:spacing w:val="4"/>
        </w:rPr>
        <w:t>到下圖，才表示有</w:t>
      </w:r>
      <w:r w:rsidRPr="004A73A0">
        <w:rPr>
          <w:rFonts w:hint="eastAsia"/>
          <w:spacing w:val="4"/>
        </w:rPr>
        <w:t>抓到</w:t>
      </w:r>
      <w:r>
        <w:rPr>
          <w:rFonts w:hint="eastAsia"/>
          <w:spacing w:val="4"/>
        </w:rPr>
        <w:t>此</w:t>
      </w:r>
      <w:r w:rsidRPr="004A73A0">
        <w:rPr>
          <w:rFonts w:hint="eastAsia"/>
          <w:spacing w:val="4"/>
        </w:rPr>
        <w:t>微控板，才能上傳程式。</w:t>
      </w:r>
      <w:r>
        <w:rPr>
          <w:rFonts w:hint="eastAsia"/>
          <w:spacing w:val="4"/>
        </w:rPr>
        <w:t>其次，下圖左是原廠的微控</w:t>
      </w:r>
      <w:r w:rsidRPr="004A73A0">
        <w:rPr>
          <w:rFonts w:hint="eastAsia"/>
          <w:spacing w:val="4"/>
        </w:rPr>
        <w:t>板</w:t>
      </w:r>
      <w:r>
        <w:rPr>
          <w:rFonts w:hint="eastAsia"/>
          <w:spacing w:val="4"/>
        </w:rPr>
        <w:t>，若不是原廠，那可能就像下圖右，顯示『未知的開發</w:t>
      </w:r>
      <w:r w:rsidRPr="004A73A0">
        <w:rPr>
          <w:rFonts w:hint="eastAsia"/>
          <w:spacing w:val="4"/>
        </w:rPr>
        <w:t>板</w:t>
      </w:r>
      <w:r>
        <w:rPr>
          <w:rFonts w:hint="eastAsia"/>
          <w:spacing w:val="4"/>
        </w:rPr>
        <w:t>』。）</w:t>
      </w:r>
    </w:p>
    <w:p w:rsidR="00365B31" w:rsidRPr="00F834D0" w:rsidRDefault="00365B31" w:rsidP="00365B31">
      <w:pPr>
        <w:pStyle w:val="TEXTFIRST"/>
        <w:ind w:firstLineChars="0" w:firstLine="0"/>
      </w:pPr>
      <w:r w:rsidRPr="00365B31">
        <w:drawing>
          <wp:inline distT="0" distB="0" distL="0" distR="0" wp14:anchorId="5F928F4D" wp14:editId="35BF93C4">
            <wp:extent cx="5400040" cy="1419860"/>
            <wp:effectExtent l="0" t="0" r="0" b="889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41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73A" w:rsidRDefault="0038673A" w:rsidP="0038673A">
      <w:r>
        <w:rPr>
          <w:rFonts w:hint="eastAsia"/>
        </w:rPr>
        <w:t>二、自我</w:t>
      </w:r>
      <w:r w:rsidRPr="00F834D0">
        <w:rPr>
          <w:rFonts w:hint="eastAsia"/>
        </w:rPr>
        <w:t>測試</w:t>
      </w:r>
    </w:p>
    <w:p w:rsidR="0038673A" w:rsidRDefault="0038673A" w:rsidP="0038673A">
      <w:r>
        <w:rPr>
          <w:rFonts w:hint="eastAsia"/>
        </w:rPr>
        <w:t>A</w:t>
      </w:r>
      <w:r>
        <w:t>rduino</w:t>
      </w:r>
      <w:r>
        <w:t>微控板有內植一顆</w:t>
      </w:r>
      <w:r>
        <w:rPr>
          <w:rFonts w:hint="eastAsia"/>
        </w:rPr>
        <w:t>LED</w:t>
      </w:r>
      <w:r>
        <w:rPr>
          <w:rFonts w:hint="eastAsia"/>
        </w:rPr>
        <w:t>，腳位編號是</w:t>
      </w:r>
      <w:r>
        <w:rPr>
          <w:rFonts w:hint="eastAsia"/>
        </w:rPr>
        <w:t>13</w:t>
      </w:r>
      <w:r>
        <w:rPr>
          <w:rFonts w:hint="eastAsia"/>
        </w:rPr>
        <w:t>，別名是</w:t>
      </w:r>
      <w:r w:rsidRPr="00640BC1">
        <w:t>LED_BUILTIN</w:t>
      </w:r>
      <w:r>
        <w:t>。其次，</w:t>
      </w:r>
      <w:r>
        <w:rPr>
          <w:rFonts w:hint="eastAsia"/>
        </w:rPr>
        <w:t>整合開發環境安裝後，內部也含一個自我測試程式，這樣就可以測試此微控板是否已經安裝完成。進行單晶片控制都要這樣一步一步來，這樣當問題發生時，才能一步一步除錯，逐漸縮小錯誤範圍，並排除故障。以下說明如何自我測試：</w:t>
      </w:r>
    </w:p>
    <w:p w:rsidR="0038673A" w:rsidRPr="00F834D0" w:rsidRDefault="0038673A" w:rsidP="0038673A">
      <w:r>
        <w:rPr>
          <w:rFonts w:hint="eastAsia"/>
        </w:rPr>
        <w:t>1</w:t>
      </w:r>
      <w:r>
        <w:rPr>
          <w:rFonts w:hint="eastAsia"/>
        </w:rPr>
        <w:t>、開啟自我測試程式。</w:t>
      </w:r>
      <w:r w:rsidRPr="00F834D0">
        <w:t>下圖是開啟測試程式</w:t>
      </w:r>
      <w:r w:rsidRPr="00F834D0">
        <w:rPr>
          <w:rFonts w:hint="eastAsia"/>
        </w:rPr>
        <w:t>Blink</w:t>
      </w:r>
      <w:r w:rsidRPr="00F834D0">
        <w:rPr>
          <w:rFonts w:hint="eastAsia"/>
        </w:rPr>
        <w:t>（請點選</w:t>
      </w:r>
      <w:r>
        <w:rPr>
          <w:rFonts w:hint="eastAsia"/>
        </w:rPr>
        <w:t>功能表的『</w:t>
      </w:r>
      <w:r w:rsidRPr="00F834D0">
        <w:rPr>
          <w:rFonts w:hint="eastAsia"/>
        </w:rPr>
        <w:t>檔案</w:t>
      </w:r>
      <w:r w:rsidRPr="00F834D0">
        <w:rPr>
          <w:rFonts w:hint="eastAsia"/>
        </w:rPr>
        <w:t>/</w:t>
      </w:r>
      <w:r>
        <w:rPr>
          <w:rFonts w:hint="eastAsia"/>
        </w:rPr>
        <w:t>範例</w:t>
      </w:r>
      <w:r>
        <w:rPr>
          <w:rFonts w:hint="eastAsia"/>
        </w:rPr>
        <w:t>/</w:t>
      </w:r>
      <w:r>
        <w:t>01.Basics/Blink</w:t>
      </w:r>
      <w:r>
        <w:rPr>
          <w:rFonts w:hint="eastAsia"/>
        </w:rPr>
        <w:t>』</w:t>
      </w:r>
      <w:r w:rsidRPr="00F834D0">
        <w:rPr>
          <w:rFonts w:hint="eastAsia"/>
        </w:rPr>
        <w:t>）</w:t>
      </w:r>
      <w:r w:rsidRPr="00F834D0">
        <w:t>，</w:t>
      </w:r>
      <w:r w:rsidRPr="00F834D0">
        <w:rPr>
          <w:rFonts w:hint="eastAsia"/>
        </w:rPr>
        <w:t>其功能是</w:t>
      </w:r>
      <w:r w:rsidRPr="00F834D0">
        <w:t>直接使用微控板預植</w:t>
      </w:r>
      <w:r w:rsidRPr="00F834D0">
        <w:rPr>
          <w:rFonts w:hint="eastAsia"/>
        </w:rPr>
        <w:t>的</w:t>
      </w:r>
      <w:r w:rsidRPr="00F834D0">
        <w:rPr>
          <w:rFonts w:hint="eastAsia"/>
        </w:rPr>
        <w:t>LED</w:t>
      </w:r>
      <w:r w:rsidRPr="00F834D0">
        <w:rPr>
          <w:rFonts w:hint="eastAsia"/>
        </w:rPr>
        <w:t>（不管什麼板</w:t>
      </w:r>
      <w:r w:rsidRPr="00F834D0">
        <w:rPr>
          <w:rFonts w:hint="eastAsia"/>
        </w:rPr>
        <w:t>UNO</w:t>
      </w:r>
      <w:r w:rsidRPr="00F834D0">
        <w:rPr>
          <w:rFonts w:hint="eastAsia"/>
        </w:rPr>
        <w:t>、</w:t>
      </w:r>
      <w:r w:rsidRPr="00F834D0">
        <w:rPr>
          <w:rFonts w:hint="eastAsia"/>
        </w:rPr>
        <w:t>MEGA</w:t>
      </w:r>
      <w:r w:rsidRPr="00F834D0">
        <w:t>…</w:t>
      </w:r>
      <w:r>
        <w:t>等</w:t>
      </w:r>
      <w:r w:rsidRPr="00F834D0">
        <w:rPr>
          <w:rFonts w:hint="eastAsia"/>
        </w:rPr>
        <w:t>），都是腳位</w:t>
      </w:r>
      <w:r w:rsidRPr="00F834D0">
        <w:rPr>
          <w:rFonts w:hint="eastAsia"/>
        </w:rPr>
        <w:t>13</w:t>
      </w:r>
      <w:r w:rsidRPr="00F834D0">
        <w:rPr>
          <w:rFonts w:hint="eastAsia"/>
        </w:rPr>
        <w:t>，以常數『</w:t>
      </w:r>
      <w:r w:rsidRPr="00F834D0">
        <w:rPr>
          <w:rFonts w:hint="eastAsia"/>
        </w:rPr>
        <w:t>LED_BUILTIN</w:t>
      </w:r>
      <w:r w:rsidRPr="00F834D0">
        <w:rPr>
          <w:rFonts w:hint="eastAsia"/>
        </w:rPr>
        <w:t>』表示），並令其明滅閃爍各一秒。</w:t>
      </w:r>
    </w:p>
    <w:p w:rsidR="0038673A" w:rsidRDefault="0038673A" w:rsidP="0038673A"/>
    <w:p w:rsidR="0038673A" w:rsidRDefault="007F115C" w:rsidP="007B5609">
      <w:pPr>
        <w:pStyle w:val="af2"/>
        <w:numPr>
          <w:ilvl w:val="0"/>
          <w:numId w:val="12"/>
        </w:numPr>
        <w:ind w:leftChars="0"/>
      </w:pPr>
      <w:r>
        <w:t>資料數位化</w:t>
      </w:r>
      <w:r>
        <w:t xml:space="preserve"> </w:t>
      </w:r>
      <w:r>
        <w:t>（國中資訊科技課綱）</w:t>
      </w:r>
    </w:p>
    <w:p w:rsidR="007B5609" w:rsidRDefault="007B5609" w:rsidP="007B5609">
      <w:pPr>
        <w:pStyle w:val="pageL"/>
      </w:pPr>
      <w:r w:rsidRPr="00AB6952">
        <w:rPr>
          <w:rFonts w:hint="eastAsia"/>
        </w:rPr>
        <w:t>正數沒問題，</w:t>
      </w:r>
      <w:r>
        <w:rPr>
          <w:rFonts w:hint="eastAsia"/>
        </w:rPr>
        <w:t>正數直接轉為</w:t>
      </w:r>
      <w:r>
        <w:rPr>
          <w:rFonts w:hint="eastAsia"/>
        </w:rPr>
        <w:t>2</w:t>
      </w:r>
      <w:r>
        <w:rPr>
          <w:rFonts w:hint="eastAsia"/>
        </w:rPr>
        <w:t>進位，</w:t>
      </w:r>
      <w:r w:rsidR="0093170B">
        <w:rPr>
          <w:rFonts w:hint="eastAsia"/>
        </w:rPr>
        <w:t>只要數值大於</w:t>
      </w:r>
      <w:r w:rsidR="0093170B">
        <w:rPr>
          <w:rFonts w:hint="eastAsia"/>
        </w:rPr>
        <w:t>0</w:t>
      </w:r>
      <w:r w:rsidR="0093170B">
        <w:rPr>
          <w:rFonts w:hint="eastAsia"/>
        </w:rPr>
        <w:t>，</w:t>
      </w:r>
      <w:r>
        <w:rPr>
          <w:rFonts w:hint="eastAsia"/>
        </w:rPr>
        <w:t>直接一直除以</w:t>
      </w:r>
      <w:r>
        <w:rPr>
          <w:rFonts w:hint="eastAsia"/>
        </w:rPr>
        <w:t>2</w:t>
      </w:r>
      <w:r>
        <w:rPr>
          <w:rFonts w:hint="eastAsia"/>
        </w:rPr>
        <w:t>，其餘數的累加，就是</w:t>
      </w:r>
      <w:r>
        <w:rPr>
          <w:rFonts w:hint="eastAsia"/>
        </w:rPr>
        <w:t>2</w:t>
      </w:r>
      <w:r>
        <w:rPr>
          <w:rFonts w:hint="eastAsia"/>
        </w:rPr>
        <w:t>進位。例如：</w:t>
      </w:r>
      <w:r>
        <w:rPr>
          <w:rFonts w:hint="eastAsia"/>
        </w:rPr>
        <w:t>13</w:t>
      </w:r>
      <w:r>
        <w:rPr>
          <w:rFonts w:hint="eastAsia"/>
        </w:rPr>
        <w:t>的轉換方式如下：</w:t>
      </w:r>
    </w:p>
    <w:p w:rsidR="007B5609" w:rsidRDefault="007B5609" w:rsidP="007B5609">
      <w:pPr>
        <w:pStyle w:val="pageL"/>
      </w:pPr>
      <w:r>
        <w:rPr>
          <w:rFonts w:hint="eastAsia"/>
        </w:rPr>
        <w:t>13</w:t>
      </w:r>
      <w:r>
        <w:t>/2=6..1</w:t>
      </w:r>
    </w:p>
    <w:p w:rsidR="007B5609" w:rsidRDefault="007B5609" w:rsidP="007B5609">
      <w:pPr>
        <w:pStyle w:val="pageL"/>
      </w:pPr>
      <w:r>
        <w:t>6/2=3..0</w:t>
      </w:r>
    </w:p>
    <w:p w:rsidR="007B5609" w:rsidRDefault="007B5609" w:rsidP="007B5609">
      <w:pPr>
        <w:pStyle w:val="pageL"/>
      </w:pPr>
      <w:r>
        <w:t>3/2=1..1</w:t>
      </w:r>
    </w:p>
    <w:p w:rsidR="007B5609" w:rsidRDefault="007B5609" w:rsidP="007B5609">
      <w:pPr>
        <w:pStyle w:val="pageL"/>
      </w:pPr>
      <w:r>
        <w:t>1/2=0..1</w:t>
      </w:r>
    </w:p>
    <w:p w:rsidR="007B5609" w:rsidRDefault="007B5609" w:rsidP="007B5609">
      <w:pPr>
        <w:pStyle w:val="pageL"/>
      </w:pPr>
      <w:r>
        <w:rPr>
          <w:rFonts w:hint="eastAsia"/>
        </w:rPr>
        <w:t>所以</w:t>
      </w:r>
      <w:r>
        <w:rPr>
          <w:rFonts w:hint="eastAsia"/>
        </w:rPr>
        <w:t>1</w:t>
      </w:r>
      <w:r w:rsidRPr="00AB6952">
        <w:t>3</w:t>
      </w:r>
      <w:r w:rsidRPr="00AB6952">
        <w:rPr>
          <w:rFonts w:hint="eastAsia"/>
        </w:rPr>
        <w:t>的記憶體表示為</w:t>
      </w:r>
      <w:r w:rsidRPr="00AB6952">
        <w:t>0000</w:t>
      </w:r>
      <w:r>
        <w:t>1</w:t>
      </w:r>
      <w:r w:rsidR="00EA7A14">
        <w:t>10</w:t>
      </w:r>
      <w:r>
        <w:t>1</w:t>
      </w:r>
      <w:r w:rsidRPr="00AB6952">
        <w:rPr>
          <w:rFonts w:hint="eastAsia"/>
        </w:rPr>
        <w:t>，我們用</w:t>
      </w:r>
      <w:r w:rsidRPr="00AB6952">
        <w:t>LED</w:t>
      </w:r>
      <w:r w:rsidRPr="00AB6952">
        <w:rPr>
          <w:rFonts w:hint="eastAsia"/>
        </w:rPr>
        <w:t>展示記憶體燈號，將會看到連續</w:t>
      </w:r>
      <w:r>
        <w:t>4</w:t>
      </w:r>
      <w:r w:rsidRPr="00AB6952">
        <w:rPr>
          <w:rFonts w:hint="eastAsia"/>
        </w:rPr>
        <w:t>個滅，</w:t>
      </w:r>
      <w:r>
        <w:rPr>
          <w:rFonts w:hint="eastAsia"/>
        </w:rPr>
        <w:t>1</w:t>
      </w:r>
      <w:r>
        <w:rPr>
          <w:rFonts w:hint="eastAsia"/>
        </w:rPr>
        <w:t>個亮</w:t>
      </w:r>
      <w:r w:rsidR="00660F25">
        <w:rPr>
          <w:rFonts w:hint="eastAsia"/>
        </w:rPr>
        <w:t>，</w:t>
      </w:r>
      <w:r w:rsidR="00660F25">
        <w:rPr>
          <w:rFonts w:hint="eastAsia"/>
        </w:rPr>
        <w:t>1</w:t>
      </w:r>
      <w:r w:rsidR="00660F25">
        <w:rPr>
          <w:rFonts w:hint="eastAsia"/>
        </w:rPr>
        <w:t>個滅，</w:t>
      </w:r>
      <w:r w:rsidRPr="00AB6952">
        <w:rPr>
          <w:rFonts w:hint="eastAsia"/>
        </w:rPr>
        <w:t>再連續</w:t>
      </w:r>
      <w:r w:rsidRPr="00AB6952">
        <w:t>2</w:t>
      </w:r>
      <w:r w:rsidR="0093170B">
        <w:rPr>
          <w:rFonts w:hint="eastAsia"/>
        </w:rPr>
        <w:t>個亮。</w:t>
      </w:r>
    </w:p>
    <w:p w:rsidR="00660F25" w:rsidRDefault="00660F25" w:rsidP="007B5609">
      <w:pPr>
        <w:pStyle w:val="pageL"/>
      </w:pPr>
      <w:r w:rsidRPr="00660F25">
        <w:drawing>
          <wp:inline distT="0" distB="0" distL="0" distR="0" wp14:anchorId="025A6A6D" wp14:editId="4B7E352D">
            <wp:extent cx="4849713" cy="2596311"/>
            <wp:effectExtent l="0" t="0" r="825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49713" cy="2596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7A14" w:rsidRDefault="00EA7A14" w:rsidP="007B5609">
      <w:pPr>
        <w:pStyle w:val="pageL"/>
      </w:pPr>
      <w:r>
        <w:rPr>
          <w:rFonts w:hint="eastAsia"/>
        </w:rPr>
        <w:t>2.</w:t>
      </w:r>
      <w:r>
        <w:rPr>
          <w:rFonts w:hint="eastAsia"/>
        </w:rPr>
        <w:t>鍵入以下程式。</w:t>
      </w:r>
    </w:p>
    <w:p w:rsidR="00EA7A14" w:rsidRDefault="00EA7A14" w:rsidP="00EA7A14">
      <w:pPr>
        <w:pStyle w:val="pageL"/>
      </w:pPr>
      <w:r>
        <w:t>void setup() {</w:t>
      </w:r>
    </w:p>
    <w:p w:rsidR="00EA7A14" w:rsidRDefault="00EA7A14" w:rsidP="00EA7A14">
      <w:pPr>
        <w:pStyle w:val="pageL"/>
      </w:pPr>
      <w:r>
        <w:rPr>
          <w:rFonts w:hint="eastAsia"/>
        </w:rPr>
        <w:t xml:space="preserve">  DDRB=B11111111;//</w:t>
      </w:r>
      <w:r>
        <w:rPr>
          <w:rFonts w:hint="eastAsia"/>
        </w:rPr>
        <w:t>指派</w:t>
      </w:r>
      <w:r>
        <w:rPr>
          <w:rFonts w:hint="eastAsia"/>
        </w:rPr>
        <w:t>PORTB</w:t>
      </w:r>
      <w:r>
        <w:rPr>
          <w:rFonts w:hint="eastAsia"/>
        </w:rPr>
        <w:t>全為輸出</w:t>
      </w:r>
      <w:r>
        <w:rPr>
          <w:rFonts w:hint="eastAsia"/>
        </w:rPr>
        <w:t xml:space="preserve">   </w:t>
      </w:r>
    </w:p>
    <w:p w:rsidR="00EA7A14" w:rsidRDefault="00EA7A14" w:rsidP="00EA7A14">
      <w:pPr>
        <w:pStyle w:val="pageL"/>
      </w:pPr>
      <w:r>
        <w:rPr>
          <w:rFonts w:hint="eastAsia"/>
        </w:rPr>
        <w:t xml:space="preserve">  Serial.begin(9600);//</w:t>
      </w:r>
      <w:r>
        <w:rPr>
          <w:rFonts w:hint="eastAsia"/>
        </w:rPr>
        <w:t>啟動序列埠</w:t>
      </w:r>
    </w:p>
    <w:p w:rsidR="00EA7A14" w:rsidRDefault="00EA7A14" w:rsidP="00EA7A14">
      <w:pPr>
        <w:pStyle w:val="pageL"/>
      </w:pPr>
      <w:r>
        <w:t>}</w:t>
      </w:r>
    </w:p>
    <w:p w:rsidR="00EA7A14" w:rsidRDefault="00EA7A14" w:rsidP="00EA7A14">
      <w:pPr>
        <w:pStyle w:val="pageL"/>
      </w:pPr>
      <w:r>
        <w:rPr>
          <w:rFonts w:hint="eastAsia"/>
        </w:rPr>
        <w:t>unsigned char i=13; //</w:t>
      </w:r>
      <w:r>
        <w:rPr>
          <w:rFonts w:hint="eastAsia"/>
        </w:rPr>
        <w:t>宣告</w:t>
      </w:r>
      <w:r>
        <w:rPr>
          <w:rFonts w:hint="eastAsia"/>
        </w:rPr>
        <w:t>i</w:t>
      </w:r>
      <w:r>
        <w:rPr>
          <w:rFonts w:hint="eastAsia"/>
        </w:rPr>
        <w:t>為</w:t>
      </w:r>
      <w:r>
        <w:rPr>
          <w:rFonts w:hint="eastAsia"/>
        </w:rPr>
        <w:t>8</w:t>
      </w:r>
      <w:r>
        <w:rPr>
          <w:rFonts w:hint="eastAsia"/>
        </w:rPr>
        <w:t>位元正負整數</w:t>
      </w:r>
      <w:r>
        <w:rPr>
          <w:rFonts w:hint="eastAsia"/>
        </w:rPr>
        <w:t>,</w:t>
      </w:r>
      <w:r>
        <w:rPr>
          <w:rFonts w:hint="eastAsia"/>
        </w:rPr>
        <w:t>這樣</w:t>
      </w:r>
      <w:r>
        <w:rPr>
          <w:rFonts w:hint="eastAsia"/>
        </w:rPr>
        <w:t>i</w:t>
      </w:r>
      <w:r>
        <w:rPr>
          <w:rFonts w:hint="eastAsia"/>
        </w:rPr>
        <w:t>可儲存</w:t>
      </w:r>
      <w:r>
        <w:rPr>
          <w:rFonts w:hint="eastAsia"/>
        </w:rPr>
        <w:t>0~255</w:t>
      </w:r>
      <w:r>
        <w:rPr>
          <w:rFonts w:hint="eastAsia"/>
        </w:rPr>
        <w:t>的整數</w:t>
      </w:r>
    </w:p>
    <w:p w:rsidR="00EA7A14" w:rsidRDefault="00EA7A14" w:rsidP="00EA7A14">
      <w:pPr>
        <w:pStyle w:val="pageL"/>
      </w:pPr>
      <w:r>
        <w:t xml:space="preserve">void loop() {  </w:t>
      </w:r>
    </w:p>
    <w:p w:rsidR="00EA7A14" w:rsidRDefault="00EA7A14" w:rsidP="00EA7A14">
      <w:pPr>
        <w:pStyle w:val="pageL"/>
      </w:pPr>
      <w:r>
        <w:t xml:space="preserve">  PORTB=i;</w:t>
      </w:r>
    </w:p>
    <w:p w:rsidR="00EA7A14" w:rsidRDefault="00EA7A14" w:rsidP="00EA7A14">
      <w:pPr>
        <w:pStyle w:val="pageL"/>
      </w:pPr>
      <w:r>
        <w:rPr>
          <w:rFonts w:hint="eastAsia"/>
        </w:rPr>
        <w:t xml:space="preserve">  Serial.println((int)i);//</w:t>
      </w:r>
      <w:r>
        <w:rPr>
          <w:rFonts w:hint="eastAsia"/>
        </w:rPr>
        <w:t>轉為整數</w:t>
      </w:r>
      <w:r>
        <w:rPr>
          <w:rFonts w:hint="eastAsia"/>
        </w:rPr>
        <w:t xml:space="preserve">  </w:t>
      </w:r>
    </w:p>
    <w:p w:rsidR="00EA7A14" w:rsidRPr="007B5609" w:rsidRDefault="00EA7A14" w:rsidP="00EA7A14">
      <w:pPr>
        <w:pStyle w:val="pageL"/>
      </w:pPr>
      <w:r>
        <w:t>}</w:t>
      </w:r>
    </w:p>
    <w:p w:rsidR="000939E4" w:rsidRDefault="000939E4" w:rsidP="007723AF"/>
    <w:p w:rsidR="007723AF" w:rsidRDefault="007723AF" w:rsidP="007723AF">
      <w:r>
        <w:rPr>
          <w:rFonts w:hint="eastAsia"/>
        </w:rPr>
        <w:t>請鍵入以下程式，觀察執行結果</w:t>
      </w:r>
    </w:p>
    <w:p w:rsidR="007723AF" w:rsidRDefault="007723AF" w:rsidP="007723AF">
      <w:r>
        <w:t>void setup() {</w:t>
      </w:r>
    </w:p>
    <w:p w:rsidR="007723AF" w:rsidRDefault="007723AF" w:rsidP="007723AF">
      <w:r>
        <w:rPr>
          <w:rFonts w:hint="eastAsia"/>
        </w:rPr>
        <w:t xml:space="preserve">  DDRB=B11111111;//</w:t>
      </w:r>
      <w:r>
        <w:rPr>
          <w:rFonts w:hint="eastAsia"/>
        </w:rPr>
        <w:t>指派</w:t>
      </w:r>
      <w:r>
        <w:rPr>
          <w:rFonts w:hint="eastAsia"/>
        </w:rPr>
        <w:t>PORT</w:t>
      </w:r>
      <w:r>
        <w:t>B</w:t>
      </w:r>
      <w:r>
        <w:rPr>
          <w:rFonts w:hint="eastAsia"/>
        </w:rPr>
        <w:t>全為輸出</w:t>
      </w:r>
      <w:r>
        <w:rPr>
          <w:rFonts w:hint="eastAsia"/>
        </w:rPr>
        <w:t xml:space="preserve">    </w:t>
      </w:r>
    </w:p>
    <w:p w:rsidR="0039655F" w:rsidRDefault="007723AF" w:rsidP="007723AF">
      <w:pPr>
        <w:rPr>
          <w:b/>
          <w:i/>
        </w:rPr>
      </w:pPr>
      <w:r>
        <w:rPr>
          <w:rFonts w:hint="eastAsia"/>
        </w:rPr>
        <w:t xml:space="preserve">  </w:t>
      </w:r>
      <w:r w:rsidRPr="00442E44">
        <w:rPr>
          <w:rFonts w:hint="eastAsia"/>
          <w:b/>
          <w:i/>
        </w:rPr>
        <w:t>DDRC=0xFF;</w:t>
      </w:r>
      <w:r w:rsidR="0039655F" w:rsidRPr="0039655F">
        <w:rPr>
          <w:rFonts w:hint="eastAsia"/>
        </w:rPr>
        <w:t xml:space="preserve"> </w:t>
      </w:r>
      <w:r w:rsidR="0039655F">
        <w:rPr>
          <w:rFonts w:hint="eastAsia"/>
        </w:rPr>
        <w:t>//</w:t>
      </w:r>
      <w:r w:rsidR="0039655F">
        <w:rPr>
          <w:rFonts w:hint="eastAsia"/>
        </w:rPr>
        <w:t>指派</w:t>
      </w:r>
      <w:r w:rsidR="0039655F">
        <w:rPr>
          <w:rFonts w:hint="eastAsia"/>
        </w:rPr>
        <w:t>PORT</w:t>
      </w:r>
      <w:r w:rsidR="0039655F">
        <w:t>C</w:t>
      </w:r>
      <w:r w:rsidR="0039655F">
        <w:rPr>
          <w:rFonts w:hint="eastAsia"/>
        </w:rPr>
        <w:t>全為輸出</w:t>
      </w:r>
    </w:p>
    <w:p w:rsidR="007723AF" w:rsidRPr="00442E44" w:rsidRDefault="0039655F" w:rsidP="007723AF">
      <w:pPr>
        <w:rPr>
          <w:b/>
          <w:i/>
        </w:rPr>
      </w:pPr>
      <w:r>
        <w:rPr>
          <w:rFonts w:hint="eastAsia"/>
          <w:b/>
          <w:i/>
        </w:rPr>
        <w:t xml:space="preserve">  </w:t>
      </w:r>
      <w:r w:rsidR="007723AF" w:rsidRPr="00442E44">
        <w:rPr>
          <w:rFonts w:hint="eastAsia"/>
          <w:b/>
          <w:i/>
        </w:rPr>
        <w:t>PORTC=0xFE;//0xFE is B11111110</w:t>
      </w:r>
      <w:r w:rsidR="0093170B">
        <w:rPr>
          <w:rFonts w:hint="eastAsia"/>
          <w:b/>
          <w:i/>
        </w:rPr>
        <w:t>，只有</w:t>
      </w:r>
      <w:r w:rsidR="0093170B">
        <w:rPr>
          <w:rFonts w:hint="eastAsia"/>
          <w:b/>
          <w:i/>
        </w:rPr>
        <w:t>C8</w:t>
      </w:r>
      <w:r w:rsidR="0093170B">
        <w:rPr>
          <w:rFonts w:hint="eastAsia"/>
          <w:b/>
          <w:i/>
        </w:rPr>
        <w:t>為低電位，所以可以當作</w:t>
      </w:r>
      <w:r w:rsidR="0093170B">
        <w:rPr>
          <w:rFonts w:hint="eastAsia"/>
          <w:b/>
          <w:i/>
        </w:rPr>
        <w:t>8</w:t>
      </w:r>
      <w:r w:rsidR="0093170B">
        <w:rPr>
          <w:rFonts w:hint="eastAsia"/>
          <w:b/>
          <w:i/>
        </w:rPr>
        <w:t>個</w:t>
      </w:r>
      <w:r w:rsidR="0093170B">
        <w:rPr>
          <w:rFonts w:hint="eastAsia"/>
          <w:b/>
          <w:i/>
        </w:rPr>
        <w:t>LED</w:t>
      </w:r>
    </w:p>
    <w:p w:rsidR="007723AF" w:rsidRDefault="007723AF" w:rsidP="007723AF">
      <w:r>
        <w:t xml:space="preserve">  Serial.begin(9600);</w:t>
      </w:r>
      <w:r w:rsidR="0093170B">
        <w:t>//</w:t>
      </w:r>
      <w:r w:rsidR="0093170B">
        <w:t>啟動序列埠</w:t>
      </w:r>
    </w:p>
    <w:p w:rsidR="007723AF" w:rsidRDefault="007723AF" w:rsidP="007723AF">
      <w:r>
        <w:t>}</w:t>
      </w:r>
    </w:p>
    <w:p w:rsidR="007723AF" w:rsidRDefault="007723AF" w:rsidP="007723AF">
      <w:r>
        <w:rPr>
          <w:rFonts w:hint="eastAsia"/>
        </w:rPr>
        <w:t>unsigned char i=1</w:t>
      </w:r>
      <w:r>
        <w:t>3</w:t>
      </w:r>
      <w:r>
        <w:rPr>
          <w:rFonts w:hint="eastAsia"/>
        </w:rPr>
        <w:t>; //</w:t>
      </w:r>
      <w:r>
        <w:rPr>
          <w:rFonts w:hint="eastAsia"/>
        </w:rPr>
        <w:t>宣告</w:t>
      </w:r>
      <w:r>
        <w:rPr>
          <w:rFonts w:hint="eastAsia"/>
        </w:rPr>
        <w:t>i</w:t>
      </w:r>
      <w:r>
        <w:rPr>
          <w:rFonts w:hint="eastAsia"/>
        </w:rPr>
        <w:t>為</w:t>
      </w:r>
      <w:r>
        <w:rPr>
          <w:rFonts w:hint="eastAsia"/>
        </w:rPr>
        <w:t>8</w:t>
      </w:r>
      <w:r>
        <w:rPr>
          <w:rFonts w:hint="eastAsia"/>
        </w:rPr>
        <w:t>位元正負整數</w:t>
      </w:r>
      <w:r>
        <w:rPr>
          <w:rFonts w:hint="eastAsia"/>
        </w:rPr>
        <w:t>,</w:t>
      </w:r>
      <w:r>
        <w:rPr>
          <w:rFonts w:hint="eastAsia"/>
        </w:rPr>
        <w:t>這樣</w:t>
      </w:r>
      <w:r w:rsidRPr="00EE54F9">
        <w:rPr>
          <w:rFonts w:hint="eastAsia"/>
          <w:color w:val="70AD47" w:themeColor="accent6"/>
        </w:rPr>
        <w:t>i</w:t>
      </w:r>
      <w:r w:rsidRPr="00EE54F9">
        <w:rPr>
          <w:rFonts w:hint="eastAsia"/>
          <w:color w:val="70AD47" w:themeColor="accent6"/>
        </w:rPr>
        <w:t>可儲存</w:t>
      </w:r>
      <w:r w:rsidRPr="00EE54F9">
        <w:rPr>
          <w:color w:val="70AD47" w:themeColor="accent6"/>
        </w:rPr>
        <w:t>0</w:t>
      </w:r>
      <w:r w:rsidRPr="00EE54F9">
        <w:rPr>
          <w:rFonts w:hint="eastAsia"/>
          <w:color w:val="70AD47" w:themeColor="accent6"/>
        </w:rPr>
        <w:t>~255</w:t>
      </w:r>
      <w:r w:rsidRPr="00EE54F9">
        <w:rPr>
          <w:rFonts w:hint="eastAsia"/>
          <w:color w:val="70AD47" w:themeColor="accent6"/>
        </w:rPr>
        <w:t>的整數</w:t>
      </w:r>
    </w:p>
    <w:p w:rsidR="007723AF" w:rsidRDefault="007723AF" w:rsidP="007723AF">
      <w:r>
        <w:t xml:space="preserve">void loop() {  </w:t>
      </w:r>
    </w:p>
    <w:p w:rsidR="007723AF" w:rsidRDefault="007723AF" w:rsidP="007723AF">
      <w:r>
        <w:t xml:space="preserve">  PORTB=i;</w:t>
      </w:r>
    </w:p>
    <w:p w:rsidR="007723AF" w:rsidRDefault="007723AF" w:rsidP="007723AF">
      <w:r>
        <w:rPr>
          <w:rFonts w:hint="eastAsia"/>
        </w:rPr>
        <w:t xml:space="preserve">  Serial.println((int)i);//</w:t>
      </w:r>
      <w:r>
        <w:rPr>
          <w:rFonts w:hint="eastAsia"/>
        </w:rPr>
        <w:t>轉為整數</w:t>
      </w:r>
      <w:r>
        <w:rPr>
          <w:rFonts w:hint="eastAsia"/>
        </w:rPr>
        <w:t xml:space="preserve">  </w:t>
      </w:r>
    </w:p>
    <w:p w:rsidR="007723AF" w:rsidRDefault="007723AF" w:rsidP="007723AF">
      <w:r>
        <w:t>}</w:t>
      </w:r>
    </w:p>
    <w:p w:rsidR="007723AF" w:rsidRDefault="007723AF" w:rsidP="007723AF">
      <w:r>
        <w:t>以上</w:t>
      </w:r>
      <w:r w:rsidR="008A617D">
        <w:t>斜體</w:t>
      </w:r>
      <w:r>
        <w:t>程式</w:t>
      </w:r>
      <w:r w:rsidR="0093170B">
        <w:t>，</w:t>
      </w:r>
      <w:r w:rsidR="0093170B" w:rsidRPr="00442E44">
        <w:rPr>
          <w:rFonts w:hint="eastAsia"/>
          <w:b/>
          <w:i/>
        </w:rPr>
        <w:t>0xFE is B11111110</w:t>
      </w:r>
      <w:r w:rsidR="0093170B">
        <w:rPr>
          <w:rFonts w:hint="eastAsia"/>
          <w:b/>
          <w:i/>
        </w:rPr>
        <w:t>，</w:t>
      </w:r>
      <w:r w:rsidR="0093170B" w:rsidRPr="00442E44">
        <w:rPr>
          <w:rFonts w:hint="eastAsia"/>
          <w:b/>
          <w:i/>
        </w:rPr>
        <w:t>將</w:t>
      </w:r>
      <w:r w:rsidR="0093170B" w:rsidRPr="00442E44">
        <w:rPr>
          <w:rFonts w:hint="eastAsia"/>
          <w:b/>
          <w:i/>
        </w:rPr>
        <w:t>8*8</w:t>
      </w:r>
      <w:r w:rsidR="0093170B" w:rsidRPr="00442E44">
        <w:rPr>
          <w:rFonts w:hint="eastAsia"/>
          <w:b/>
          <w:i/>
        </w:rPr>
        <w:t>點陣</w:t>
      </w:r>
      <w:r w:rsidR="0093170B" w:rsidRPr="00442E44">
        <w:rPr>
          <w:rFonts w:hint="eastAsia"/>
          <w:b/>
          <w:i/>
        </w:rPr>
        <w:t>LED</w:t>
      </w:r>
      <w:r w:rsidR="0093170B">
        <w:rPr>
          <w:rFonts w:hint="eastAsia"/>
          <w:b/>
          <w:i/>
        </w:rPr>
        <w:t>，</w:t>
      </w:r>
      <w:r w:rsidR="0093170B">
        <w:rPr>
          <w:rFonts w:hint="eastAsia"/>
        </w:rPr>
        <w:t>設定</w:t>
      </w:r>
      <w:r w:rsidR="0093170B">
        <w:rPr>
          <w:rFonts w:hint="eastAsia"/>
        </w:rPr>
        <w:t>C1</w:t>
      </w:r>
      <w:r w:rsidR="0093170B">
        <w:rPr>
          <w:rFonts w:hint="eastAsia"/>
        </w:rPr>
        <w:t>～</w:t>
      </w:r>
      <w:r w:rsidR="0093170B">
        <w:rPr>
          <w:rFonts w:hint="eastAsia"/>
        </w:rPr>
        <w:t>C7</w:t>
      </w:r>
      <w:r w:rsidR="0093170B">
        <w:rPr>
          <w:rFonts w:hint="eastAsia"/>
        </w:rPr>
        <w:t>皆為高電位，</w:t>
      </w:r>
      <w:r w:rsidR="0093170B">
        <w:rPr>
          <w:rFonts w:hint="eastAsia"/>
        </w:rPr>
        <w:t>C</w:t>
      </w:r>
      <w:r w:rsidR="0093170B">
        <w:t>8</w:t>
      </w:r>
      <w:r w:rsidR="0093170B">
        <w:rPr>
          <w:rFonts w:hint="eastAsia"/>
        </w:rPr>
        <w:t>為低電位，那此</w:t>
      </w:r>
      <w:r w:rsidR="0093170B">
        <w:rPr>
          <w:rFonts w:hint="eastAsia"/>
        </w:rPr>
        <w:t>8</w:t>
      </w:r>
      <w:r w:rsidR="0093170B">
        <w:t>*8</w:t>
      </w:r>
      <w:r w:rsidR="0093170B">
        <w:t>點陣</w:t>
      </w:r>
      <w:r w:rsidR="0093170B">
        <w:rPr>
          <w:rFonts w:hint="eastAsia"/>
        </w:rPr>
        <w:t>LED</w:t>
      </w:r>
      <w:r w:rsidR="0093170B">
        <w:rPr>
          <w:rFonts w:hint="eastAsia"/>
        </w:rPr>
        <w:t>，就可當作</w:t>
      </w:r>
      <w:r w:rsidR="0093170B">
        <w:rPr>
          <w:rFonts w:hint="eastAsia"/>
        </w:rPr>
        <w:t>8</w:t>
      </w:r>
      <w:r w:rsidR="0093170B">
        <w:rPr>
          <w:rFonts w:hint="eastAsia"/>
        </w:rPr>
        <w:t>個</w:t>
      </w:r>
      <w:r w:rsidR="0093170B">
        <w:rPr>
          <w:rFonts w:hint="eastAsia"/>
        </w:rPr>
        <w:t>LED</w:t>
      </w:r>
      <w:r w:rsidR="0093170B">
        <w:rPr>
          <w:rFonts w:hint="eastAsia"/>
        </w:rPr>
        <w:t>來使用。</w:t>
      </w:r>
      <w:r>
        <w:t>本書往後使用任何獨立</w:t>
      </w:r>
      <w:r>
        <w:rPr>
          <w:rFonts w:hint="eastAsia"/>
        </w:rPr>
        <w:t>LED</w:t>
      </w:r>
      <w:r w:rsidR="0093170B">
        <w:rPr>
          <w:rFonts w:hint="eastAsia"/>
        </w:rPr>
        <w:t>的程式也都這樣，直接使用軟體設定的方式。</w:t>
      </w:r>
    </w:p>
    <w:p w:rsidR="007B5609" w:rsidRPr="007723AF" w:rsidRDefault="007B5609" w:rsidP="00660F25">
      <w:pPr>
        <w:pStyle w:val="pageL"/>
      </w:pPr>
    </w:p>
    <w:p w:rsidR="007723AF" w:rsidRDefault="007723AF" w:rsidP="00660F25">
      <w:pPr>
        <w:pStyle w:val="pageL"/>
      </w:pPr>
    </w:p>
    <w:p w:rsidR="007F115C" w:rsidRDefault="00FD6C88" w:rsidP="0038673A">
      <w:r>
        <w:t>自我練習</w:t>
      </w:r>
    </w:p>
    <w:p w:rsidR="00FD6C88" w:rsidRDefault="00FD6C88" w:rsidP="00D52434">
      <w:pPr>
        <w:pStyle w:val="af2"/>
        <w:numPr>
          <w:ilvl w:val="0"/>
          <w:numId w:val="10"/>
        </w:numPr>
        <w:ind w:leftChars="0"/>
      </w:pPr>
      <w:r>
        <w:rPr>
          <w:rFonts w:hint="eastAsia"/>
        </w:rPr>
        <w:t>請將</w:t>
      </w:r>
      <w:r>
        <w:rPr>
          <w:rFonts w:hint="eastAsia"/>
        </w:rPr>
        <w:t>112</w:t>
      </w:r>
      <w:r>
        <w:rPr>
          <w:rFonts w:hint="eastAsia"/>
        </w:rPr>
        <w:t>轉為</w:t>
      </w:r>
      <w:r>
        <w:rPr>
          <w:rFonts w:hint="eastAsia"/>
        </w:rPr>
        <w:t>2</w:t>
      </w:r>
      <w:r>
        <w:rPr>
          <w:rFonts w:hint="eastAsia"/>
        </w:rPr>
        <w:t>進位，並以</w:t>
      </w:r>
      <w:r>
        <w:rPr>
          <w:rFonts w:hint="eastAsia"/>
        </w:rPr>
        <w:t>LED</w:t>
      </w:r>
      <w:r>
        <w:rPr>
          <w:rFonts w:hint="eastAsia"/>
        </w:rPr>
        <w:t>驗證記憶體內容。</w:t>
      </w:r>
    </w:p>
    <w:p w:rsidR="00FD6C88" w:rsidRDefault="00FD6C88" w:rsidP="00FD6C88">
      <w:pPr>
        <w:pStyle w:val="af2"/>
        <w:ind w:leftChars="0" w:left="360"/>
      </w:pPr>
    </w:p>
    <w:p w:rsidR="00660F25" w:rsidRDefault="007F115C" w:rsidP="0038673A">
      <w:r>
        <w:rPr>
          <w:rFonts w:hint="eastAsia"/>
        </w:rPr>
        <w:t>2</w:t>
      </w:r>
      <w:r>
        <w:rPr>
          <w:rFonts w:hint="eastAsia"/>
        </w:rPr>
        <w:t>、負數數位化。</w:t>
      </w:r>
    </w:p>
    <w:p w:rsidR="007F115C" w:rsidRDefault="00660F25" w:rsidP="00660F25">
      <w:pPr>
        <w:pStyle w:val="pageL"/>
        <w:rPr>
          <w:rFonts w:ascii="ARMingB5-Medium" w:eastAsia="ARMingB5-Medium" w:hAnsi="TimesNewRomanPSMT" w:cs="ARMingB5-Medium"/>
          <w:kern w:val="0"/>
          <w:szCs w:val="24"/>
        </w:rPr>
      </w:pPr>
      <w:r>
        <w:rPr>
          <w:rFonts w:hint="eastAsia"/>
        </w:rPr>
        <w:t>負數則是以</w:t>
      </w:r>
      <w:r>
        <w:rPr>
          <w:rFonts w:hint="eastAsia"/>
        </w:rPr>
        <w:t>2</w:t>
      </w:r>
      <w:r>
        <w:rPr>
          <w:rFonts w:hint="eastAsia"/>
        </w:rPr>
        <w:t>補數表示，</w:t>
      </w:r>
      <w:r w:rsidR="007F115C">
        <w:rPr>
          <w:rFonts w:ascii="ARMingB5-Medium" w:eastAsia="ARMingB5-Medium" w:hAnsi="TimesNewRomanPSMT" w:cs="ARMingB5-Medium" w:hint="eastAsia"/>
          <w:kern w:val="0"/>
          <w:szCs w:val="24"/>
        </w:rPr>
        <w:t>以</w:t>
      </w:r>
      <w:r w:rsidR="007F115C">
        <w:rPr>
          <w:rFonts w:ascii="TimesNewRomanPSMT" w:hAnsi="TimesNewRomanPSMT" w:cs="TimesNewRomanPSMT"/>
          <w:kern w:val="0"/>
          <w:szCs w:val="24"/>
        </w:rPr>
        <w:t xml:space="preserve">-3 </w:t>
      </w:r>
      <w:r w:rsidR="007F115C">
        <w:rPr>
          <w:rFonts w:ascii="ARMingB5-Medium" w:eastAsia="ARMingB5-Medium" w:hAnsi="TimesNewRomanPSMT" w:cs="ARMingB5-Medium" w:hint="eastAsia"/>
          <w:kern w:val="0"/>
          <w:szCs w:val="24"/>
        </w:rPr>
        <w:t>為例，先將</w:t>
      </w:r>
      <w:r w:rsidR="007F115C">
        <w:rPr>
          <w:rFonts w:ascii="TimesNewRomanPSMT" w:hAnsi="TimesNewRomanPSMT" w:cs="TimesNewRomanPSMT"/>
          <w:kern w:val="0"/>
          <w:szCs w:val="24"/>
        </w:rPr>
        <w:t xml:space="preserve">3 </w:t>
      </w:r>
      <w:r w:rsidR="007F115C">
        <w:rPr>
          <w:rFonts w:ascii="ARMingB5-Medium" w:eastAsia="ARMingB5-Medium" w:hAnsi="TimesNewRomanPSMT" w:cs="ARMingB5-Medium" w:hint="eastAsia"/>
          <w:kern w:val="0"/>
          <w:szCs w:val="24"/>
        </w:rPr>
        <w:t>轉為二進位</w:t>
      </w:r>
    </w:p>
    <w:p w:rsidR="007F115C" w:rsidRDefault="007F115C" w:rsidP="007F115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>00000011</w:t>
      </w:r>
    </w:p>
    <w:p w:rsidR="007F115C" w:rsidRDefault="007F115C" w:rsidP="007F115C">
      <w:pPr>
        <w:autoSpaceDE w:val="0"/>
        <w:autoSpaceDN w:val="0"/>
        <w:adjustRightInd w:val="0"/>
        <w:rPr>
          <w:rFonts w:ascii="ARMingB5-Medium" w:eastAsia="ARMingB5-Medium" w:hAnsi="TimesNewRomanPSMT" w:cs="ARMingB5-Medium"/>
          <w:kern w:val="0"/>
          <w:szCs w:val="24"/>
        </w:rPr>
      </w:pPr>
      <w:r>
        <w:rPr>
          <w:rFonts w:ascii="ARMingB5-Medium" w:eastAsia="ARMingB5-Medium" w:hAnsi="TimesNewRomanPSMT" w:cs="ARMingB5-Medium" w:hint="eastAsia"/>
          <w:kern w:val="0"/>
          <w:szCs w:val="24"/>
        </w:rPr>
        <w:t>取</w:t>
      </w:r>
      <w:r>
        <w:rPr>
          <w:rFonts w:ascii="TimesNewRomanPSMT" w:hAnsi="TimesNewRomanPSMT" w:cs="TimesNewRomanPSMT"/>
          <w:kern w:val="0"/>
          <w:szCs w:val="24"/>
        </w:rPr>
        <w:t xml:space="preserve">1 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補數</w:t>
      </w:r>
    </w:p>
    <w:p w:rsidR="007F115C" w:rsidRDefault="007F115C" w:rsidP="007F115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>11111100</w:t>
      </w:r>
    </w:p>
    <w:p w:rsidR="007F115C" w:rsidRDefault="007F115C" w:rsidP="007F115C">
      <w:pPr>
        <w:autoSpaceDE w:val="0"/>
        <w:autoSpaceDN w:val="0"/>
        <w:adjustRightInd w:val="0"/>
        <w:rPr>
          <w:rFonts w:ascii="ARMingB5-Medium" w:eastAsia="ARMingB5-Medium" w:hAnsi="TimesNewRomanPSMT" w:cs="ARMingB5-Medium"/>
          <w:kern w:val="0"/>
          <w:szCs w:val="24"/>
        </w:rPr>
      </w:pPr>
      <w:r>
        <w:rPr>
          <w:rFonts w:ascii="ARMingB5-Medium" w:eastAsia="ARMingB5-Medium" w:hAnsi="TimesNewRomanPSMT" w:cs="ARMingB5-Medium" w:hint="eastAsia"/>
          <w:kern w:val="0"/>
          <w:szCs w:val="24"/>
        </w:rPr>
        <w:t>加</w:t>
      </w:r>
      <w:r>
        <w:rPr>
          <w:rFonts w:ascii="TimesNewRomanPSMT" w:hAnsi="TimesNewRomanPSMT" w:cs="TimesNewRomanPSMT"/>
          <w:kern w:val="0"/>
          <w:szCs w:val="24"/>
        </w:rPr>
        <w:t>1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，所以是</w:t>
      </w:r>
    </w:p>
    <w:p w:rsidR="007F115C" w:rsidRDefault="007F115C" w:rsidP="007F115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>11111101</w:t>
      </w:r>
      <w:r w:rsidR="0039655F">
        <w:rPr>
          <w:rFonts w:ascii="TimesNewRomanPSMT" w:hAnsi="TimesNewRomanPSMT" w:cs="TimesNewRomanPSMT"/>
          <w:kern w:val="0"/>
          <w:szCs w:val="24"/>
        </w:rPr>
        <w:t xml:space="preserve"> </w:t>
      </w:r>
    </w:p>
    <w:p w:rsidR="007F115C" w:rsidRDefault="007F115C" w:rsidP="007F115C">
      <w:pPr>
        <w:autoSpaceDE w:val="0"/>
        <w:autoSpaceDN w:val="0"/>
        <w:adjustRightInd w:val="0"/>
        <w:rPr>
          <w:rFonts w:ascii="ARMingB5-Medium" w:eastAsia="ARMingB5-Medium" w:hAnsi="TimesNewRomanPSMT" w:cs="ARMingB5-Medium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 xml:space="preserve">2. 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看到</w:t>
      </w:r>
      <w:r>
        <w:rPr>
          <w:rFonts w:ascii="TimesNewRomanPSMT" w:hAnsi="TimesNewRomanPSMT" w:cs="TimesNewRomanPSMT"/>
          <w:kern w:val="0"/>
          <w:szCs w:val="24"/>
        </w:rPr>
        <w:t>11111101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，最高位元為</w:t>
      </w:r>
      <w:r>
        <w:rPr>
          <w:rFonts w:ascii="TimesNewRomanPSMT" w:hAnsi="TimesNewRomanPSMT" w:cs="TimesNewRomanPSMT"/>
          <w:kern w:val="0"/>
          <w:szCs w:val="24"/>
        </w:rPr>
        <w:t>1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，表示此為負數，到底負多少，也是取</w:t>
      </w:r>
      <w:r>
        <w:rPr>
          <w:rFonts w:ascii="TimesNewRomanPSMT" w:hAnsi="TimesNewRomanPSMT" w:cs="TimesNewRomanPSMT"/>
          <w:kern w:val="0"/>
          <w:szCs w:val="24"/>
        </w:rPr>
        <w:t xml:space="preserve">2 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補數，先取</w:t>
      </w:r>
      <w:r>
        <w:rPr>
          <w:rFonts w:ascii="TimesNewRomanPSMT" w:hAnsi="TimesNewRomanPSMT" w:cs="TimesNewRomanPSMT"/>
          <w:kern w:val="0"/>
          <w:szCs w:val="24"/>
        </w:rPr>
        <w:t xml:space="preserve">1 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補數如下：</w:t>
      </w:r>
    </w:p>
    <w:p w:rsidR="007F115C" w:rsidRDefault="007F115C" w:rsidP="007F115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>00000010</w:t>
      </w:r>
    </w:p>
    <w:p w:rsidR="007F115C" w:rsidRDefault="007F115C" w:rsidP="007F115C">
      <w:pPr>
        <w:autoSpaceDE w:val="0"/>
        <w:autoSpaceDN w:val="0"/>
        <w:adjustRightInd w:val="0"/>
        <w:rPr>
          <w:rFonts w:ascii="ARMingB5-Medium" w:eastAsia="ARMingB5-Medium" w:hAnsi="TimesNewRomanPSMT" w:cs="ARMingB5-Medium"/>
          <w:kern w:val="0"/>
          <w:szCs w:val="24"/>
        </w:rPr>
      </w:pPr>
      <w:r>
        <w:rPr>
          <w:rFonts w:ascii="ARMingB5-Medium" w:eastAsia="ARMingB5-Medium" w:hAnsi="TimesNewRomanPSMT" w:cs="ARMingB5-Medium" w:hint="eastAsia"/>
          <w:kern w:val="0"/>
          <w:szCs w:val="24"/>
        </w:rPr>
        <w:t>再加</w:t>
      </w:r>
      <w:r>
        <w:rPr>
          <w:rFonts w:ascii="TimesNewRomanPSMT" w:hAnsi="TimesNewRomanPSMT" w:cs="TimesNewRomanPSMT"/>
          <w:kern w:val="0"/>
          <w:szCs w:val="24"/>
        </w:rPr>
        <w:t>1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，結果是</w:t>
      </w:r>
    </w:p>
    <w:p w:rsidR="007F115C" w:rsidRDefault="007F115C" w:rsidP="007F115C">
      <w:pPr>
        <w:autoSpaceDE w:val="0"/>
        <w:autoSpaceDN w:val="0"/>
        <w:adjustRightInd w:val="0"/>
        <w:rPr>
          <w:rFonts w:ascii="TimesNewRomanPSMT" w:hAnsi="TimesNewRomanPSMT" w:cs="TimesNewRomanPSMT"/>
          <w:kern w:val="0"/>
          <w:szCs w:val="24"/>
        </w:rPr>
      </w:pPr>
      <w:r>
        <w:rPr>
          <w:rFonts w:ascii="TimesNewRomanPSMT" w:hAnsi="TimesNewRomanPSMT" w:cs="TimesNewRomanPSMT"/>
          <w:kern w:val="0"/>
          <w:szCs w:val="24"/>
        </w:rPr>
        <w:t>00000011</w:t>
      </w:r>
    </w:p>
    <w:p w:rsidR="007F115C" w:rsidRPr="008E57A5" w:rsidRDefault="007F115C" w:rsidP="007F115C">
      <w:r>
        <w:rPr>
          <w:rFonts w:ascii="ARMingB5-Medium" w:eastAsia="ARMingB5-Medium" w:hAnsi="TimesNewRomanPSMT" w:cs="ARMingB5-Medium" w:hint="eastAsia"/>
          <w:kern w:val="0"/>
          <w:szCs w:val="24"/>
        </w:rPr>
        <w:t>所以是</w:t>
      </w:r>
      <w:r>
        <w:rPr>
          <w:rFonts w:ascii="TimesNewRomanPSMT" w:hAnsi="TimesNewRomanPSMT" w:cs="TimesNewRomanPSMT"/>
          <w:kern w:val="0"/>
          <w:szCs w:val="24"/>
        </w:rPr>
        <w:t>-3</w:t>
      </w:r>
      <w:r>
        <w:rPr>
          <w:rFonts w:ascii="ARMingB5-Medium" w:eastAsia="ARMingB5-Medium" w:hAnsi="TimesNewRomanPSMT" w:cs="ARMingB5-Medium" w:hint="eastAsia"/>
          <w:kern w:val="0"/>
          <w:szCs w:val="24"/>
        </w:rPr>
        <w:t>。</w:t>
      </w:r>
    </w:p>
    <w:p w:rsidR="00660F25" w:rsidRDefault="007F115C" w:rsidP="00660F25">
      <w:r>
        <w:t>3</w:t>
      </w:r>
      <w:r>
        <w:rPr>
          <w:rFonts w:hint="eastAsia"/>
        </w:rPr>
        <w:t>、</w:t>
      </w:r>
      <w:r>
        <w:t>請鍵入以下程式，並觀察</w:t>
      </w:r>
      <w:r>
        <w:rPr>
          <w:rFonts w:hint="eastAsia"/>
        </w:rPr>
        <w:t>-3</w:t>
      </w:r>
      <w:r>
        <w:rPr>
          <w:rFonts w:hint="eastAsia"/>
        </w:rPr>
        <w:t>的燈號是否為</w:t>
      </w:r>
      <w:r>
        <w:rPr>
          <w:rFonts w:ascii="TimesNewRomanPSMT" w:hAnsi="TimesNewRomanPSMT" w:cs="TimesNewRomanPSMT"/>
          <w:kern w:val="0"/>
          <w:szCs w:val="24"/>
        </w:rPr>
        <w:t>11111101</w:t>
      </w:r>
      <w:r w:rsidR="0039655F">
        <w:rPr>
          <w:rFonts w:ascii="TimesNewRomanPSMT" w:hAnsi="TimesNewRomanPSMT" w:cs="TimesNewRomanPSMT"/>
          <w:kern w:val="0"/>
          <w:szCs w:val="24"/>
        </w:rPr>
        <w:t>（連續</w:t>
      </w:r>
      <w:r w:rsidR="0039655F">
        <w:rPr>
          <w:rFonts w:ascii="TimesNewRomanPSMT" w:hAnsi="TimesNewRomanPSMT" w:cs="TimesNewRomanPSMT" w:hint="eastAsia"/>
          <w:kern w:val="0"/>
          <w:szCs w:val="24"/>
        </w:rPr>
        <w:t>6</w:t>
      </w:r>
      <w:r w:rsidR="0039655F">
        <w:rPr>
          <w:rFonts w:ascii="TimesNewRomanPSMT" w:hAnsi="TimesNewRomanPSMT" w:cs="TimesNewRomanPSMT" w:hint="eastAsia"/>
          <w:kern w:val="0"/>
          <w:szCs w:val="24"/>
        </w:rPr>
        <w:t>個亮，</w:t>
      </w:r>
      <w:r w:rsidR="0039655F">
        <w:rPr>
          <w:rFonts w:ascii="TimesNewRomanPSMT" w:hAnsi="TimesNewRomanPSMT" w:cs="TimesNewRomanPSMT" w:hint="eastAsia"/>
          <w:kern w:val="0"/>
          <w:szCs w:val="24"/>
        </w:rPr>
        <w:t>1</w:t>
      </w:r>
      <w:r w:rsidR="0039655F">
        <w:rPr>
          <w:rFonts w:ascii="TimesNewRomanPSMT" w:hAnsi="TimesNewRomanPSMT" w:cs="TimesNewRomanPSMT" w:hint="eastAsia"/>
          <w:kern w:val="0"/>
          <w:szCs w:val="24"/>
        </w:rPr>
        <w:t>個滅，</w:t>
      </w:r>
      <w:r w:rsidR="0039655F">
        <w:rPr>
          <w:rFonts w:ascii="TimesNewRomanPSMT" w:hAnsi="TimesNewRomanPSMT" w:cs="TimesNewRomanPSMT" w:hint="eastAsia"/>
          <w:kern w:val="0"/>
          <w:szCs w:val="24"/>
        </w:rPr>
        <w:t>1</w:t>
      </w:r>
      <w:r w:rsidR="0039655F">
        <w:rPr>
          <w:rFonts w:ascii="TimesNewRomanPSMT" w:hAnsi="TimesNewRomanPSMT" w:cs="TimesNewRomanPSMT" w:hint="eastAsia"/>
          <w:kern w:val="0"/>
          <w:szCs w:val="24"/>
        </w:rPr>
        <w:t>個亮）</w:t>
      </w:r>
      <w:r>
        <w:t>。</w:t>
      </w:r>
      <w:r w:rsidR="00660F25">
        <w:rPr>
          <w:rFonts w:hint="eastAsia"/>
        </w:rPr>
        <w:t>資料型態選</w:t>
      </w:r>
      <w:r w:rsidR="00660F25">
        <w:rPr>
          <w:rFonts w:hint="eastAsia"/>
        </w:rPr>
        <w:t xml:space="preserve">char </w:t>
      </w:r>
      <w:r w:rsidR="00660F25">
        <w:rPr>
          <w:rFonts w:hint="eastAsia"/>
        </w:rPr>
        <w:t>，表示資料可接受</w:t>
      </w:r>
      <w:r w:rsidR="00660F25">
        <w:rPr>
          <w:rFonts w:hint="eastAsia"/>
        </w:rPr>
        <w:t>-128</w:t>
      </w:r>
      <w:r w:rsidR="00660F25">
        <w:rPr>
          <w:rFonts w:hint="eastAsia"/>
        </w:rPr>
        <w:t>～</w:t>
      </w:r>
      <w:r w:rsidR="00660F25">
        <w:rPr>
          <w:rFonts w:hint="eastAsia"/>
        </w:rPr>
        <w:t>127</w:t>
      </w:r>
    </w:p>
    <w:p w:rsidR="007F115C" w:rsidRDefault="00EA7A14" w:rsidP="00C67D05">
      <w:pPr>
        <w:autoSpaceDE w:val="0"/>
        <w:autoSpaceDN w:val="0"/>
        <w:adjustRightInd w:val="0"/>
      </w:pPr>
      <w:r>
        <w:t>程式一：</w:t>
      </w:r>
    </w:p>
    <w:p w:rsidR="00EA7A14" w:rsidRDefault="00EA7A14" w:rsidP="00EA7A14">
      <w:pPr>
        <w:autoSpaceDE w:val="0"/>
        <w:autoSpaceDN w:val="0"/>
        <w:adjustRightInd w:val="0"/>
      </w:pPr>
      <w:r>
        <w:t>void setup() {</w:t>
      </w:r>
    </w:p>
    <w:p w:rsidR="00EA7A14" w:rsidRDefault="00EA7A14" w:rsidP="00EA7A14">
      <w:pPr>
        <w:autoSpaceDE w:val="0"/>
        <w:autoSpaceDN w:val="0"/>
        <w:adjustRightInd w:val="0"/>
      </w:pPr>
      <w:r>
        <w:t xml:space="preserve">  DDRB=B11111111;   </w:t>
      </w:r>
    </w:p>
    <w:p w:rsidR="00EA7A14" w:rsidRDefault="00EA7A14" w:rsidP="00EA7A14">
      <w:pPr>
        <w:autoSpaceDE w:val="0"/>
        <w:autoSpaceDN w:val="0"/>
        <w:adjustRightInd w:val="0"/>
      </w:pPr>
      <w:r>
        <w:t xml:space="preserve">  Serial.begin(9600);</w:t>
      </w:r>
    </w:p>
    <w:p w:rsidR="00EA7A14" w:rsidRDefault="00EA7A14" w:rsidP="00EA7A14">
      <w:pPr>
        <w:autoSpaceDE w:val="0"/>
        <w:autoSpaceDN w:val="0"/>
        <w:adjustRightInd w:val="0"/>
      </w:pPr>
      <w:r>
        <w:t>}</w:t>
      </w:r>
    </w:p>
    <w:p w:rsidR="00EA7A14" w:rsidRDefault="00EA7A14" w:rsidP="00EA7A14">
      <w:pPr>
        <w:autoSpaceDE w:val="0"/>
        <w:autoSpaceDN w:val="0"/>
        <w:adjustRightInd w:val="0"/>
      </w:pPr>
      <w:r>
        <w:rPr>
          <w:rFonts w:hint="eastAsia"/>
        </w:rPr>
        <w:t>char i=-3; //</w:t>
      </w:r>
      <w:r>
        <w:rPr>
          <w:rFonts w:hint="eastAsia"/>
        </w:rPr>
        <w:t>宣告</w:t>
      </w:r>
      <w:r>
        <w:rPr>
          <w:rFonts w:hint="eastAsia"/>
        </w:rPr>
        <w:t>i</w:t>
      </w:r>
      <w:r>
        <w:rPr>
          <w:rFonts w:hint="eastAsia"/>
        </w:rPr>
        <w:t>為</w:t>
      </w:r>
      <w:r>
        <w:rPr>
          <w:rFonts w:hint="eastAsia"/>
        </w:rPr>
        <w:t>8</w:t>
      </w:r>
      <w:r>
        <w:rPr>
          <w:rFonts w:hint="eastAsia"/>
        </w:rPr>
        <w:t>位元正負整數</w:t>
      </w:r>
      <w:r>
        <w:rPr>
          <w:rFonts w:hint="eastAsia"/>
        </w:rPr>
        <w:t>,</w:t>
      </w:r>
      <w:r>
        <w:rPr>
          <w:rFonts w:hint="eastAsia"/>
        </w:rPr>
        <w:t>這樣</w:t>
      </w:r>
      <w:r>
        <w:rPr>
          <w:rFonts w:hint="eastAsia"/>
        </w:rPr>
        <w:t>i</w:t>
      </w:r>
      <w:r>
        <w:rPr>
          <w:rFonts w:hint="eastAsia"/>
        </w:rPr>
        <w:t>可表示</w:t>
      </w:r>
      <w:r>
        <w:rPr>
          <w:rFonts w:hint="eastAsia"/>
        </w:rPr>
        <w:t>-128~127</w:t>
      </w:r>
    </w:p>
    <w:p w:rsidR="00EA7A14" w:rsidRDefault="00EA7A14" w:rsidP="00EA7A14">
      <w:pPr>
        <w:autoSpaceDE w:val="0"/>
        <w:autoSpaceDN w:val="0"/>
        <w:adjustRightInd w:val="0"/>
      </w:pPr>
      <w:r>
        <w:t xml:space="preserve">void loop() {  </w:t>
      </w:r>
    </w:p>
    <w:p w:rsidR="00EA7A14" w:rsidRDefault="00EA7A14" w:rsidP="00EA7A14">
      <w:pPr>
        <w:autoSpaceDE w:val="0"/>
        <w:autoSpaceDN w:val="0"/>
        <w:adjustRightInd w:val="0"/>
      </w:pPr>
      <w:r>
        <w:t xml:space="preserve">  PORTB=i;</w:t>
      </w:r>
    </w:p>
    <w:p w:rsidR="00EA7A14" w:rsidRDefault="00EA7A14" w:rsidP="00EA7A14">
      <w:pPr>
        <w:autoSpaceDE w:val="0"/>
        <w:autoSpaceDN w:val="0"/>
        <w:adjustRightInd w:val="0"/>
      </w:pPr>
      <w:r>
        <w:rPr>
          <w:rFonts w:hint="eastAsia"/>
        </w:rPr>
        <w:t xml:space="preserve">  Serial.println((int)i);//</w:t>
      </w:r>
      <w:r>
        <w:rPr>
          <w:rFonts w:hint="eastAsia"/>
        </w:rPr>
        <w:t>轉為整數</w:t>
      </w:r>
      <w:r>
        <w:rPr>
          <w:rFonts w:hint="eastAsia"/>
        </w:rPr>
        <w:t xml:space="preserve">  </w:t>
      </w:r>
    </w:p>
    <w:p w:rsidR="00EA7A14" w:rsidRDefault="00EA7A14" w:rsidP="00EA7A14">
      <w:pPr>
        <w:autoSpaceDE w:val="0"/>
        <w:autoSpaceDN w:val="0"/>
        <w:adjustRightInd w:val="0"/>
      </w:pPr>
      <w:r>
        <w:t>}</w:t>
      </w:r>
    </w:p>
    <w:p w:rsidR="00EA7A14" w:rsidRPr="00660F25" w:rsidRDefault="00EA7A14" w:rsidP="00EA7A14">
      <w:pPr>
        <w:autoSpaceDE w:val="0"/>
        <w:autoSpaceDN w:val="0"/>
        <w:adjustRightInd w:val="0"/>
      </w:pPr>
      <w:r>
        <w:t>程式二：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>void setup() {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 xml:space="preserve">  DDRB=B11111111;  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 xml:space="preserve">  DDRC=0xFF;PORTC=0xFE;//0xFE is B11111110 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將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8*8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點陣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LED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當作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8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個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LED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使用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 xml:space="preserve">  Serial.begin(9600);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>}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char i=-3; //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宣告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i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為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8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位元正負整數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,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這樣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i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可表示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-128~127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 xml:space="preserve">void loop() {  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 xml:space="preserve">  PORTB=i;</w:t>
      </w:r>
    </w:p>
    <w:p w:rsidR="007F115C" w:rsidRPr="0069460B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 xml:space="preserve">  Serial.println((int)i);//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>轉為整數</w:t>
      </w:r>
      <w:r w:rsidRPr="0069460B">
        <w:rPr>
          <w:rFonts w:asciiTheme="minorHAnsi" w:eastAsiaTheme="minorEastAsia" w:hAnsiTheme="minorHAnsi" w:cstheme="minorBidi" w:hint="eastAsia"/>
          <w:noProof w:val="0"/>
          <w:spacing w:val="0"/>
          <w:sz w:val="24"/>
          <w:szCs w:val="22"/>
        </w:rPr>
        <w:t xml:space="preserve">  </w:t>
      </w:r>
    </w:p>
    <w:p w:rsidR="007F115C" w:rsidRDefault="007F115C" w:rsidP="007F115C">
      <w:pPr>
        <w:pStyle w:val="pageL"/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</w:pPr>
      <w:r w:rsidRPr="0069460B">
        <w:rPr>
          <w:rFonts w:asciiTheme="minorHAnsi" w:eastAsiaTheme="minorEastAsia" w:hAnsiTheme="minorHAnsi" w:cstheme="minorBidi"/>
          <w:noProof w:val="0"/>
          <w:spacing w:val="0"/>
          <w:sz w:val="24"/>
          <w:szCs w:val="22"/>
        </w:rPr>
        <w:t>}</w:t>
      </w:r>
    </w:p>
    <w:p w:rsidR="007F115C" w:rsidRDefault="007F115C" w:rsidP="0038673A"/>
    <w:p w:rsidR="00FD6C88" w:rsidRDefault="00FD6C88" w:rsidP="00FD6C88">
      <w:r>
        <w:t>自我練習</w:t>
      </w:r>
    </w:p>
    <w:p w:rsidR="00FD6C88" w:rsidRDefault="00FD6C88" w:rsidP="00FD6C88">
      <w:r>
        <w:rPr>
          <w:rFonts w:hint="eastAsia"/>
        </w:rPr>
        <w:t>1</w:t>
      </w:r>
      <w:r>
        <w:rPr>
          <w:rFonts w:hint="eastAsia"/>
        </w:rPr>
        <w:t>請將</w:t>
      </w:r>
      <w:r>
        <w:rPr>
          <w:rFonts w:hint="eastAsia"/>
        </w:rPr>
        <w:t>-8</w:t>
      </w:r>
      <w:r>
        <w:rPr>
          <w:rFonts w:hint="eastAsia"/>
        </w:rPr>
        <w:t>轉為</w:t>
      </w:r>
      <w:r>
        <w:rPr>
          <w:rFonts w:hint="eastAsia"/>
        </w:rPr>
        <w:t>2</w:t>
      </w:r>
      <w:r>
        <w:rPr>
          <w:rFonts w:hint="eastAsia"/>
        </w:rPr>
        <w:t>進位，並以</w:t>
      </w:r>
      <w:r>
        <w:rPr>
          <w:rFonts w:hint="eastAsia"/>
        </w:rPr>
        <w:t>LED</w:t>
      </w:r>
      <w:r>
        <w:rPr>
          <w:rFonts w:hint="eastAsia"/>
        </w:rPr>
        <w:t>驗證記憶體內容。</w:t>
      </w:r>
    </w:p>
    <w:p w:rsidR="00FD6C88" w:rsidRPr="00FD6C88" w:rsidRDefault="00FD6C88" w:rsidP="0038673A"/>
    <w:p w:rsidR="00FD6C88" w:rsidRDefault="00FD6C88" w:rsidP="0038673A"/>
    <w:p w:rsidR="00C67D05" w:rsidRDefault="00C67D05" w:rsidP="0038673A">
      <w:r>
        <w:t>四、霹靂燈的製作</w:t>
      </w:r>
    </w:p>
    <w:p w:rsidR="00C67D05" w:rsidRDefault="00C67D05" w:rsidP="00C67D05">
      <w:pPr>
        <w:pStyle w:val="TEXT0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t>在自動控制的領域裡，我們會習慣以</w:t>
      </w:r>
      <w:r>
        <w:t>2</w:t>
      </w:r>
      <w:r>
        <w:t>進位或</w:t>
      </w:r>
      <w:r>
        <w:t>16</w:t>
      </w:r>
      <w:r>
        <w:t>進位來表示一些燈號或控制結果。以下是</w:t>
      </w:r>
      <w:r>
        <w:rPr>
          <w:rFonts w:hint="eastAsia"/>
        </w:rPr>
        <w:t>一些常用數字的</w:t>
      </w:r>
      <w:r>
        <w:rPr>
          <w:rFonts w:hint="eastAsia"/>
        </w:rPr>
        <w:t>16</w:t>
      </w:r>
      <w:r>
        <w:rPr>
          <w:rFonts w:hint="eastAsia"/>
        </w:rPr>
        <w:t>進位書寫表示方式。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415"/>
        <w:gridCol w:w="1415"/>
        <w:gridCol w:w="1416"/>
        <w:gridCol w:w="1416"/>
        <w:gridCol w:w="1416"/>
        <w:gridCol w:w="1416"/>
      </w:tblGrid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進位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進位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進位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進位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進位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6</w:t>
            </w:r>
            <w:r>
              <w:rPr>
                <w:rFonts w:hint="eastAsia"/>
              </w:rPr>
              <w:t>進位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</w:t>
            </w:r>
            <w:r>
              <w:t>x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b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2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0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c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2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2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3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0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d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3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3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4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</w:t>
            </w:r>
            <w:r w:rsidRPr="00C75B1F">
              <w:rPr>
                <w:rFonts w:hint="eastAsia"/>
                <w:color w:val="FF0000"/>
              </w:rPr>
              <w:t>e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4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4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5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</w:t>
            </w:r>
            <w:r w:rsidRPr="00C75B1F">
              <w:rPr>
                <w:rFonts w:hint="eastAsia"/>
                <w:color w:val="FF0000"/>
              </w:rPr>
              <w:t>f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5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5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6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0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10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6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6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7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0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11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7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7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8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12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8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8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t>127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</w:t>
            </w:r>
            <w:r>
              <w:t>011111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7F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9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0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9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254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1111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FE</w:t>
            </w:r>
          </w:p>
        </w:tc>
      </w:tr>
      <w:tr w:rsidR="00C67D05" w:rsidTr="00C67D05"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10</w:t>
            </w:r>
          </w:p>
        </w:tc>
        <w:tc>
          <w:tcPr>
            <w:tcW w:w="1415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010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a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2</w:t>
            </w:r>
            <w:r>
              <w:t>55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B11111111</w:t>
            </w:r>
          </w:p>
        </w:tc>
        <w:tc>
          <w:tcPr>
            <w:tcW w:w="1416" w:type="dxa"/>
          </w:tcPr>
          <w:p w:rsidR="00C67D05" w:rsidRDefault="00C67D05" w:rsidP="00C67D05">
            <w:pPr>
              <w:pStyle w:val="TEXT0"/>
            </w:pPr>
            <w:r>
              <w:rPr>
                <w:rFonts w:hint="eastAsia"/>
              </w:rPr>
              <w:t>0xFF</w:t>
            </w:r>
          </w:p>
        </w:tc>
      </w:tr>
    </w:tbl>
    <w:p w:rsidR="00C67D05" w:rsidRDefault="00C67D05" w:rsidP="0038673A"/>
    <w:p w:rsidR="00C67D05" w:rsidRPr="0045370F" w:rsidRDefault="00C67D05" w:rsidP="00C67D05">
      <w:pPr>
        <w:rPr>
          <w:color w:val="FF0000"/>
        </w:rPr>
      </w:pPr>
      <w:r w:rsidRPr="0045370F">
        <w:rPr>
          <w:color w:val="FF0000"/>
        </w:rPr>
        <w:t>時序圖</w:t>
      </w:r>
    </w:p>
    <w:p w:rsidR="00C67D05" w:rsidRDefault="00C67D05" w:rsidP="00C67D05">
      <w:pPr>
        <w:rPr>
          <w:color w:val="FF0000"/>
        </w:rPr>
      </w:pPr>
      <w:r>
        <w:rPr>
          <w:color w:val="FF0000"/>
        </w:rPr>
        <w:t>以上</w:t>
      </w:r>
      <w:r w:rsidR="008A617D">
        <w:rPr>
          <w:color w:val="FF0000"/>
        </w:rPr>
        <w:t>僅</w:t>
      </w:r>
      <w:r>
        <w:rPr>
          <w:color w:val="FF0000"/>
        </w:rPr>
        <w:t>是一個瞬間結果的資料數位化</w:t>
      </w:r>
      <w:r w:rsidR="008A617D">
        <w:rPr>
          <w:color w:val="FF0000"/>
        </w:rPr>
        <w:t>。</w:t>
      </w:r>
      <w:r>
        <w:rPr>
          <w:color w:val="FF0000"/>
        </w:rPr>
        <w:t>但有很多情況，例如，廣告燈、耶誕樹燈、紅綠燈等，還會隨著時間的移動有不同的變化，此時可以以時間為軸，取一段時間為單位，將這些單位的結果記錄下來，這些以時間為橫軸的連續資料數位化，稱為時序圖</w:t>
      </w:r>
      <w:r w:rsidR="008A617D">
        <w:rPr>
          <w:color w:val="FF0000"/>
        </w:rPr>
        <w:t>。</w:t>
      </w:r>
      <w:r>
        <w:rPr>
          <w:color w:val="FF0000"/>
        </w:rPr>
        <w:t>程式設計師就按照此時序圖，將結果以陣列存放，再依序輸出此陣列，即可完成指定動作</w:t>
      </w:r>
      <w:r w:rsidRPr="0045370F">
        <w:rPr>
          <w:color w:val="FF0000"/>
        </w:rPr>
        <w:t>。</w:t>
      </w:r>
    </w:p>
    <w:p w:rsidR="00C67D05" w:rsidRPr="00C67D05" w:rsidRDefault="00C67D05" w:rsidP="0038673A"/>
    <w:p w:rsidR="00C67D05" w:rsidRDefault="00FD6C88" w:rsidP="0038673A">
      <w:r>
        <w:rPr>
          <w:rFonts w:hint="eastAsia"/>
        </w:rPr>
        <w:t>實例探討</w:t>
      </w:r>
    </w:p>
    <w:p w:rsidR="00C67D05" w:rsidRDefault="00C67D05" w:rsidP="00C67D05">
      <w:pPr>
        <w:rPr>
          <w:color w:val="FF0000"/>
        </w:rPr>
      </w:pPr>
      <w:r>
        <w:rPr>
          <w:color w:val="FF0000"/>
        </w:rPr>
        <w:t>小明買了一顆耶誕樹，現在要將它裝上</w:t>
      </w:r>
      <w:r>
        <w:rPr>
          <w:rFonts w:hint="eastAsia"/>
          <w:color w:val="FF0000"/>
        </w:rPr>
        <w:t>8</w:t>
      </w:r>
      <w:r>
        <w:rPr>
          <w:rFonts w:hint="eastAsia"/>
          <w:color w:val="FF0000"/>
        </w:rPr>
        <w:t>顆</w:t>
      </w:r>
      <w:r>
        <w:rPr>
          <w:rFonts w:hint="eastAsia"/>
          <w:color w:val="FF0000"/>
        </w:rPr>
        <w:t>LED</w:t>
      </w:r>
      <w:r>
        <w:rPr>
          <w:rFonts w:hint="eastAsia"/>
          <w:color w:val="FF0000"/>
        </w:rPr>
        <w:t>，且讓其閃爍如下，請問如何規劃。</w:t>
      </w:r>
    </w:p>
    <w:tbl>
      <w:tblPr>
        <w:tblW w:w="8500" w:type="dxa"/>
        <w:tblLook w:val="04A0" w:firstRow="1" w:lastRow="0" w:firstColumn="1" w:lastColumn="0" w:noHBand="0" w:noVBand="1"/>
      </w:tblPr>
      <w:tblGrid>
        <w:gridCol w:w="954"/>
        <w:gridCol w:w="978"/>
        <w:gridCol w:w="978"/>
        <w:gridCol w:w="978"/>
        <w:gridCol w:w="977"/>
        <w:gridCol w:w="977"/>
        <w:gridCol w:w="977"/>
        <w:gridCol w:w="977"/>
        <w:gridCol w:w="704"/>
      </w:tblGrid>
      <w:tr w:rsidR="00C67D05" w:rsidTr="00C67D05">
        <w:tc>
          <w:tcPr>
            <w:tcW w:w="954" w:type="dxa"/>
          </w:tcPr>
          <w:p w:rsidR="00C67D05" w:rsidRDefault="00C67D05" w:rsidP="00C67D05">
            <w:r>
              <w:t>時序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hint="eastAsia"/>
              </w:rPr>
              <w:t>LED7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hint="eastAsia"/>
              </w:rPr>
              <w:t>LED6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hint="eastAsia"/>
              </w:rPr>
              <w:t>LED5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hint="eastAsia"/>
              </w:rPr>
              <w:t>LED4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hint="eastAsia"/>
              </w:rPr>
              <w:t>LED3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hint="eastAsia"/>
              </w:rPr>
              <w:t>LED2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hint="eastAsia"/>
              </w:rPr>
              <w:t>LED1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hint="eastAsia"/>
              </w:rPr>
              <w:t>LED0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2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3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4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5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6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7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○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  <w:tr w:rsidR="00C67D05" w:rsidTr="00C67D05">
        <w:tc>
          <w:tcPr>
            <w:tcW w:w="954" w:type="dxa"/>
          </w:tcPr>
          <w:p w:rsidR="00C67D05" w:rsidRDefault="00C67D05" w:rsidP="00C67D05">
            <w:r>
              <w:rPr>
                <w:rFonts w:hint="eastAsia"/>
              </w:rPr>
              <w:t>8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8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977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  <w:tc>
          <w:tcPr>
            <w:tcW w:w="704" w:type="dxa"/>
          </w:tcPr>
          <w:p w:rsidR="00C67D05" w:rsidRDefault="00C67D05" w:rsidP="00C67D05">
            <w:r>
              <w:rPr>
                <w:rFonts w:asciiTheme="minorEastAsia" w:hAnsiTheme="minorEastAsia" w:hint="eastAsia"/>
              </w:rPr>
              <w:t>●</w:t>
            </w:r>
          </w:p>
        </w:tc>
      </w:tr>
    </w:tbl>
    <w:p w:rsidR="00C67D05" w:rsidRDefault="00C67D05" w:rsidP="00C67D05">
      <w:r>
        <w:t>（實心代表燈亮，空心代表不亮）</w:t>
      </w:r>
    </w:p>
    <w:p w:rsidR="00C67D05" w:rsidRPr="00BB6C5F" w:rsidRDefault="00C67D05" w:rsidP="00C67D05">
      <w:pPr>
        <w:rPr>
          <w:color w:val="FF0000"/>
        </w:rPr>
      </w:pPr>
    </w:p>
    <w:p w:rsidR="00C67D05" w:rsidRDefault="00C67D05" w:rsidP="00C67D05">
      <w:pPr>
        <w:rPr>
          <w:color w:val="FF0000"/>
        </w:rPr>
      </w:pPr>
      <w:r>
        <w:rPr>
          <w:color w:val="FF0000"/>
        </w:rPr>
        <w:t>操作步驟</w:t>
      </w:r>
    </w:p>
    <w:p w:rsidR="00FD6C88" w:rsidRPr="00FD6C88" w:rsidRDefault="00C67D05" w:rsidP="00D52434">
      <w:pPr>
        <w:pStyle w:val="af2"/>
        <w:numPr>
          <w:ilvl w:val="0"/>
          <w:numId w:val="4"/>
        </w:numPr>
        <w:ind w:leftChars="0"/>
        <w:rPr>
          <w:color w:val="FF0000"/>
        </w:rPr>
      </w:pPr>
      <w:r w:rsidRPr="00FD6C88">
        <w:rPr>
          <w:rFonts w:hint="eastAsia"/>
          <w:color w:val="FF0000"/>
        </w:rPr>
        <w:t>將電路接線如</w:t>
      </w:r>
      <w:r w:rsidR="00FD6C88" w:rsidRPr="00FD6C88">
        <w:rPr>
          <w:rFonts w:hint="eastAsia"/>
          <w:color w:val="FF0000"/>
        </w:rPr>
        <w:t>下：</w:t>
      </w:r>
    </w:p>
    <w:p w:rsidR="00FD6C88" w:rsidRDefault="00FD6C88" w:rsidP="00FD6C88">
      <w:pPr>
        <w:pStyle w:val="af2"/>
        <w:ind w:leftChars="0" w:left="360"/>
        <w:rPr>
          <w:color w:val="FF0000"/>
        </w:rPr>
      </w:pPr>
      <w:r w:rsidRPr="003F5771">
        <w:rPr>
          <w:noProof/>
        </w:rPr>
        <w:drawing>
          <wp:inline distT="0" distB="0" distL="0" distR="0" wp14:anchorId="78869CBB" wp14:editId="5F37B774">
            <wp:extent cx="3630481" cy="1872392"/>
            <wp:effectExtent l="0" t="0" r="8255" b="0"/>
            <wp:docPr id="928" name="圖片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30481" cy="187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C88" w:rsidRPr="00FD6C88" w:rsidRDefault="00FD6C88" w:rsidP="00FD6C88">
      <w:pPr>
        <w:pStyle w:val="af2"/>
        <w:ind w:leftChars="0" w:left="360"/>
        <w:rPr>
          <w:color w:val="FF0000"/>
        </w:rPr>
      </w:pPr>
    </w:p>
    <w:p w:rsidR="00C67D05" w:rsidRDefault="00C67D05" w:rsidP="00D52434">
      <w:pPr>
        <w:pStyle w:val="af2"/>
        <w:numPr>
          <w:ilvl w:val="0"/>
          <w:numId w:val="4"/>
        </w:numPr>
        <w:ind w:leftChars="0"/>
        <w:rPr>
          <w:color w:val="FF0000"/>
        </w:rPr>
      </w:pPr>
      <w:r>
        <w:rPr>
          <w:color w:val="FF0000"/>
        </w:rPr>
        <w:t>以秒為單位，規劃時序圖。本例規劃如下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代表亮，</w:t>
      </w:r>
      <w:r>
        <w:rPr>
          <w:rFonts w:hint="eastAsia"/>
          <w:color w:val="FF0000"/>
        </w:rPr>
        <w:t>0</w:t>
      </w:r>
      <w:r>
        <w:rPr>
          <w:rFonts w:hint="eastAsia"/>
          <w:color w:val="FF0000"/>
        </w:rPr>
        <w:t>代表不亮）</w:t>
      </w:r>
      <w:r>
        <w:rPr>
          <w:color w:val="FF0000"/>
        </w:rPr>
        <w:t>：</w:t>
      </w:r>
    </w:p>
    <w:tbl>
      <w:tblPr>
        <w:tblW w:w="8505" w:type="dxa"/>
        <w:jc w:val="center"/>
        <w:tblLook w:val="04A0" w:firstRow="1" w:lastRow="0" w:firstColumn="1" w:lastColumn="0" w:noHBand="0" w:noVBand="1"/>
      </w:tblPr>
      <w:tblGrid>
        <w:gridCol w:w="785"/>
        <w:gridCol w:w="865"/>
        <w:gridCol w:w="866"/>
        <w:gridCol w:w="866"/>
        <w:gridCol w:w="865"/>
        <w:gridCol w:w="865"/>
        <w:gridCol w:w="865"/>
        <w:gridCol w:w="865"/>
        <w:gridCol w:w="865"/>
        <w:gridCol w:w="798"/>
      </w:tblGrid>
      <w:tr w:rsidR="00C67D05" w:rsidTr="00C67D05">
        <w:trPr>
          <w:jc w:val="center"/>
        </w:trPr>
        <w:tc>
          <w:tcPr>
            <w:tcW w:w="78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時序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7</w:t>
            </w:r>
          </w:p>
        </w:tc>
        <w:tc>
          <w:tcPr>
            <w:tcW w:w="866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6</w:t>
            </w:r>
          </w:p>
        </w:tc>
        <w:tc>
          <w:tcPr>
            <w:tcW w:w="866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5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4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3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2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1</w:t>
            </w:r>
          </w:p>
        </w:tc>
        <w:tc>
          <w:tcPr>
            <w:tcW w:w="865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LED0</w:t>
            </w:r>
          </w:p>
        </w:tc>
        <w:tc>
          <w:tcPr>
            <w:tcW w:w="798" w:type="dxa"/>
            <w:shd w:val="clear" w:color="auto" w:fill="D9D9D9" w:themeFill="background1" w:themeFillShade="D9"/>
          </w:tcPr>
          <w:p w:rsidR="00C67D05" w:rsidRDefault="00C67D05" w:rsidP="00C67D05">
            <w:pPr>
              <w:pStyle w:val="af0"/>
            </w:pPr>
            <w:r>
              <w:rPr>
                <w:rFonts w:hint="eastAsia"/>
              </w:rPr>
              <w:t>值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01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03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2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07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3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0F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4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1F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5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3F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6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7F</w:t>
            </w:r>
          </w:p>
        </w:tc>
      </w:tr>
      <w:tr w:rsidR="00C67D05" w:rsidTr="00C67D05">
        <w:trPr>
          <w:jc w:val="center"/>
        </w:trPr>
        <w:tc>
          <w:tcPr>
            <w:tcW w:w="78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7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6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865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98" w:type="dxa"/>
          </w:tcPr>
          <w:p w:rsidR="00C67D05" w:rsidRDefault="00C67D05" w:rsidP="00C67D05">
            <w:pPr>
              <w:pStyle w:val="af"/>
            </w:pPr>
            <w:r>
              <w:rPr>
                <w:rFonts w:hint="eastAsia"/>
              </w:rPr>
              <w:t>0xFF</w:t>
            </w:r>
          </w:p>
        </w:tc>
      </w:tr>
    </w:tbl>
    <w:p w:rsidR="00C67D05" w:rsidRPr="004508AD" w:rsidRDefault="00C67D05" w:rsidP="00C67D05">
      <w:pPr>
        <w:pStyle w:val="af2"/>
        <w:ind w:leftChars="0" w:left="360"/>
        <w:rPr>
          <w:color w:val="FF0000"/>
        </w:rPr>
      </w:pPr>
    </w:p>
    <w:p w:rsidR="00C67D05" w:rsidRDefault="00C67D05" w:rsidP="00C67D05">
      <w:pPr>
        <w:pStyle w:val="step"/>
      </w:pPr>
      <w:r>
        <w:rPr>
          <w:rStyle w:val="step-no"/>
        </w:rPr>
        <w:t>3</w:t>
      </w:r>
      <w:r>
        <w:rPr>
          <w:rStyle w:val="step-no"/>
        </w:rPr>
        <w:t>、</w:t>
      </w:r>
      <w:r>
        <w:rPr>
          <w:rStyle w:val="step-no"/>
          <w:rFonts w:hint="eastAsia"/>
        </w:rPr>
        <w:t>一一</w:t>
      </w:r>
      <w:r>
        <w:rPr>
          <w:rFonts w:hint="eastAsia"/>
        </w:rPr>
        <w:t>將以上資料數位化，得到</w:t>
      </w:r>
      <w:r>
        <w:rPr>
          <w:rFonts w:hint="eastAsia"/>
        </w:rPr>
        <w:t>0x</w:t>
      </w:r>
      <w:r>
        <w:t>01, 0x03, 0x07, 0x0F, 0x1F, 0x3F, 0x7F, 0xFF</w:t>
      </w:r>
      <w:r>
        <w:t>，如上表最右一欄。</w:t>
      </w:r>
    </w:p>
    <w:p w:rsidR="00C67D05" w:rsidRDefault="00C67D05" w:rsidP="00C67D05">
      <w:pPr>
        <w:pStyle w:val="step"/>
      </w:pPr>
      <w:r>
        <w:rPr>
          <w:rStyle w:val="step-no"/>
        </w:rPr>
        <w:t>4</w:t>
      </w:r>
      <w:r>
        <w:rPr>
          <w:rStyle w:val="step-no"/>
        </w:rPr>
        <w:t>、</w:t>
      </w:r>
      <w:r>
        <w:t>使用變數儲存以上資料。本例使用</w:t>
      </w:r>
      <w:r>
        <w:rPr>
          <w:rFonts w:hint="eastAsia"/>
        </w:rPr>
        <w:t>a0,</w:t>
      </w:r>
      <w:r>
        <w:t xml:space="preserve"> </w:t>
      </w:r>
      <w:r>
        <w:rPr>
          <w:rFonts w:hint="eastAsia"/>
        </w:rPr>
        <w:t>a1,</w:t>
      </w:r>
      <w:r>
        <w:t xml:space="preserve"> </w:t>
      </w:r>
      <w:r>
        <w:rPr>
          <w:rFonts w:hint="eastAsia"/>
        </w:rPr>
        <w:t>a2,</w:t>
      </w:r>
      <w:r>
        <w:t xml:space="preserve"> </w:t>
      </w:r>
      <w:r>
        <w:rPr>
          <w:rFonts w:hint="eastAsia"/>
        </w:rPr>
        <w:t>a3,a4,</w:t>
      </w:r>
      <w:r>
        <w:t xml:space="preserve"> </w:t>
      </w:r>
      <w:r>
        <w:rPr>
          <w:rFonts w:hint="eastAsia"/>
        </w:rPr>
        <w:t>a5,</w:t>
      </w:r>
      <w:r>
        <w:t xml:space="preserve"> </w:t>
      </w:r>
      <w:r>
        <w:rPr>
          <w:rFonts w:hint="eastAsia"/>
        </w:rPr>
        <w:t>a6,</w:t>
      </w:r>
      <w:r>
        <w:t xml:space="preserve"> </w:t>
      </w:r>
      <w:r>
        <w:rPr>
          <w:rFonts w:hint="eastAsia"/>
        </w:rPr>
        <w:t>a7</w:t>
      </w:r>
      <w:r>
        <w:rPr>
          <w:rFonts w:hint="eastAsia"/>
        </w:rPr>
        <w:t>表示如下：</w:t>
      </w:r>
    </w:p>
    <w:p w:rsidR="00C67D05" w:rsidRDefault="00C67D05" w:rsidP="00C67D05">
      <w:pPr>
        <w:pStyle w:val="ad"/>
      </w:pPr>
    </w:p>
    <w:p w:rsidR="00C67D05" w:rsidRDefault="00C67D05" w:rsidP="00C67D05">
      <w:pPr>
        <w:pStyle w:val="ae"/>
      </w:pPr>
      <w:r>
        <w:tab/>
        <w:t>a0=0x01;</w:t>
      </w:r>
    </w:p>
    <w:p w:rsidR="00C67D05" w:rsidRDefault="00C67D05" w:rsidP="00C67D05">
      <w:pPr>
        <w:pStyle w:val="ae"/>
      </w:pPr>
      <w:r>
        <w:tab/>
        <w:t>a1=0x03;</w:t>
      </w:r>
    </w:p>
    <w:p w:rsidR="00C67D05" w:rsidRDefault="00C67D05" w:rsidP="00C67D05">
      <w:pPr>
        <w:pStyle w:val="ae"/>
      </w:pPr>
      <w:r>
        <w:tab/>
        <w:t>a2=0x07;</w:t>
      </w:r>
    </w:p>
    <w:p w:rsidR="00C67D05" w:rsidRDefault="00C67D05" w:rsidP="00C67D05">
      <w:pPr>
        <w:pStyle w:val="ae"/>
      </w:pPr>
      <w:r>
        <w:tab/>
        <w:t>a3=0x0F;</w:t>
      </w:r>
    </w:p>
    <w:p w:rsidR="00C67D05" w:rsidRDefault="00C67D05" w:rsidP="00C67D05">
      <w:pPr>
        <w:pStyle w:val="ae"/>
      </w:pPr>
      <w:r>
        <w:tab/>
        <w:t>a4=0x1F;</w:t>
      </w:r>
    </w:p>
    <w:p w:rsidR="00C67D05" w:rsidRDefault="00C67D05" w:rsidP="00C67D05">
      <w:pPr>
        <w:pStyle w:val="ae"/>
      </w:pPr>
      <w:r>
        <w:tab/>
        <w:t>a5=0x3F;</w:t>
      </w:r>
    </w:p>
    <w:p w:rsidR="00C67D05" w:rsidRDefault="00C67D05" w:rsidP="00C67D05">
      <w:pPr>
        <w:pStyle w:val="ae"/>
      </w:pPr>
      <w:r>
        <w:tab/>
        <w:t>a6=0x7F;</w:t>
      </w:r>
    </w:p>
    <w:p w:rsidR="00C67D05" w:rsidRDefault="00C67D05" w:rsidP="00C67D05">
      <w:pPr>
        <w:pStyle w:val="ae"/>
      </w:pPr>
      <w:r>
        <w:tab/>
        <w:t>a7=0xFF;</w:t>
      </w:r>
    </w:p>
    <w:p w:rsidR="00C67D05" w:rsidRDefault="00C67D05" w:rsidP="00C67D05">
      <w:pPr>
        <w:pStyle w:val="ad"/>
      </w:pPr>
    </w:p>
    <w:p w:rsidR="00C67D05" w:rsidRDefault="00C67D05" w:rsidP="00C67D05">
      <w:pPr>
        <w:pStyle w:val="step"/>
      </w:pPr>
      <w:r w:rsidRPr="00B303A2">
        <w:rPr>
          <w:rStyle w:val="step-no"/>
        </w:rPr>
        <w:t>3</w:t>
      </w:r>
      <w:r>
        <w:tab/>
      </w:r>
      <w:r>
        <w:t>將以上資料寫入</w:t>
      </w:r>
      <w:r>
        <w:rPr>
          <w:rFonts w:hint="eastAsia"/>
        </w:rPr>
        <w:t>Arduino</w:t>
      </w:r>
      <w:r>
        <w:rPr>
          <w:rFonts w:hint="eastAsia"/>
        </w:rPr>
        <w:t>，程式如下：</w:t>
      </w:r>
    </w:p>
    <w:p w:rsidR="00C67D05" w:rsidRDefault="00C67D05" w:rsidP="00C67D05">
      <w:pPr>
        <w:pStyle w:val="ad"/>
      </w:pPr>
    </w:p>
    <w:p w:rsidR="00C67D05" w:rsidRDefault="00C67D05" w:rsidP="00C67D05">
      <w:pPr>
        <w:pStyle w:val="ae"/>
      </w:pPr>
      <w:r>
        <w:t>void setup() {</w:t>
      </w:r>
    </w:p>
    <w:p w:rsidR="00C67D05" w:rsidRDefault="00C67D05" w:rsidP="00C67D05">
      <w:pPr>
        <w:pStyle w:val="ae"/>
      </w:pPr>
      <w:r>
        <w:t xml:space="preserve">   DDRB=B11111111;  </w:t>
      </w:r>
    </w:p>
    <w:p w:rsidR="00C67D05" w:rsidRDefault="00C67D05" w:rsidP="00C67D05">
      <w:pPr>
        <w:pStyle w:val="ae"/>
      </w:pPr>
      <w:r>
        <w:t xml:space="preserve">   //Serial.begin(9600);</w:t>
      </w:r>
    </w:p>
    <w:p w:rsidR="00C67D05" w:rsidRDefault="00C67D05" w:rsidP="00C67D05">
      <w:pPr>
        <w:pStyle w:val="ae"/>
      </w:pPr>
      <w:r>
        <w:t xml:space="preserve">   DDRC=0xFF;PORTC=0xFE;//0xFE is B11111110 </w:t>
      </w:r>
      <w:r>
        <w:rPr>
          <w:rFonts w:ascii="微軟正黑體" w:eastAsia="微軟正黑體" w:hAnsi="微軟正黑體" w:cs="微軟正黑體" w:hint="eastAsia"/>
        </w:rPr>
        <w:t>將點陣</w:t>
      </w:r>
      <w:r>
        <w:rPr>
          <w:rFonts w:hint="eastAsia"/>
        </w:rPr>
        <w:t>LED</w:t>
      </w:r>
      <w:r>
        <w:rPr>
          <w:rFonts w:ascii="微軟正黑體" w:eastAsia="微軟正黑體" w:hAnsi="微軟正黑體" w:cs="微軟正黑體" w:hint="eastAsia"/>
        </w:rPr>
        <w:t>當作</w:t>
      </w:r>
      <w:r>
        <w:rPr>
          <w:rFonts w:hint="eastAsia"/>
        </w:rPr>
        <w:t>8</w:t>
      </w:r>
      <w:r>
        <w:rPr>
          <w:rFonts w:ascii="微軟正黑體" w:eastAsia="微軟正黑體" w:hAnsi="微軟正黑體" w:cs="微軟正黑體" w:hint="eastAsia"/>
        </w:rPr>
        <w:t>個</w:t>
      </w:r>
      <w:r>
        <w:rPr>
          <w:rFonts w:hint="eastAsia"/>
        </w:rPr>
        <w:t>LED</w:t>
      </w:r>
      <w:r>
        <w:rPr>
          <w:rFonts w:ascii="微軟正黑體" w:eastAsia="微軟正黑體" w:hAnsi="微軟正黑體" w:cs="微軟正黑體" w:hint="eastAsia"/>
        </w:rPr>
        <w:t>使用</w:t>
      </w:r>
    </w:p>
    <w:p w:rsidR="00C67D05" w:rsidRDefault="00C67D05" w:rsidP="00C67D05">
      <w:pPr>
        <w:pStyle w:val="ae"/>
      </w:pPr>
      <w:r>
        <w:t>}</w:t>
      </w:r>
    </w:p>
    <w:p w:rsidR="00C67D05" w:rsidRDefault="00C67D05" w:rsidP="00C67D05">
      <w:pPr>
        <w:pStyle w:val="ae"/>
      </w:pPr>
      <w:r>
        <w:t xml:space="preserve">void loop() { </w:t>
      </w:r>
    </w:p>
    <w:p w:rsidR="00C67D05" w:rsidRDefault="00C67D05" w:rsidP="00C67D05">
      <w:pPr>
        <w:pStyle w:val="ae"/>
      </w:pPr>
      <w:r>
        <w:t xml:space="preserve">  byte a0,a1,a2,a3,a4,a5,a6,a7;</w:t>
      </w:r>
    </w:p>
    <w:p w:rsidR="00C67D05" w:rsidRDefault="00C67D05" w:rsidP="00C67D05">
      <w:pPr>
        <w:pStyle w:val="ae"/>
      </w:pPr>
      <w:r>
        <w:rPr>
          <w:rFonts w:hint="eastAsia"/>
        </w:rPr>
        <w:t xml:space="preserve">  //</w:t>
      </w:r>
      <w:r>
        <w:rPr>
          <w:rFonts w:ascii="微軟正黑體" w:eastAsia="微軟正黑體" w:hAnsi="微軟正黑體" w:cs="微軟正黑體" w:hint="eastAsia"/>
        </w:rPr>
        <w:t>宣告</w:t>
      </w:r>
      <w:r>
        <w:rPr>
          <w:rFonts w:hint="eastAsia"/>
        </w:rPr>
        <w:t>a0,a1...</w:t>
      </w:r>
      <w:r>
        <w:rPr>
          <w:rFonts w:ascii="微軟正黑體" w:eastAsia="微軟正黑體" w:hAnsi="微軟正黑體" w:cs="微軟正黑體" w:hint="eastAsia"/>
        </w:rPr>
        <w:t>是</w:t>
      </w:r>
      <w:r>
        <w:rPr>
          <w:rFonts w:hint="eastAsia"/>
        </w:rPr>
        <w:t>8</w:t>
      </w:r>
      <w:r>
        <w:rPr>
          <w:rFonts w:ascii="微軟正黑體" w:eastAsia="微軟正黑體" w:hAnsi="微軟正黑體" w:cs="微軟正黑體" w:hint="eastAsia"/>
        </w:rPr>
        <w:t>位元正整數</w:t>
      </w:r>
      <w:r>
        <w:rPr>
          <w:rFonts w:ascii="Malgun Gothic Semilight" w:eastAsia="Malgun Gothic Semilight" w:hAnsi="Malgun Gothic Semilight" w:cs="Malgun Gothic Semilight" w:hint="eastAsia"/>
        </w:rPr>
        <w:t>，</w:t>
      </w:r>
      <w:r>
        <w:rPr>
          <w:rFonts w:ascii="微軟正黑體" w:eastAsia="微軟正黑體" w:hAnsi="微軟正黑體" w:cs="微軟正黑體" w:hint="eastAsia"/>
        </w:rPr>
        <w:t>可表示</w:t>
      </w:r>
      <w:r>
        <w:rPr>
          <w:rFonts w:hint="eastAsia"/>
        </w:rPr>
        <w:t>0~255</w:t>
      </w:r>
    </w:p>
    <w:p w:rsidR="00C67D05" w:rsidRDefault="00C67D05" w:rsidP="00C67D05">
      <w:pPr>
        <w:pStyle w:val="ae"/>
      </w:pPr>
      <w:r>
        <w:t xml:space="preserve">  a0=0x01;</w:t>
      </w:r>
    </w:p>
    <w:p w:rsidR="00C67D05" w:rsidRPr="00DE4C66" w:rsidRDefault="00C67D05" w:rsidP="00C67D05">
      <w:pPr>
        <w:pStyle w:val="ae"/>
      </w:pPr>
      <w:r w:rsidRPr="00DE4C66">
        <w:t xml:space="preserve">  </w:t>
      </w:r>
      <w:r>
        <w:t>PORTB</w:t>
      </w:r>
      <w:r w:rsidRPr="00DE4C66">
        <w:t>=a0;</w:t>
      </w:r>
    </w:p>
    <w:p w:rsidR="00C67D05" w:rsidRPr="00DE4C66" w:rsidRDefault="00C67D05" w:rsidP="00C67D05">
      <w:pPr>
        <w:pStyle w:val="ae"/>
      </w:pPr>
      <w:r w:rsidRPr="00DE4C66">
        <w:t xml:space="preserve">  delay(1000);</w:t>
      </w:r>
    </w:p>
    <w:p w:rsidR="00C67D05" w:rsidRPr="00DE4C66" w:rsidRDefault="00C67D05" w:rsidP="00C67D05">
      <w:pPr>
        <w:pStyle w:val="ae"/>
      </w:pPr>
      <w:r w:rsidRPr="00DE4C66">
        <w:t xml:space="preserve">  a1=0x03;</w:t>
      </w:r>
    </w:p>
    <w:p w:rsidR="00C67D05" w:rsidRPr="00DE4C66" w:rsidRDefault="00C67D05" w:rsidP="00C67D05">
      <w:pPr>
        <w:pStyle w:val="ae"/>
      </w:pPr>
      <w:r w:rsidRPr="00DE4C66">
        <w:t xml:space="preserve">  </w:t>
      </w:r>
      <w:r>
        <w:t>PORTB</w:t>
      </w:r>
      <w:r w:rsidRPr="00DE4C66">
        <w:t>=a1;</w:t>
      </w:r>
    </w:p>
    <w:p w:rsidR="00C67D05" w:rsidRPr="00DE4C66" w:rsidRDefault="00C67D05" w:rsidP="00C67D05">
      <w:pPr>
        <w:pStyle w:val="ae"/>
      </w:pPr>
      <w:r w:rsidRPr="00DE4C66">
        <w:t xml:space="preserve">  delay(1000);</w:t>
      </w:r>
    </w:p>
    <w:p w:rsidR="00C67D05" w:rsidRPr="00B303A2" w:rsidRDefault="00C67D05" w:rsidP="00C67D05">
      <w:pPr>
        <w:pStyle w:val="ae"/>
        <w:rPr>
          <w:lang w:val="es-ES"/>
        </w:rPr>
      </w:pPr>
      <w:r w:rsidRPr="00DE4C66">
        <w:t xml:space="preserve">  </w:t>
      </w:r>
      <w:r w:rsidRPr="00B303A2">
        <w:rPr>
          <w:lang w:val="es-ES"/>
        </w:rPr>
        <w:t>a2=0x07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</w:t>
      </w:r>
      <w:r>
        <w:rPr>
          <w:lang w:val="es-ES"/>
        </w:rPr>
        <w:t>PORTB</w:t>
      </w:r>
      <w:r w:rsidRPr="00B303A2">
        <w:rPr>
          <w:lang w:val="es-ES"/>
        </w:rPr>
        <w:t>=a2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delay(1000)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a3=0x0F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</w:t>
      </w:r>
      <w:r>
        <w:rPr>
          <w:lang w:val="es-ES"/>
        </w:rPr>
        <w:t>PORTB</w:t>
      </w:r>
      <w:r w:rsidRPr="00B303A2">
        <w:rPr>
          <w:lang w:val="es-ES"/>
        </w:rPr>
        <w:t xml:space="preserve">=a3; 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delay(1000); 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a4=0x1F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</w:t>
      </w:r>
      <w:r>
        <w:rPr>
          <w:lang w:val="es-ES"/>
        </w:rPr>
        <w:t>PORTB</w:t>
      </w:r>
      <w:r w:rsidRPr="00B303A2">
        <w:rPr>
          <w:lang w:val="es-ES"/>
        </w:rPr>
        <w:t>=a4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delay(1000)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a5=0x3F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</w:t>
      </w:r>
      <w:r>
        <w:rPr>
          <w:lang w:val="es-ES"/>
        </w:rPr>
        <w:t>PORTB</w:t>
      </w:r>
      <w:r w:rsidRPr="00B303A2">
        <w:rPr>
          <w:lang w:val="es-ES"/>
        </w:rPr>
        <w:t>=a5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delay(1000)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a6=0x7F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</w:t>
      </w:r>
      <w:r>
        <w:rPr>
          <w:lang w:val="es-ES"/>
        </w:rPr>
        <w:t>PORTB</w:t>
      </w:r>
      <w:r w:rsidRPr="00B303A2">
        <w:rPr>
          <w:lang w:val="es-ES"/>
        </w:rPr>
        <w:t>=a6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delay(1000);</w:t>
      </w:r>
    </w:p>
    <w:p w:rsidR="00C67D05" w:rsidRPr="00B303A2" w:rsidRDefault="00C67D05" w:rsidP="00C67D05">
      <w:pPr>
        <w:pStyle w:val="ae"/>
        <w:rPr>
          <w:lang w:val="es-ES"/>
        </w:rPr>
      </w:pPr>
      <w:r w:rsidRPr="00B303A2">
        <w:rPr>
          <w:lang w:val="es-ES"/>
        </w:rPr>
        <w:t xml:space="preserve">  a7=0xFF;</w:t>
      </w:r>
    </w:p>
    <w:p w:rsidR="00C67D05" w:rsidRDefault="00C67D05" w:rsidP="00C67D05">
      <w:pPr>
        <w:pStyle w:val="ae"/>
      </w:pPr>
      <w:r w:rsidRPr="00B303A2">
        <w:rPr>
          <w:lang w:val="es-ES"/>
        </w:rPr>
        <w:t xml:space="preserve">  </w:t>
      </w:r>
      <w:r>
        <w:t>PORTB=a7;</w:t>
      </w:r>
    </w:p>
    <w:p w:rsidR="00C67D05" w:rsidRDefault="00C67D05" w:rsidP="00C67D05">
      <w:pPr>
        <w:pStyle w:val="ae"/>
      </w:pPr>
      <w:r>
        <w:t xml:space="preserve">  delay(1000);</w:t>
      </w:r>
    </w:p>
    <w:p w:rsidR="00C67D05" w:rsidRDefault="00C67D05" w:rsidP="00C67D05">
      <w:pPr>
        <w:pStyle w:val="ae"/>
      </w:pPr>
      <w:r>
        <w:t>}</w:t>
      </w:r>
    </w:p>
    <w:p w:rsidR="00C67D05" w:rsidRDefault="00C67D05" w:rsidP="00C67D05">
      <w:pPr>
        <w:pStyle w:val="ad"/>
      </w:pPr>
    </w:p>
    <w:p w:rsidR="00C67D05" w:rsidRPr="00B303A2" w:rsidRDefault="0039655F" w:rsidP="0039655F">
      <w:pPr>
        <w:pStyle w:val="pageL"/>
      </w:pPr>
      <w:r>
        <w:t>以上程式有點冗長，對於連續的資料，請導入陣列，才能縮短程式。</w:t>
      </w:r>
    </w:p>
    <w:p w:rsidR="00C67D05" w:rsidRDefault="00C67D05" w:rsidP="00C67D05">
      <w:pPr>
        <w:pStyle w:val="pageL"/>
        <w:rPr>
          <w:rStyle w:val="1-1"/>
        </w:rPr>
      </w:pPr>
      <w:r w:rsidRPr="00C1196B">
        <w:rPr>
          <w:rStyle w:val="af8"/>
          <w:rFonts w:hint="eastAsia"/>
        </w:rPr>
        <w:t>霹靂燈與陣列</w:t>
      </w:r>
    </w:p>
    <w:p w:rsidR="00C67D05" w:rsidRPr="00F834D0" w:rsidRDefault="00C67D05" w:rsidP="00C67D05">
      <w:pPr>
        <w:pStyle w:val="ad"/>
        <w:rPr>
          <w:rStyle w:val="1-1"/>
        </w:rPr>
      </w:pPr>
    </w:p>
    <w:p w:rsidR="00C67D05" w:rsidRDefault="001D569E" w:rsidP="00C67D05">
      <w:pPr>
        <w:pStyle w:val="ad"/>
      </w:pPr>
      <w:r>
        <w:t>將以上資料直接宣告與指派初值如下：</w:t>
      </w:r>
    </w:p>
    <w:p w:rsidR="00C67D05" w:rsidRDefault="00C67D05" w:rsidP="00C67D05">
      <w:pPr>
        <w:pStyle w:val="ae"/>
      </w:pPr>
      <w:r>
        <w:tab/>
      </w:r>
      <w:r w:rsidRPr="00D801D4">
        <w:t>byte a[]={0x01,0x03,0x07,0x0F,0x1F,0x3F,0x7F,0xFF};</w:t>
      </w:r>
    </w:p>
    <w:p w:rsidR="00C67D05" w:rsidRDefault="00C67D05" w:rsidP="00C67D05">
      <w:pPr>
        <w:pStyle w:val="ad"/>
      </w:pPr>
    </w:p>
    <w:p w:rsidR="00C67D05" w:rsidRDefault="00C67D05" w:rsidP="00C67D05">
      <w:pPr>
        <w:pStyle w:val="TEXT0"/>
      </w:pPr>
      <w:r>
        <w:t>有了陣列，往後就可以使用迴圈與陣列索引存取陣列的值，程式如下：</w:t>
      </w:r>
    </w:p>
    <w:p w:rsidR="00C67D05" w:rsidRDefault="00C67D05" w:rsidP="00C67D05">
      <w:pPr>
        <w:pStyle w:val="TEXT0"/>
      </w:pPr>
      <w:r>
        <w:t>void setup() {</w:t>
      </w:r>
    </w:p>
    <w:p w:rsidR="00C67D05" w:rsidRDefault="00C67D05" w:rsidP="00C67D05">
      <w:pPr>
        <w:pStyle w:val="TEXT0"/>
      </w:pPr>
      <w:r>
        <w:t xml:space="preserve">   DDRB=B11111111;  </w:t>
      </w:r>
    </w:p>
    <w:p w:rsidR="00C67D05" w:rsidRDefault="00C67D05" w:rsidP="00C67D05">
      <w:pPr>
        <w:pStyle w:val="TEXT0"/>
      </w:pPr>
      <w:r>
        <w:t xml:space="preserve">   </w:t>
      </w:r>
      <w:r w:rsidR="00EA7A14">
        <w:rPr>
          <w:rFonts w:hint="eastAsia"/>
        </w:rPr>
        <w:t>//</w:t>
      </w:r>
      <w:r w:rsidRPr="006929F3">
        <w:rPr>
          <w:rFonts w:hint="eastAsia"/>
        </w:rPr>
        <w:t xml:space="preserve">DDRC=0xFF;PORTC=0xFE;//0xFE is B11111110 </w:t>
      </w:r>
      <w:r w:rsidRPr="006929F3">
        <w:rPr>
          <w:rFonts w:hint="eastAsia"/>
        </w:rPr>
        <w:t>將</w:t>
      </w:r>
      <w:r w:rsidRPr="006929F3">
        <w:rPr>
          <w:rFonts w:hint="eastAsia"/>
        </w:rPr>
        <w:t>8*8</w:t>
      </w:r>
      <w:r w:rsidRPr="006929F3">
        <w:rPr>
          <w:rFonts w:hint="eastAsia"/>
        </w:rPr>
        <w:t>點陣</w:t>
      </w:r>
      <w:r w:rsidRPr="006929F3">
        <w:rPr>
          <w:rFonts w:hint="eastAsia"/>
        </w:rPr>
        <w:t>LED</w:t>
      </w:r>
      <w:r w:rsidRPr="006929F3">
        <w:rPr>
          <w:rFonts w:hint="eastAsia"/>
        </w:rPr>
        <w:t>當作</w:t>
      </w:r>
      <w:r w:rsidRPr="006929F3">
        <w:rPr>
          <w:rFonts w:hint="eastAsia"/>
        </w:rPr>
        <w:t>8</w:t>
      </w:r>
      <w:r w:rsidRPr="006929F3">
        <w:rPr>
          <w:rFonts w:hint="eastAsia"/>
        </w:rPr>
        <w:t>個</w:t>
      </w:r>
      <w:r w:rsidRPr="006929F3">
        <w:rPr>
          <w:rFonts w:hint="eastAsia"/>
        </w:rPr>
        <w:t>LED</w:t>
      </w:r>
      <w:r w:rsidRPr="006929F3">
        <w:rPr>
          <w:rFonts w:hint="eastAsia"/>
        </w:rPr>
        <w:t>使用</w:t>
      </w:r>
    </w:p>
    <w:p w:rsidR="00C67D05" w:rsidRDefault="00C67D05" w:rsidP="00C67D05">
      <w:pPr>
        <w:pStyle w:val="TEXT0"/>
      </w:pPr>
      <w:r>
        <w:t xml:space="preserve">   Serial.begin(9600);</w:t>
      </w:r>
    </w:p>
    <w:p w:rsidR="00C67D05" w:rsidRDefault="00C67D05" w:rsidP="00C67D05">
      <w:pPr>
        <w:pStyle w:val="TEXT0"/>
      </w:pPr>
      <w:r>
        <w:t>}</w:t>
      </w:r>
    </w:p>
    <w:p w:rsidR="00C67D05" w:rsidRDefault="00C67D05" w:rsidP="00C67D05">
      <w:pPr>
        <w:pStyle w:val="TEXT0"/>
      </w:pPr>
      <w:r>
        <w:t xml:space="preserve">void loop() { </w:t>
      </w:r>
    </w:p>
    <w:p w:rsidR="00C67D05" w:rsidRDefault="00C67D05" w:rsidP="00C67D05">
      <w:pPr>
        <w:pStyle w:val="TEXT0"/>
      </w:pPr>
      <w:r>
        <w:t xml:space="preserve">  byte a[]={0x01,0x03,0x07,0x0F,0x1F,0x3F,0x7F,0xFF};</w:t>
      </w:r>
    </w:p>
    <w:p w:rsidR="00C67D05" w:rsidRDefault="00C67D05" w:rsidP="00C67D05">
      <w:pPr>
        <w:pStyle w:val="TEXT0"/>
      </w:pPr>
      <w:r>
        <w:t xml:space="preserve">  for (int i=0 ;i&lt;=7;i++){</w:t>
      </w:r>
    </w:p>
    <w:p w:rsidR="00C67D05" w:rsidRDefault="00C67D05" w:rsidP="00C67D05">
      <w:pPr>
        <w:pStyle w:val="TEXT0"/>
      </w:pPr>
      <w:r>
        <w:t xml:space="preserve">    PORTB=a[i];</w:t>
      </w:r>
    </w:p>
    <w:p w:rsidR="00C67D05" w:rsidRDefault="00C67D05" w:rsidP="00C67D05">
      <w:pPr>
        <w:pStyle w:val="TEXT0"/>
      </w:pPr>
      <w:r>
        <w:t xml:space="preserve">    delay(1000);   </w:t>
      </w:r>
    </w:p>
    <w:p w:rsidR="00C67D05" w:rsidRDefault="00C67D05" w:rsidP="00C67D05">
      <w:pPr>
        <w:pStyle w:val="TEXT0"/>
      </w:pPr>
      <w:r>
        <w:t xml:space="preserve">  }</w:t>
      </w:r>
    </w:p>
    <w:p w:rsidR="00C67D05" w:rsidRDefault="00C67D05" w:rsidP="00C67D05">
      <w:pPr>
        <w:pStyle w:val="TEXT0"/>
      </w:pPr>
      <w:r>
        <w:t xml:space="preserve">  delay(3000);</w:t>
      </w:r>
    </w:p>
    <w:p w:rsidR="00C67D05" w:rsidRDefault="00C67D05" w:rsidP="00C67D05">
      <w:pPr>
        <w:pStyle w:val="TEXT0"/>
      </w:pPr>
      <w:r>
        <w:t>}</w:t>
      </w:r>
    </w:p>
    <w:p w:rsidR="00C67D05" w:rsidRDefault="00C67D05" w:rsidP="00C67D05">
      <w:pPr>
        <w:pStyle w:val="TEXT0"/>
      </w:pPr>
      <w:r>
        <w:t>也可以使用以下無窮迴圈</w:t>
      </w:r>
    </w:p>
    <w:p w:rsidR="00C67D05" w:rsidRDefault="00C67D05" w:rsidP="00C67D05">
      <w:pPr>
        <w:pStyle w:val="ad"/>
      </w:pPr>
    </w:p>
    <w:p w:rsidR="00C67D05" w:rsidRDefault="00C67D05" w:rsidP="00C67D05">
      <w:pPr>
        <w:pStyle w:val="ae"/>
      </w:pPr>
      <w:r>
        <w:t>void setup() {</w:t>
      </w:r>
    </w:p>
    <w:p w:rsidR="00C67D05" w:rsidRDefault="00C67D05" w:rsidP="00C67D05">
      <w:pPr>
        <w:pStyle w:val="ae"/>
      </w:pPr>
      <w:r>
        <w:t xml:space="preserve">   DDRF=B11111111;  </w:t>
      </w:r>
    </w:p>
    <w:p w:rsidR="00C67D05" w:rsidRDefault="00C67D05" w:rsidP="00C67D05">
      <w:pPr>
        <w:pStyle w:val="ae"/>
      </w:pPr>
      <w:r>
        <w:t xml:space="preserve">   Serial.begin(9600);</w:t>
      </w:r>
    </w:p>
    <w:p w:rsidR="00C67D05" w:rsidRDefault="00C67D05" w:rsidP="00C67D05">
      <w:pPr>
        <w:pStyle w:val="ae"/>
      </w:pPr>
      <w:r>
        <w:t xml:space="preserve">   </w:t>
      </w:r>
      <w:r w:rsidRPr="006929F3">
        <w:rPr>
          <w:rFonts w:hint="eastAsia"/>
        </w:rPr>
        <w:t xml:space="preserve">DDRC=0xFF;PORTC=0xFE;//0xFE is B11111110 </w:t>
      </w:r>
      <w:r w:rsidRPr="006929F3">
        <w:rPr>
          <w:rFonts w:ascii="微軟正黑體" w:eastAsia="微軟正黑體" w:hAnsi="微軟正黑體" w:cs="微軟正黑體" w:hint="eastAsia"/>
        </w:rPr>
        <w:t>將</w:t>
      </w:r>
      <w:r w:rsidRPr="006929F3">
        <w:rPr>
          <w:rFonts w:hint="eastAsia"/>
        </w:rPr>
        <w:t>8*8</w:t>
      </w:r>
      <w:r w:rsidRPr="006929F3">
        <w:rPr>
          <w:rFonts w:ascii="微軟正黑體" w:eastAsia="微軟正黑體" w:hAnsi="微軟正黑體" w:cs="微軟正黑體" w:hint="eastAsia"/>
        </w:rPr>
        <w:t>點陣</w:t>
      </w:r>
      <w:r w:rsidRPr="006929F3">
        <w:rPr>
          <w:rFonts w:hint="eastAsia"/>
        </w:rPr>
        <w:t>LED</w:t>
      </w:r>
      <w:r w:rsidRPr="006929F3">
        <w:rPr>
          <w:rFonts w:ascii="微軟正黑體" w:eastAsia="微軟正黑體" w:hAnsi="微軟正黑體" w:cs="微軟正黑體" w:hint="eastAsia"/>
        </w:rPr>
        <w:t>當作</w:t>
      </w:r>
      <w:r w:rsidRPr="006929F3">
        <w:rPr>
          <w:rFonts w:hint="eastAsia"/>
        </w:rPr>
        <w:t>8</w:t>
      </w:r>
      <w:r w:rsidRPr="006929F3">
        <w:rPr>
          <w:rFonts w:ascii="微軟正黑體" w:eastAsia="微軟正黑體" w:hAnsi="微軟正黑體" w:cs="微軟正黑體" w:hint="eastAsia"/>
        </w:rPr>
        <w:t>個</w:t>
      </w:r>
      <w:r w:rsidRPr="006929F3">
        <w:rPr>
          <w:rFonts w:hint="eastAsia"/>
        </w:rPr>
        <w:t>LED</w:t>
      </w:r>
      <w:r w:rsidRPr="006929F3">
        <w:rPr>
          <w:rFonts w:ascii="微軟正黑體" w:eastAsia="微軟正黑體" w:hAnsi="微軟正黑體" w:cs="微軟正黑體" w:hint="eastAsia"/>
        </w:rPr>
        <w:t>使用</w:t>
      </w:r>
    </w:p>
    <w:p w:rsidR="00C67D05" w:rsidRDefault="00C67D05" w:rsidP="00C67D05">
      <w:pPr>
        <w:pStyle w:val="ae"/>
      </w:pPr>
      <w:r>
        <w:t>}</w:t>
      </w:r>
    </w:p>
    <w:p w:rsidR="00C67D05" w:rsidRDefault="00C67D05" w:rsidP="00C67D05">
      <w:pPr>
        <w:pStyle w:val="ae"/>
      </w:pPr>
      <w:r>
        <w:t>byte i=0;</w:t>
      </w:r>
    </w:p>
    <w:p w:rsidR="00C67D05" w:rsidRDefault="00C67D05" w:rsidP="00C67D05">
      <w:pPr>
        <w:pStyle w:val="ae"/>
      </w:pPr>
      <w:r>
        <w:t xml:space="preserve">void loop() { </w:t>
      </w:r>
    </w:p>
    <w:p w:rsidR="00C67D05" w:rsidRDefault="00C67D05" w:rsidP="00C67D05">
      <w:pPr>
        <w:pStyle w:val="ae"/>
      </w:pPr>
      <w:r>
        <w:t xml:space="preserve">  byte a[]={0x01,0x03,0x07,0x0F,0x1F,0x3F,0x7F,0xFF};</w:t>
      </w:r>
    </w:p>
    <w:p w:rsidR="00C67D05" w:rsidRDefault="00C67D05" w:rsidP="00C67D05">
      <w:pPr>
        <w:pStyle w:val="ae"/>
      </w:pPr>
      <w:r>
        <w:t xml:space="preserve">  PORTB=a[i];</w:t>
      </w:r>
    </w:p>
    <w:p w:rsidR="00C67D05" w:rsidRDefault="00C67D05" w:rsidP="00C67D05">
      <w:pPr>
        <w:pStyle w:val="ae"/>
      </w:pPr>
      <w:r>
        <w:t xml:space="preserve">  delay(1000);</w:t>
      </w:r>
    </w:p>
    <w:p w:rsidR="00C67D05" w:rsidRDefault="00C67D05" w:rsidP="00C67D05">
      <w:pPr>
        <w:pStyle w:val="ae"/>
      </w:pPr>
      <w:r>
        <w:rPr>
          <w:rFonts w:hint="eastAsia"/>
        </w:rPr>
        <w:t xml:space="preserve">  i=(i+1)%</w:t>
      </w:r>
      <w:r w:rsidRPr="001D569E">
        <w:rPr>
          <w:rFonts w:hint="eastAsia"/>
          <w:color w:val="FF0000"/>
        </w:rPr>
        <w:t>8</w:t>
      </w:r>
      <w:r>
        <w:rPr>
          <w:rFonts w:hint="eastAsia"/>
        </w:rPr>
        <w:t>;//i</w:t>
      </w:r>
      <w:r>
        <w:rPr>
          <w:rFonts w:ascii="微軟正黑體" w:eastAsia="微軟正黑體" w:hAnsi="微軟正黑體" w:cs="微軟正黑體" w:hint="eastAsia"/>
        </w:rPr>
        <w:t>每次遞增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ascii="微軟正黑體" w:eastAsia="微軟正黑體" w:hAnsi="微軟正黑體" w:cs="微軟正黑體" w:hint="eastAsia"/>
        </w:rPr>
        <w:t>但</w:t>
      </w:r>
      <w:r>
        <w:rPr>
          <w:rFonts w:hint="eastAsia"/>
        </w:rPr>
        <w:t>%8</w:t>
      </w:r>
      <w:r>
        <w:rPr>
          <w:rFonts w:ascii="微軟正黑體" w:eastAsia="微軟正黑體" w:hAnsi="微軟正黑體" w:cs="微軟正黑體" w:hint="eastAsia"/>
        </w:rPr>
        <w:t>可保障數字</w:t>
      </w:r>
      <w:r>
        <w:rPr>
          <w:rFonts w:hint="eastAsia"/>
        </w:rPr>
        <w:t>i</w:t>
      </w:r>
      <w:r>
        <w:rPr>
          <w:rFonts w:ascii="微軟正黑體" w:eastAsia="微軟正黑體" w:hAnsi="微軟正黑體" w:cs="微軟正黑體" w:hint="eastAsia"/>
        </w:rPr>
        <w:t>在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7</w:t>
      </w:r>
      <w:r>
        <w:rPr>
          <w:rFonts w:ascii="微軟正黑體" w:eastAsia="微軟正黑體" w:hAnsi="微軟正黑體" w:cs="微軟正黑體" w:hint="eastAsia"/>
        </w:rPr>
        <w:t>之間</w:t>
      </w:r>
      <w:r>
        <w:rPr>
          <w:rFonts w:hint="eastAsia"/>
        </w:rPr>
        <w:t xml:space="preserve">  </w:t>
      </w:r>
    </w:p>
    <w:p w:rsidR="00C67D05" w:rsidRDefault="00C67D05" w:rsidP="00C67D05">
      <w:pPr>
        <w:pStyle w:val="ae"/>
      </w:pPr>
      <w:r>
        <w:t>}</w:t>
      </w:r>
    </w:p>
    <w:p w:rsidR="00C67D05" w:rsidRDefault="00C67D05" w:rsidP="00C67D05">
      <w:pPr>
        <w:pStyle w:val="12"/>
      </w:pPr>
      <w:r>
        <w:rPr>
          <w:rFonts w:hint="eastAsia"/>
        </w:rPr>
        <w:t>3.</w:t>
      </w:r>
      <w:r>
        <w:tab/>
      </w:r>
      <w:r w:rsidRPr="00EE2156">
        <w:rPr>
          <w:rFonts w:hint="eastAsia"/>
        </w:rPr>
        <w:t>本例的</w:t>
      </w:r>
      <w:r>
        <w:br/>
      </w:r>
      <w:r>
        <w:tab/>
        <w:t xml:space="preserve">  byte i=0;</w:t>
      </w:r>
    </w:p>
    <w:p w:rsidR="00C67D05" w:rsidRPr="00C1196B" w:rsidRDefault="00C67D05" w:rsidP="00C67D05">
      <w:pPr>
        <w:pStyle w:val="12"/>
      </w:pPr>
      <w:r>
        <w:tab/>
      </w:r>
      <w:r>
        <w:rPr>
          <w:rFonts w:hint="eastAsia"/>
        </w:rPr>
        <w:t>要放在</w:t>
      </w:r>
      <w:r>
        <w:rPr>
          <w:rFonts w:hint="eastAsia"/>
        </w:rPr>
        <w:t>void loop() {}</w:t>
      </w:r>
      <w:r>
        <w:rPr>
          <w:rFonts w:hint="eastAsia"/>
        </w:rPr>
        <w:t>外面，此稱為全域變數，請移至</w:t>
      </w:r>
      <w:r>
        <w:rPr>
          <w:rFonts w:hint="eastAsia"/>
        </w:rPr>
        <w:t>loop()</w:t>
      </w:r>
      <w:r>
        <w:rPr>
          <w:rFonts w:hint="eastAsia"/>
        </w:rPr>
        <w:t>裡面，並觀察執行結果。</w:t>
      </w:r>
    </w:p>
    <w:p w:rsidR="00C67D05" w:rsidRDefault="00C67D05" w:rsidP="00C67D05">
      <w:pPr>
        <w:pStyle w:val="1"/>
        <w:spacing w:after="480"/>
        <w:rPr>
          <w:rStyle w:val="chapter"/>
        </w:rPr>
        <w:sectPr w:rsidR="00C67D05" w:rsidSect="00C67D05">
          <w:footerReference w:type="first" r:id="rId13"/>
          <w:pgSz w:w="11340" w:h="15309" w:code="167"/>
          <w:pgMar w:top="1701" w:right="1418" w:bottom="1304" w:left="1418" w:header="992" w:footer="567" w:gutter="0"/>
          <w:cols w:space="425"/>
          <w:titlePg/>
          <w:docGrid w:type="linesAndChars" w:linePitch="360"/>
        </w:sectPr>
      </w:pPr>
    </w:p>
    <w:p w:rsidR="00C67D05" w:rsidRPr="00866024" w:rsidRDefault="00C67D05" w:rsidP="00C67D05">
      <w:pPr>
        <w:pStyle w:val="ad"/>
      </w:pPr>
    </w:p>
    <w:p w:rsidR="00C67D05" w:rsidRDefault="00C67D05" w:rsidP="00D52434">
      <w:pPr>
        <w:pStyle w:val="4"/>
        <w:numPr>
          <w:ilvl w:val="0"/>
          <w:numId w:val="3"/>
        </w:numPr>
        <w:adjustRightInd w:val="0"/>
        <w:snapToGrid w:val="0"/>
        <w:spacing w:before="200" w:after="40" w:line="400" w:lineRule="atLeast"/>
        <w:jc w:val="both"/>
        <w:textAlignment w:val="center"/>
      </w:pPr>
      <w:r>
        <w:t>自我練習</w:t>
      </w:r>
    </w:p>
    <w:p w:rsidR="00C67D05" w:rsidRDefault="00C67D05" w:rsidP="00C67D05">
      <w:pPr>
        <w:pStyle w:val="af2"/>
        <w:numPr>
          <w:ilvl w:val="0"/>
          <w:numId w:val="2"/>
        </w:numPr>
        <w:ind w:leftChars="0"/>
      </w:pPr>
      <w:r>
        <w:rPr>
          <w:rFonts w:hint="eastAsia"/>
        </w:rPr>
        <w:t>若希望霹靂燈的變化如下，請寫程式完成。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73"/>
        <w:gridCol w:w="852"/>
        <w:gridCol w:w="853"/>
        <w:gridCol w:w="853"/>
        <w:gridCol w:w="853"/>
        <w:gridCol w:w="853"/>
        <w:gridCol w:w="853"/>
        <w:gridCol w:w="853"/>
        <w:gridCol w:w="853"/>
        <w:gridCol w:w="700"/>
      </w:tblGrid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時序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LED7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6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5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4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3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2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值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8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9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0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/>
        </w:tc>
      </w:tr>
    </w:tbl>
    <w:p w:rsidR="00C67D05" w:rsidRDefault="00C67D05" w:rsidP="00C67D05">
      <w:pPr>
        <w:pStyle w:val="pageL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73"/>
        <w:gridCol w:w="852"/>
        <w:gridCol w:w="853"/>
        <w:gridCol w:w="853"/>
        <w:gridCol w:w="853"/>
        <w:gridCol w:w="853"/>
        <w:gridCol w:w="853"/>
        <w:gridCol w:w="853"/>
        <w:gridCol w:w="853"/>
        <w:gridCol w:w="700"/>
      </w:tblGrid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時序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LED7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6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5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4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3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2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LED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值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  <w:r>
              <w:t>x11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</w:t>
            </w:r>
            <w:r>
              <w:t>42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24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18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18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3c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7e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7f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8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ff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9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fe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0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fc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f8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f0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e0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c0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x80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85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700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</w:tr>
    </w:tbl>
    <w:p w:rsidR="00C67D05" w:rsidRDefault="00C67D05" w:rsidP="00C67D05">
      <w:pPr>
        <w:pStyle w:val="pageL"/>
      </w:pPr>
    </w:p>
    <w:p w:rsidR="00C67D05" w:rsidRDefault="00C67D05" w:rsidP="00C67D05">
      <w:pPr>
        <w:pStyle w:val="pageL"/>
      </w:pPr>
    </w:p>
    <w:p w:rsidR="00C67D05" w:rsidRDefault="00C67D05" w:rsidP="00C67D05">
      <w:pPr>
        <w:pStyle w:val="af2"/>
        <w:numPr>
          <w:ilvl w:val="0"/>
          <w:numId w:val="2"/>
        </w:numPr>
        <w:ind w:leftChars="0"/>
      </w:pPr>
      <w:r>
        <w:rPr>
          <w:rFonts w:hint="eastAsia"/>
        </w:rPr>
        <w:t>紅綠燈。若有一個單向紅綠燈時序如下，請寫程式完成。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1053"/>
        <w:gridCol w:w="1701"/>
        <w:gridCol w:w="1985"/>
        <w:gridCol w:w="1715"/>
        <w:gridCol w:w="1482"/>
      </w:tblGrid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時序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LED2</w:t>
            </w:r>
            <w:r>
              <w:rPr>
                <w:rFonts w:hint="eastAsia"/>
              </w:rPr>
              <w:t>（紅燈）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LED1</w:t>
            </w:r>
            <w:r>
              <w:rPr>
                <w:rFonts w:hint="eastAsia"/>
              </w:rPr>
              <w:t>（黃燈）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L</w:t>
            </w:r>
            <w:r>
              <w:t>ED0(</w:t>
            </w:r>
            <w:r>
              <w:t>綠燈</w:t>
            </w:r>
            <w:r>
              <w:rPr>
                <w:rFonts w:hint="eastAsia"/>
              </w:rPr>
              <w:t>)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值</w:t>
            </w: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2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5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6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7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105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8</w:t>
            </w:r>
          </w:p>
        </w:tc>
        <w:tc>
          <w:tcPr>
            <w:tcW w:w="17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198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71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1482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</w:tbl>
    <w:p w:rsidR="00C67D05" w:rsidRDefault="00C67D05" w:rsidP="00C67D05">
      <w:pPr>
        <w:pStyle w:val="af2"/>
        <w:numPr>
          <w:ilvl w:val="0"/>
          <w:numId w:val="2"/>
        </w:numPr>
        <w:ind w:leftChars="0"/>
      </w:pPr>
      <w:r>
        <w:rPr>
          <w:rFonts w:hint="eastAsia"/>
        </w:rPr>
        <w:t>請自行觀察路口的雙向紅綠燈，並寫程式完成。</w:t>
      </w:r>
    </w:p>
    <w:p w:rsidR="00C67D05" w:rsidRDefault="00C67D05" w:rsidP="00C67D05">
      <w:pPr>
        <w:pStyle w:val="af2"/>
        <w:ind w:leftChars="0" w:left="360"/>
      </w:pPr>
      <w:r>
        <w:t>提示：將所有燈號建立時序圖。</w:t>
      </w:r>
    </w:p>
    <w:tbl>
      <w:tblPr>
        <w:tblW w:w="10060" w:type="dxa"/>
        <w:tblLook w:val="04A0" w:firstRow="1" w:lastRow="0" w:firstColumn="1" w:lastColumn="0" w:noHBand="0" w:noVBand="1"/>
      </w:tblPr>
      <w:tblGrid>
        <w:gridCol w:w="773"/>
        <w:gridCol w:w="1065"/>
        <w:gridCol w:w="1276"/>
        <w:gridCol w:w="1134"/>
        <w:gridCol w:w="1134"/>
        <w:gridCol w:w="1417"/>
        <w:gridCol w:w="1418"/>
        <w:gridCol w:w="1843"/>
      </w:tblGrid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時序</w:t>
            </w:r>
          </w:p>
        </w:tc>
        <w:tc>
          <w:tcPr>
            <w:tcW w:w="1065" w:type="dxa"/>
          </w:tcPr>
          <w:p w:rsidR="00C67D05" w:rsidRDefault="00C67D05" w:rsidP="00C67D05">
            <w:r>
              <w:rPr>
                <w:rFonts w:hint="eastAsia"/>
              </w:rPr>
              <w:t>LED5</w:t>
            </w:r>
            <w:r>
              <w:rPr>
                <w:rFonts w:hint="eastAsia"/>
              </w:rPr>
              <w:t>紅</w:t>
            </w:r>
          </w:p>
        </w:tc>
        <w:tc>
          <w:tcPr>
            <w:tcW w:w="1276" w:type="dxa"/>
          </w:tcPr>
          <w:p w:rsidR="00C67D05" w:rsidRDefault="00C67D05" w:rsidP="00C67D05">
            <w:r>
              <w:rPr>
                <w:rFonts w:hint="eastAsia"/>
              </w:rPr>
              <w:t>LED4</w:t>
            </w:r>
            <w:r>
              <w:rPr>
                <w:rFonts w:hint="eastAsia"/>
              </w:rPr>
              <w:t>黃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LED3</w:t>
            </w:r>
            <w:r>
              <w:rPr>
                <w:rFonts w:hint="eastAsia"/>
              </w:rPr>
              <w:t>綠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LED2</w:t>
            </w:r>
            <w:r>
              <w:rPr>
                <w:rFonts w:hint="eastAsia"/>
              </w:rPr>
              <w:t>紅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LED1</w:t>
            </w:r>
            <w:r>
              <w:rPr>
                <w:rFonts w:hint="eastAsia"/>
              </w:rPr>
              <w:t>黃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LED0</w:t>
            </w:r>
            <w:r>
              <w:rPr>
                <w:rFonts w:hint="eastAsia"/>
              </w:rPr>
              <w:t>綠</w:t>
            </w:r>
          </w:p>
        </w:tc>
        <w:tc>
          <w:tcPr>
            <w:tcW w:w="1843" w:type="dxa"/>
          </w:tcPr>
          <w:p w:rsidR="00C67D05" w:rsidRDefault="00C67D05" w:rsidP="00C67D05">
            <w:r>
              <w:rPr>
                <w:rFonts w:hint="eastAsia"/>
              </w:rPr>
              <w:t>值</w:t>
            </w:r>
          </w:p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065" w:type="dxa"/>
          </w:tcPr>
          <w:p w:rsidR="00C67D05" w:rsidRDefault="00C67D05" w:rsidP="00C67D05">
            <w: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C67D05" w:rsidRDefault="00C67D05" w:rsidP="00C67D05">
            <w: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1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1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C67D05" w:rsidRDefault="00C67D05" w:rsidP="00C67D05">
            <w: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1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C67D05" w:rsidRDefault="00C67D05" w:rsidP="00C67D05">
            <w: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7" w:type="dxa"/>
          </w:tcPr>
          <w:p w:rsidR="00C67D05" w:rsidRDefault="00C67D05" w:rsidP="00C67D05">
            <w:r>
              <w:t>1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C67D05" w:rsidRDefault="00C67D05" w:rsidP="00C67D05">
            <w: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6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7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8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9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0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1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2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3</w:t>
            </w:r>
          </w:p>
        </w:tc>
        <w:tc>
          <w:tcPr>
            <w:tcW w:w="1065" w:type="dxa"/>
          </w:tcPr>
          <w:p w:rsidR="00C67D05" w:rsidRDefault="00C67D05" w:rsidP="00C67D05">
            <w:r>
              <w:t>0</w:t>
            </w:r>
          </w:p>
        </w:tc>
        <w:tc>
          <w:tcPr>
            <w:tcW w:w="1276" w:type="dxa"/>
          </w:tcPr>
          <w:p w:rsidR="00C67D05" w:rsidRDefault="00C67D05" w:rsidP="00C67D05">
            <w:r>
              <w:t>1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  <w:tr w:rsidR="00C67D05" w:rsidTr="00C67D05">
        <w:tc>
          <w:tcPr>
            <w:tcW w:w="773" w:type="dxa"/>
          </w:tcPr>
          <w:p w:rsidR="00C67D05" w:rsidRDefault="00C67D05" w:rsidP="00C67D05">
            <w:r>
              <w:rPr>
                <w:rFonts w:hint="eastAsia"/>
              </w:rPr>
              <w:t>14</w:t>
            </w:r>
          </w:p>
        </w:tc>
        <w:tc>
          <w:tcPr>
            <w:tcW w:w="1065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276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134" w:type="dxa"/>
          </w:tcPr>
          <w:p w:rsidR="00C67D05" w:rsidRDefault="00C67D05" w:rsidP="00C67D05">
            <w:r>
              <w:rPr>
                <w:rFonts w:hint="eastAsia"/>
              </w:rPr>
              <w:t>1</w:t>
            </w:r>
          </w:p>
        </w:tc>
        <w:tc>
          <w:tcPr>
            <w:tcW w:w="1417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418" w:type="dxa"/>
          </w:tcPr>
          <w:p w:rsidR="00C67D05" w:rsidRDefault="00C67D05" w:rsidP="00C67D05">
            <w:r>
              <w:rPr>
                <w:rFonts w:hint="eastAsia"/>
              </w:rPr>
              <w:t>0</w:t>
            </w:r>
          </w:p>
        </w:tc>
        <w:tc>
          <w:tcPr>
            <w:tcW w:w="1843" w:type="dxa"/>
          </w:tcPr>
          <w:p w:rsidR="00C67D05" w:rsidRDefault="00C67D05" w:rsidP="00C67D05"/>
        </w:tc>
      </w:tr>
    </w:tbl>
    <w:p w:rsidR="00C67D05" w:rsidRDefault="00C67D05" w:rsidP="00C67D05"/>
    <w:p w:rsidR="00C67D05" w:rsidRDefault="00C67D05" w:rsidP="00C67D05">
      <w:pPr>
        <w:pStyle w:val="af2"/>
        <w:numPr>
          <w:ilvl w:val="0"/>
          <w:numId w:val="2"/>
        </w:numPr>
        <w:ind w:leftChars="0"/>
      </w:pPr>
      <w:r>
        <w:rPr>
          <w:rFonts w:hint="eastAsia"/>
        </w:rPr>
        <w:t>高鐵停靠站燈號。高鐵的月台上，都有一個告示板，用來顯示即將到站列車的停靠站。例如：以下燈號表示停靠南港、台北、台中、台南、高雄。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533"/>
        <w:gridCol w:w="533"/>
        <w:gridCol w:w="534"/>
        <w:gridCol w:w="534"/>
        <w:gridCol w:w="535"/>
        <w:gridCol w:w="535"/>
        <w:gridCol w:w="535"/>
        <w:gridCol w:w="535"/>
        <w:gridCol w:w="535"/>
        <w:gridCol w:w="535"/>
        <w:gridCol w:w="535"/>
        <w:gridCol w:w="535"/>
      </w:tblGrid>
      <w:tr w:rsidR="00C67D05" w:rsidTr="00C67D05">
        <w:tc>
          <w:tcPr>
            <w:tcW w:w="53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t>列車編號</w:t>
            </w:r>
          </w:p>
        </w:tc>
        <w:tc>
          <w:tcPr>
            <w:tcW w:w="53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南港</w:t>
            </w:r>
          </w:p>
        </w:tc>
        <w:tc>
          <w:tcPr>
            <w:tcW w:w="534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北</w:t>
            </w:r>
          </w:p>
        </w:tc>
        <w:tc>
          <w:tcPr>
            <w:tcW w:w="534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板橋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桃園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新竹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苗栗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中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彰化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嘉義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南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高雄</w:t>
            </w:r>
          </w:p>
        </w:tc>
      </w:tr>
      <w:tr w:rsidR="00C67D05" w:rsidTr="00C67D05">
        <w:tc>
          <w:tcPr>
            <w:tcW w:w="53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3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  <w:tc>
          <w:tcPr>
            <w:tcW w:w="534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  <w:tc>
          <w:tcPr>
            <w:tcW w:w="534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  <w:tc>
          <w:tcPr>
            <w:tcW w:w="535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</w:tr>
    </w:tbl>
    <w:p w:rsidR="00C67D05" w:rsidRDefault="00C67D05" w:rsidP="00C67D05">
      <w:pPr>
        <w:pStyle w:val="af2"/>
        <w:ind w:leftChars="0" w:left="360"/>
      </w:pPr>
      <w:r>
        <w:rPr>
          <w:rFonts w:hint="eastAsia"/>
        </w:rPr>
        <w:t>請問您如何設計此系統？</w:t>
      </w:r>
    </w:p>
    <w:p w:rsidR="00C67D05" w:rsidRDefault="00C67D05" w:rsidP="00C67D05">
      <w:pPr>
        <w:pStyle w:val="af2"/>
        <w:ind w:leftChars="0" w:left="360"/>
      </w:pPr>
    </w:p>
    <w:p w:rsidR="00C67D05" w:rsidRDefault="00C67D05" w:rsidP="00D52434">
      <w:pPr>
        <w:pStyle w:val="af2"/>
        <w:numPr>
          <w:ilvl w:val="0"/>
          <w:numId w:val="6"/>
        </w:numPr>
        <w:ind w:leftChars="0"/>
      </w:pPr>
      <w:r>
        <w:rPr>
          <w:rFonts w:hint="eastAsia"/>
        </w:rPr>
        <w:t>將</w:t>
      </w:r>
      <w:r>
        <w:rPr>
          <w:rFonts w:hint="eastAsia"/>
        </w:rPr>
        <w:t>PORTK</w:t>
      </w:r>
      <w:r>
        <w:rPr>
          <w:rFonts w:hint="eastAsia"/>
        </w:rPr>
        <w:t>的後</w:t>
      </w:r>
      <w:r>
        <w:rPr>
          <w:rFonts w:hint="eastAsia"/>
        </w:rPr>
        <w:t>3</w:t>
      </w:r>
      <w:r>
        <w:rPr>
          <w:rFonts w:hint="eastAsia"/>
        </w:rPr>
        <w:t>位元接到南港</w:t>
      </w:r>
      <w:r>
        <w:rPr>
          <w:rFonts w:hint="eastAsia"/>
        </w:rPr>
        <w:t>(</w:t>
      </w:r>
      <w:r>
        <w:t>A10</w:t>
      </w:r>
      <w:r>
        <w:rPr>
          <w:rFonts w:hint="eastAsia"/>
        </w:rPr>
        <w:t>)</w:t>
      </w:r>
      <w:r>
        <w:rPr>
          <w:rFonts w:hint="eastAsia"/>
        </w:rPr>
        <w:t>、台北</w:t>
      </w:r>
      <w:r>
        <w:rPr>
          <w:rFonts w:hint="eastAsia"/>
        </w:rPr>
        <w:t>(A9</w:t>
      </w:r>
      <w:r>
        <w:t>)</w:t>
      </w:r>
      <w:r>
        <w:rPr>
          <w:rFonts w:hint="eastAsia"/>
        </w:rPr>
        <w:t>、板橋</w:t>
      </w:r>
      <w:r>
        <w:rPr>
          <w:rFonts w:hint="eastAsia"/>
        </w:rPr>
        <w:t>(A8)</w:t>
      </w:r>
      <w:r>
        <w:rPr>
          <w:rFonts w:hint="eastAsia"/>
        </w:rPr>
        <w:t>，</w:t>
      </w:r>
      <w:r>
        <w:rPr>
          <w:rFonts w:hint="eastAsia"/>
        </w:rPr>
        <w:t>PORTF</w:t>
      </w:r>
      <w:r>
        <w:t>(A7~A0)</w:t>
      </w:r>
      <w:r>
        <w:rPr>
          <w:rFonts w:hint="eastAsia"/>
        </w:rPr>
        <w:t>接到桃園、新竹</w:t>
      </w:r>
      <w:r>
        <w:t>…</w:t>
      </w:r>
    </w:p>
    <w:p w:rsidR="00C67D05" w:rsidRDefault="00C67D05" w:rsidP="00D52434">
      <w:pPr>
        <w:pStyle w:val="af2"/>
        <w:numPr>
          <w:ilvl w:val="0"/>
          <w:numId w:val="6"/>
        </w:numPr>
        <w:ind w:leftChars="0"/>
      </w:pPr>
      <w:r>
        <w:rPr>
          <w:rFonts w:hint="eastAsia"/>
        </w:rPr>
        <w:t>依照列車時刻表標示將所有列車的停靠站（</w:t>
      </w:r>
      <w:r>
        <w:rPr>
          <w:rFonts w:hint="eastAsia"/>
        </w:rPr>
        <w:t>1</w:t>
      </w:r>
      <w:r>
        <w:rPr>
          <w:rFonts w:hint="eastAsia"/>
        </w:rPr>
        <w:t>代表有停靠，</w:t>
      </w:r>
      <w:r>
        <w:rPr>
          <w:rFonts w:hint="eastAsia"/>
        </w:rPr>
        <w:t>0</w:t>
      </w:r>
      <w:r>
        <w:rPr>
          <w:rFonts w:hint="eastAsia"/>
        </w:rPr>
        <w:t>代表未停靠）</w:t>
      </w:r>
    </w:p>
    <w:p w:rsidR="00C67D05" w:rsidRDefault="00C67D05" w:rsidP="00D52434">
      <w:pPr>
        <w:pStyle w:val="af2"/>
        <w:numPr>
          <w:ilvl w:val="0"/>
          <w:numId w:val="6"/>
        </w:numPr>
        <w:ind w:leftChars="0"/>
      </w:pPr>
      <w:r>
        <w:t>將以下資料數位化。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499"/>
        <w:gridCol w:w="400"/>
        <w:gridCol w:w="500"/>
        <w:gridCol w:w="501"/>
        <w:gridCol w:w="501"/>
        <w:gridCol w:w="502"/>
        <w:gridCol w:w="502"/>
        <w:gridCol w:w="502"/>
        <w:gridCol w:w="502"/>
        <w:gridCol w:w="502"/>
        <w:gridCol w:w="502"/>
        <w:gridCol w:w="502"/>
        <w:gridCol w:w="502"/>
        <w:gridCol w:w="869"/>
        <w:gridCol w:w="858"/>
      </w:tblGrid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t>列車編號</w:t>
            </w: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500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南港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北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板橋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桃園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新竹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苗栗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中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彰化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嘉義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南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高雄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K</w:t>
            </w: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</w:t>
            </w:r>
            <w:r>
              <w:t>F</w:t>
            </w:r>
          </w:p>
        </w:tc>
      </w:tr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1502" w:type="dxa"/>
            <w:gridSpan w:val="3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K</w:t>
            </w:r>
          </w:p>
        </w:tc>
        <w:tc>
          <w:tcPr>
            <w:tcW w:w="4016" w:type="dxa"/>
            <w:gridSpan w:val="8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F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</w:tr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500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6</w:t>
            </w: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  <w:r>
              <w:t>x13</w:t>
            </w:r>
          </w:p>
        </w:tc>
      </w:tr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500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7</w:t>
            </w: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ff</w:t>
            </w:r>
          </w:p>
        </w:tc>
      </w:tr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2</w:t>
            </w: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500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6</w:t>
            </w: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57</w:t>
            </w:r>
          </w:p>
        </w:tc>
      </w:tr>
      <w:tr w:rsidR="00C67D05" w:rsidTr="00C67D05">
        <w:tc>
          <w:tcPr>
            <w:tcW w:w="49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400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500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1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02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869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6</w:t>
            </w:r>
          </w:p>
        </w:tc>
        <w:tc>
          <w:tcPr>
            <w:tcW w:w="85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x51</w:t>
            </w:r>
          </w:p>
        </w:tc>
      </w:tr>
    </w:tbl>
    <w:p w:rsidR="00C67D05" w:rsidRDefault="00C67D05" w:rsidP="00C67D05"/>
    <w:p w:rsidR="00C67D05" w:rsidRDefault="00C67D05" w:rsidP="00C67D05">
      <w:pPr>
        <w:pStyle w:val="af2"/>
        <w:numPr>
          <w:ilvl w:val="0"/>
          <w:numId w:val="2"/>
        </w:numPr>
        <w:ind w:leftChars="0"/>
      </w:pPr>
      <w:r>
        <w:rPr>
          <w:rFonts w:hint="eastAsia"/>
        </w:rPr>
        <w:t>捷運到站燈號。搭乘捷運時，車上都有列車停靠站顯示說明。例如：以下代表列車即將進入「紅樹林」站。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372"/>
        <w:gridCol w:w="372"/>
        <w:gridCol w:w="372"/>
        <w:gridCol w:w="372"/>
        <w:gridCol w:w="372"/>
        <w:gridCol w:w="372"/>
        <w:gridCol w:w="372"/>
        <w:gridCol w:w="372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452"/>
        <w:gridCol w:w="371"/>
      </w:tblGrid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時序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淡水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紅樹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竹圍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關渡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忠義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復興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北投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奇岩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其哩岸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石牌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明德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芝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士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劍潭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圓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民權西路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雙連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中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北車站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大醫院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中正紀念堂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東門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大安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安和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0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象山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ascii="新細明體" w:eastAsia="新細明體" w:hAnsi="新細明體" w:hint="eastAsia"/>
              </w:rPr>
              <w:t>●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</w:tbl>
    <w:p w:rsidR="00C67D05" w:rsidRDefault="00C67D05" w:rsidP="00C67D05">
      <w:pPr>
        <w:pStyle w:val="pageL"/>
      </w:pPr>
      <w:r>
        <w:t>請問如何設計此系統。</w:t>
      </w:r>
    </w:p>
    <w:p w:rsidR="00C67D05" w:rsidRDefault="00C67D05" w:rsidP="00C67D05">
      <w:pPr>
        <w:pStyle w:val="pageL"/>
      </w:pPr>
      <w:r>
        <w:t>參考解答</w:t>
      </w:r>
    </w:p>
    <w:p w:rsidR="00C67D05" w:rsidRDefault="00C67D05" w:rsidP="00C67D05">
      <w:pPr>
        <w:pStyle w:val="pageL"/>
      </w:pPr>
      <w:r>
        <w:rPr>
          <w:rFonts w:hint="eastAsia"/>
        </w:rPr>
        <w:t>1.</w:t>
      </w:r>
      <w:r>
        <w:t>以淡水線為例，使用</w:t>
      </w:r>
      <w:r>
        <w:rPr>
          <w:rFonts w:hint="eastAsia"/>
        </w:rPr>
        <w:t>PORTA</w:t>
      </w:r>
      <w:r>
        <w:rPr>
          <w:rFonts w:hint="eastAsia"/>
        </w:rPr>
        <w:t>、</w:t>
      </w:r>
      <w:r>
        <w:rPr>
          <w:rFonts w:hint="eastAsia"/>
        </w:rPr>
        <w:t>PORTB</w:t>
      </w:r>
      <w:r>
        <w:rPr>
          <w:rFonts w:hint="eastAsia"/>
        </w:rPr>
        <w:t>、</w:t>
      </w:r>
      <w:r>
        <w:rPr>
          <w:rFonts w:hint="eastAsia"/>
        </w:rPr>
        <w:t>PORTC</w:t>
      </w:r>
      <w:r>
        <w:rPr>
          <w:rFonts w:hint="eastAsia"/>
        </w:rPr>
        <w:t>、</w:t>
      </w:r>
      <w:r>
        <w:rPr>
          <w:rFonts w:hint="eastAsia"/>
        </w:rPr>
        <w:t>PORTF</w:t>
      </w:r>
      <w:r>
        <w:rPr>
          <w:rFonts w:hint="eastAsia"/>
        </w:rPr>
        <w:t>接線如下。</w:t>
      </w:r>
    </w:p>
    <w:p w:rsidR="00C67D05" w:rsidRDefault="00C67D05" w:rsidP="00C67D05">
      <w:r>
        <w:rPr>
          <w:rFonts w:hint="eastAsia"/>
        </w:rPr>
        <w:t>2.</w:t>
      </w:r>
      <w:r>
        <w:rPr>
          <w:rFonts w:hint="eastAsia"/>
        </w:rPr>
        <w:t>將所有資料數位化。</w:t>
      </w:r>
    </w:p>
    <w:p w:rsidR="00C67D05" w:rsidRDefault="00C67D05" w:rsidP="00C67D05">
      <w:pPr>
        <w:pStyle w:val="ae"/>
      </w:pPr>
      <w:r>
        <w:t>byte a[]={0x80,0x40,0x20,0x10,0x08};//PORTA</w:t>
      </w:r>
    </w:p>
    <w:p w:rsidR="00C67D05" w:rsidRDefault="00C67D05" w:rsidP="00C67D05">
      <w:pPr>
        <w:pStyle w:val="ae"/>
      </w:pPr>
      <w:r>
        <w:t>byte b[]={0x0,0x0,0x0,0x0,0x0};//PORTB</w:t>
      </w:r>
    </w:p>
    <w:p w:rsidR="00C67D05" w:rsidRDefault="00C67D05" w:rsidP="00C67D05">
      <w:pPr>
        <w:pStyle w:val="ae"/>
      </w:pPr>
      <w:r>
        <w:t>byte c[]={0x0,0x0,0x0,0x0,0x0};//PORTC</w:t>
      </w:r>
    </w:p>
    <w:p w:rsidR="00C67D05" w:rsidRDefault="00C67D05" w:rsidP="00C67D05">
      <w:pPr>
        <w:pStyle w:val="ae"/>
      </w:pPr>
      <w:r>
        <w:t>byte f[]={0x0,0x0,0x0,0x0,0x0};//PORTF</w:t>
      </w:r>
    </w:p>
    <w:p w:rsidR="00C67D05" w:rsidRPr="00E31B77" w:rsidRDefault="00C67D05" w:rsidP="00C67D05"/>
    <w:p w:rsidR="00C67D05" w:rsidRDefault="00C67D05" w:rsidP="00C67D05">
      <w:pPr>
        <w:pStyle w:val="chapter0"/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372"/>
        <w:gridCol w:w="372"/>
        <w:gridCol w:w="372"/>
        <w:gridCol w:w="372"/>
        <w:gridCol w:w="372"/>
        <w:gridCol w:w="372"/>
        <w:gridCol w:w="372"/>
        <w:gridCol w:w="372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452"/>
        <w:gridCol w:w="371"/>
      </w:tblGrid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時序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淡水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紅樹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竹圍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關渡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忠義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復興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北投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奇岩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其哩岸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石牌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明德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芝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士林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劍潭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圓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民權西路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雙連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中山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北車站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台大醫院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中正紀念堂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東門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大安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安和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0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象山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2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3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4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1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576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0</w:t>
            </w:r>
          </w:p>
        </w:tc>
      </w:tr>
      <w:tr w:rsidR="00C67D05" w:rsidTr="00C67D05">
        <w:tc>
          <w:tcPr>
            <w:tcW w:w="488" w:type="dxa"/>
          </w:tcPr>
          <w:p w:rsidR="00C67D05" w:rsidRDefault="00C67D05" w:rsidP="00C67D05">
            <w:pPr>
              <w:pStyle w:val="af2"/>
              <w:ind w:leftChars="0" w:left="0"/>
            </w:pPr>
          </w:p>
        </w:tc>
        <w:tc>
          <w:tcPr>
            <w:tcW w:w="3904" w:type="dxa"/>
            <w:gridSpan w:val="8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A</w:t>
            </w:r>
          </w:p>
        </w:tc>
        <w:tc>
          <w:tcPr>
            <w:tcW w:w="3904" w:type="dxa"/>
            <w:gridSpan w:val="8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B</w:t>
            </w:r>
          </w:p>
        </w:tc>
        <w:tc>
          <w:tcPr>
            <w:tcW w:w="3904" w:type="dxa"/>
            <w:gridSpan w:val="8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C</w:t>
            </w:r>
          </w:p>
        </w:tc>
        <w:tc>
          <w:tcPr>
            <w:tcW w:w="1064" w:type="dxa"/>
            <w:gridSpan w:val="2"/>
          </w:tcPr>
          <w:p w:rsidR="00C67D05" w:rsidRDefault="00C67D05" w:rsidP="00C67D05">
            <w:pPr>
              <w:pStyle w:val="af2"/>
              <w:ind w:leftChars="0" w:left="0"/>
            </w:pPr>
            <w:r>
              <w:rPr>
                <w:rFonts w:hint="eastAsia"/>
              </w:rPr>
              <w:t>PORTF</w:t>
            </w:r>
          </w:p>
        </w:tc>
      </w:tr>
    </w:tbl>
    <w:p w:rsidR="00C67D05" w:rsidRDefault="00C67D05" w:rsidP="00C67D05">
      <w:pPr>
        <w:pStyle w:val="af2"/>
        <w:ind w:leftChars="0" w:left="360"/>
      </w:pPr>
    </w:p>
    <w:p w:rsidR="00C67D05" w:rsidRDefault="00C67D05" w:rsidP="00C67D05">
      <w:r>
        <w:t>6</w:t>
      </w:r>
      <w:r>
        <w:t>、</w:t>
      </w:r>
      <w:r>
        <w:rPr>
          <w:rFonts w:hint="eastAsia"/>
        </w:rPr>
        <w:t>教學機。本單元的</w:t>
      </w:r>
      <w:r>
        <w:rPr>
          <w:rFonts w:hint="eastAsia"/>
        </w:rPr>
        <w:t>LED</w:t>
      </w:r>
      <w:r>
        <w:rPr>
          <w:rFonts w:hint="eastAsia"/>
        </w:rPr>
        <w:t>您可以拿來作為順序教學的指示燈。例如，霓虹燈、鉤毛線順序、電子琴、跳舞機、</w:t>
      </w:r>
      <w:r>
        <w:rPr>
          <w:rFonts w:hint="eastAsia"/>
        </w:rPr>
        <w:t>CPR</w:t>
      </w:r>
      <w:r>
        <w:rPr>
          <w:rFonts w:hint="eastAsia"/>
        </w:rPr>
        <w:t>急救順序、葉問拳法練習樁等，也就是您可以用</w:t>
      </w:r>
      <w:r>
        <w:rPr>
          <w:rFonts w:hint="eastAsia"/>
        </w:rPr>
        <w:t>LED</w:t>
      </w:r>
      <w:r>
        <w:rPr>
          <w:rFonts w:hint="eastAsia"/>
        </w:rPr>
        <w:t>來提醒使用者要按哪裡、踩哪裡、打哪裡等等等。請自己思考身邊的應用，寫程式完成。</w:t>
      </w:r>
    </w:p>
    <w:p w:rsidR="00C67D05" w:rsidRDefault="00C67D05" w:rsidP="00C67D05">
      <w:r>
        <w:t>電子琴教學機</w:t>
      </w:r>
    </w:p>
    <w:p w:rsidR="00C67D05" w:rsidRDefault="00AB0573" w:rsidP="00C67D05">
      <w:pPr>
        <w:rPr>
          <w:rStyle w:val="ac"/>
        </w:rPr>
      </w:pPr>
      <w:hyperlink r:id="rId14" w:history="1">
        <w:r w:rsidR="00C67D05" w:rsidRPr="0032563E">
          <w:rPr>
            <w:rStyle w:val="ac"/>
          </w:rPr>
          <w:t>https://youtu.be/CsvtgIQ7Vx0</w:t>
        </w:r>
      </w:hyperlink>
    </w:p>
    <w:p w:rsidR="00C67D05" w:rsidRDefault="00C67D05" w:rsidP="00C67D05">
      <w:pPr>
        <w:rPr>
          <w:rStyle w:val="ac"/>
        </w:rPr>
      </w:pPr>
    </w:p>
    <w:p w:rsidR="00C67D05" w:rsidRDefault="00C67D05" w:rsidP="00C67D05">
      <w:pPr>
        <w:rPr>
          <w:rStyle w:val="ac"/>
        </w:rPr>
      </w:pPr>
    </w:p>
    <w:p w:rsidR="008B1FBF" w:rsidRDefault="00E73352" w:rsidP="00E73352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五、</w:t>
      </w:r>
      <w:r w:rsidR="008B1FBF">
        <w:rPr>
          <w:rFonts w:ascii="Helvetica" w:hAnsi="Helvetica" w:cs="Helvetica"/>
          <w:color w:val="606060"/>
          <w:shd w:val="clear" w:color="auto" w:fill="FFFFFF"/>
        </w:rPr>
        <w:t>字幕機原理與製作方式</w:t>
      </w:r>
    </w:p>
    <w:p w:rsidR="00E73352" w:rsidRDefault="00E73352" w:rsidP="00E73352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顯示文字、動畫、告白板、走馬燈。（使用</w:t>
      </w:r>
      <w:r>
        <w:rPr>
          <w:rFonts w:ascii="Helvetica" w:hAnsi="Helvetica" w:cs="Helvetica" w:hint="eastAsia"/>
          <w:color w:val="606060"/>
          <w:shd w:val="clear" w:color="auto" w:fill="FFFFFF"/>
        </w:rPr>
        <w:t>8*8</w:t>
      </w:r>
      <w:r>
        <w:rPr>
          <w:rFonts w:ascii="Helvetica" w:hAnsi="Helvetica" w:cs="Helvetica" w:hint="eastAsia"/>
          <w:color w:val="606060"/>
          <w:shd w:val="clear" w:color="auto" w:fill="FFFFFF"/>
        </w:rPr>
        <w:t>點陣</w:t>
      </w:r>
      <w:r>
        <w:rPr>
          <w:rFonts w:ascii="Helvetica" w:hAnsi="Helvetica" w:cs="Helvetica" w:hint="eastAsia"/>
          <w:color w:val="606060"/>
          <w:shd w:val="clear" w:color="auto" w:fill="FFFFFF"/>
        </w:rPr>
        <w:t>LED</w:t>
      </w:r>
      <w:r>
        <w:rPr>
          <w:rFonts w:ascii="Helvetica" w:hAnsi="Helvetica" w:cs="Helvetica" w:hint="eastAsia"/>
          <w:color w:val="606060"/>
          <w:shd w:val="clear" w:color="auto" w:fill="FFFFFF"/>
        </w:rPr>
        <w:t>。）</w:t>
      </w:r>
    </w:p>
    <w:p w:rsidR="00C67D05" w:rsidRDefault="00695376" w:rsidP="00C67D05">
      <w:pPr>
        <w:rPr>
          <w:rStyle w:val="ac"/>
        </w:rPr>
      </w:pPr>
      <w:r>
        <w:rPr>
          <w:rStyle w:val="ac"/>
        </w:rPr>
        <w:t>字幕機是由很多</w:t>
      </w:r>
      <w:r>
        <w:rPr>
          <w:rStyle w:val="ac"/>
        </w:rPr>
        <w:t>LED</w:t>
      </w:r>
      <w:r w:rsidR="008B1FBF">
        <w:rPr>
          <w:rStyle w:val="ac"/>
        </w:rPr>
        <w:t>分列與分行</w:t>
      </w:r>
      <w:r>
        <w:rPr>
          <w:rStyle w:val="ac"/>
        </w:rPr>
        <w:t>組成，但並不是每個</w:t>
      </w:r>
      <w:r>
        <w:rPr>
          <w:rStyle w:val="ac"/>
        </w:rPr>
        <w:t>LED</w:t>
      </w:r>
      <w:r>
        <w:rPr>
          <w:rStyle w:val="ac"/>
        </w:rPr>
        <w:t>獨立使用一條線控制，而是</w:t>
      </w:r>
      <w:r w:rsidR="00720BFE">
        <w:rPr>
          <w:rStyle w:val="ac"/>
        </w:rPr>
        <w:t>因</w:t>
      </w:r>
      <w:r>
        <w:rPr>
          <w:rStyle w:val="ac"/>
        </w:rPr>
        <w:t>為人類眼睛有視覺暫留現象，所以可分</w:t>
      </w:r>
      <w:r w:rsidR="008B1FBF">
        <w:rPr>
          <w:rStyle w:val="ac"/>
          <w:rFonts w:hint="eastAsia"/>
        </w:rPr>
        <w:t>列共用資料線</w:t>
      </w:r>
      <w:r>
        <w:rPr>
          <w:rStyle w:val="ac"/>
        </w:rPr>
        <w:t>、分</w:t>
      </w:r>
      <w:r w:rsidR="008B1FBF">
        <w:rPr>
          <w:rStyle w:val="ac"/>
        </w:rPr>
        <w:t>行</w:t>
      </w:r>
      <w:r w:rsidR="008B1FBF">
        <w:rPr>
          <w:rStyle w:val="ac"/>
          <w:rFonts w:hint="eastAsia"/>
        </w:rPr>
        <w:t>共用</w:t>
      </w:r>
      <w:r>
        <w:rPr>
          <w:rStyle w:val="ac"/>
        </w:rPr>
        <w:t>位址線，</w:t>
      </w:r>
      <w:r w:rsidR="00720BFE">
        <w:rPr>
          <w:rStyle w:val="ac"/>
        </w:rPr>
        <w:t>進而顯示任何文字，</w:t>
      </w:r>
      <w:r>
        <w:rPr>
          <w:rStyle w:val="ac"/>
        </w:rPr>
        <w:t>請看以下</w:t>
      </w:r>
      <w:r w:rsidR="00720BFE">
        <w:rPr>
          <w:rStyle w:val="ac"/>
        </w:rPr>
        <w:t>範例</w:t>
      </w:r>
      <w:r>
        <w:rPr>
          <w:rStyle w:val="ac"/>
        </w:rPr>
        <w:t>說明。</w:t>
      </w:r>
    </w:p>
    <w:p w:rsidR="00695376" w:rsidRDefault="00695376" w:rsidP="00C67D05">
      <w:pPr>
        <w:rPr>
          <w:rStyle w:val="ac"/>
          <w:rFonts w:hint="eastAsia"/>
        </w:rPr>
      </w:pPr>
    </w:p>
    <w:p w:rsidR="00C67D05" w:rsidRDefault="00E73352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1、</w:t>
      </w:r>
      <w:r w:rsidR="00C67D05">
        <w:rPr>
          <w:rFonts w:ascii="ARMingB5-Medium" w:eastAsia="ARMingB5-Medium" w:cs="ARMingB5-Medium" w:hint="eastAsia"/>
          <w:kern w:val="0"/>
          <w:szCs w:val="24"/>
        </w:rPr>
        <w:t>請將點陣</w:t>
      </w:r>
      <w:r w:rsidR="008B1FBF">
        <w:rPr>
          <w:rFonts w:ascii="ARMingB5-Medium" w:eastAsia="ARMingB5-Medium" w:cs="ARMingB5-Medium" w:hint="eastAsia"/>
          <w:kern w:val="0"/>
          <w:szCs w:val="24"/>
        </w:rPr>
        <w:t>8*8</w:t>
      </w:r>
      <w:r w:rsidR="00C67D05">
        <w:rPr>
          <w:rFonts w:ascii="TimesNewRomanPSMT" w:eastAsia="LinGothic-Bold" w:hAnsi="TimesNewRomanPSMT" w:cs="TimesNewRomanPSMT"/>
          <w:kern w:val="0"/>
          <w:szCs w:val="24"/>
        </w:rPr>
        <w:t xml:space="preserve">LED </w:t>
      </w:r>
      <w:r w:rsidR="00C67D05">
        <w:rPr>
          <w:rFonts w:ascii="ARMingB5-Medium" w:eastAsia="ARMingB5-Medium" w:cs="ARMingB5-Medium" w:hint="eastAsia"/>
          <w:kern w:val="0"/>
          <w:szCs w:val="24"/>
        </w:rPr>
        <w:t>接線如下: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 w:rsidRPr="007418E1">
        <w:rPr>
          <w:rFonts w:ascii="ARMingB5-Medium" w:eastAsia="ARMingB5-Medium" w:cs="ARMingB5-Medium"/>
          <w:noProof/>
          <w:kern w:val="0"/>
          <w:szCs w:val="24"/>
        </w:rPr>
        <w:drawing>
          <wp:inline distT="0" distB="0" distL="0" distR="0" wp14:anchorId="02DDD51B" wp14:editId="1345302C">
            <wp:extent cx="3588385" cy="2927985"/>
            <wp:effectExtent l="0" t="0" r="0" b="571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292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B80" w:rsidRDefault="00AA7B80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 w:rsidRPr="00460186">
        <w:rPr>
          <w:rFonts w:hint="eastAsia"/>
          <w:noProof/>
        </w:rPr>
        <w:drawing>
          <wp:inline distT="0" distB="0" distL="0" distR="0" wp14:anchorId="20F86803" wp14:editId="74BAF528">
            <wp:extent cx="3323590" cy="2380615"/>
            <wp:effectExtent l="0" t="0" r="0" b="63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3590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/>
          <w:kern w:val="0"/>
          <w:szCs w:val="24"/>
        </w:rPr>
        <w:t>硬體測試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/>
          <w:kern w:val="0"/>
          <w:szCs w:val="24"/>
        </w:rPr>
        <w:t>請鍵入以下程式，觀察</w:t>
      </w:r>
      <w:r>
        <w:rPr>
          <w:rFonts w:ascii="ARMingB5-Medium" w:eastAsia="ARMingB5-Medium" w:cs="ARMingB5-Medium" w:hint="eastAsia"/>
          <w:kern w:val="0"/>
          <w:szCs w:val="24"/>
        </w:rPr>
        <w:t>LED有沒有一排一排輪流</w:t>
      </w:r>
      <w:r w:rsidR="00720BFE">
        <w:rPr>
          <w:rFonts w:ascii="ARMingB5-Medium" w:eastAsia="ARMingB5-Medium" w:cs="ARMingB5-Medium" w:hint="eastAsia"/>
          <w:kern w:val="0"/>
          <w:szCs w:val="24"/>
        </w:rPr>
        <w:t>亮，第1排亮</w:t>
      </w:r>
      <w:r w:rsidR="003F2BEB">
        <w:rPr>
          <w:rFonts w:ascii="ARMingB5-Medium" w:eastAsia="ARMingB5-Medium" w:cs="ARMingB5-Medium" w:hint="eastAsia"/>
          <w:kern w:val="0"/>
          <w:szCs w:val="24"/>
        </w:rPr>
        <w:t>0</w:t>
      </w:r>
      <w:r w:rsidR="003F2BEB">
        <w:rPr>
          <w:rFonts w:ascii="ARMingB5-Medium" w:eastAsia="ARMingB5-Medium" w:cs="ARMingB5-Medium"/>
          <w:kern w:val="0"/>
          <w:szCs w:val="24"/>
        </w:rPr>
        <w:t>1</w:t>
      </w:r>
      <w:r w:rsidR="00720BFE">
        <w:rPr>
          <w:rFonts w:ascii="ARMingB5-Medium" w:eastAsia="ARMingB5-Medium" w:cs="ARMingB5-Medium" w:hint="eastAsia"/>
          <w:kern w:val="0"/>
          <w:szCs w:val="24"/>
        </w:rPr>
        <w:t>、第2排亮</w:t>
      </w:r>
      <w:r w:rsidR="003F2BEB">
        <w:rPr>
          <w:rFonts w:ascii="ARMingB5-Medium" w:eastAsia="ARMingB5-Medium" w:cs="ARMingB5-Medium"/>
          <w:kern w:val="0"/>
          <w:szCs w:val="24"/>
        </w:rPr>
        <w:t>2（10）</w:t>
      </w:r>
      <w:r w:rsidR="00720BFE">
        <w:rPr>
          <w:rFonts w:ascii="ARMingB5-Medium" w:eastAsia="ARMingB5-Medium" w:cs="ARMingB5-Medium" w:hint="eastAsia"/>
          <w:kern w:val="0"/>
          <w:szCs w:val="24"/>
        </w:rPr>
        <w:t>、第3排亮3</w:t>
      </w:r>
      <w:r w:rsidR="003F2BEB">
        <w:rPr>
          <w:rFonts w:ascii="ARMingB5-Medium" w:eastAsia="ARMingB5-Medium" w:cs="ARMingB5-Medium" w:hint="eastAsia"/>
          <w:kern w:val="0"/>
          <w:szCs w:val="24"/>
        </w:rPr>
        <w:t>（11）</w:t>
      </w:r>
      <w:r w:rsidR="00720BFE">
        <w:rPr>
          <w:rFonts w:ascii="ARMingB5-Medium" w:eastAsia="ARMingB5-Medium" w:cs="ARMingB5-Medium"/>
          <w:kern w:val="0"/>
          <w:szCs w:val="24"/>
        </w:rPr>
        <w:t>…</w:t>
      </w:r>
      <w:r w:rsidR="00720BFE">
        <w:rPr>
          <w:rFonts w:ascii="ARMingB5-Medium" w:eastAsia="ARMingB5-Medium" w:cs="ARMingB5-Medium" w:hint="eastAsia"/>
          <w:kern w:val="0"/>
          <w:szCs w:val="24"/>
        </w:rPr>
        <w:t>到第8排亮</w:t>
      </w:r>
      <w:r w:rsidR="003F2BEB">
        <w:rPr>
          <w:rFonts w:ascii="ARMingB5-Medium" w:eastAsia="ARMingB5-Medium" w:cs="ARMingB5-Medium" w:hint="eastAsia"/>
          <w:kern w:val="0"/>
          <w:szCs w:val="24"/>
        </w:rPr>
        <w:t>8（1000）</w:t>
      </w:r>
      <w:r>
        <w:rPr>
          <w:rFonts w:ascii="ARMingB5-Medium" w:eastAsia="ARMingB5-Medium" w:cs="ARMingB5-Medium" w:hint="eastAsia"/>
          <w:kern w:val="0"/>
          <w:szCs w:val="24"/>
        </w:rPr>
        <w:t>。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>byte c[]={0x7f,0xbf,0xdf,0xef,0xf7,0xfb,0xfd,0xfe};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>void setup() 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 xml:space="preserve">  DDRB=0xFF;DDRC=0xFF;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>}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>void loop() 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 xml:space="preserve">  for (int i=0 ;i&lt;=7;i++)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hAnsi="CourierNewPSMT" w:cs="CourierNewPSMT" w:hint="eastAsia"/>
          <w:kern w:val="0"/>
          <w:sz w:val="18"/>
          <w:szCs w:val="18"/>
        </w:rPr>
        <w:t xml:space="preserve">    PORTC=c[i];//</w:t>
      </w:r>
      <w:r w:rsidRPr="003F2BEB">
        <w:rPr>
          <w:rFonts w:ascii="CourierNewPSMT" w:hAnsi="CourierNewPSMT" w:cs="CourierNewPSMT" w:hint="eastAsia"/>
          <w:kern w:val="0"/>
          <w:sz w:val="18"/>
          <w:szCs w:val="18"/>
        </w:rPr>
        <w:t>位址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hAnsi="CourierNewPSMT" w:cs="CourierNewPSMT" w:hint="eastAsia"/>
          <w:kern w:val="0"/>
          <w:sz w:val="18"/>
          <w:szCs w:val="18"/>
        </w:rPr>
        <w:t xml:space="preserve">    PORTB=i+1;//</w:t>
      </w:r>
      <w:r w:rsidRPr="003F2BEB">
        <w:rPr>
          <w:rFonts w:ascii="CourierNewPSMT" w:hAnsi="CourierNewPSMT" w:cs="CourierNewPSMT" w:hint="eastAsia"/>
          <w:kern w:val="0"/>
          <w:sz w:val="18"/>
          <w:szCs w:val="18"/>
        </w:rPr>
        <w:t>資料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 xml:space="preserve">    delay(</w:t>
      </w:r>
      <w:r w:rsidR="00A4700D">
        <w:rPr>
          <w:rFonts w:ascii="CourierNewPSMT" w:hAnsi="CourierNewPSMT" w:cs="CourierNewPSMT"/>
          <w:kern w:val="0"/>
          <w:sz w:val="18"/>
          <w:szCs w:val="18"/>
        </w:rPr>
        <w:t>10</w:t>
      </w:r>
      <w:r w:rsidRPr="003F2BEB">
        <w:rPr>
          <w:rFonts w:ascii="CourierNewPSMT" w:hAnsi="CourierNewPSMT" w:cs="CourierNewPSMT"/>
          <w:kern w:val="0"/>
          <w:sz w:val="18"/>
          <w:szCs w:val="18"/>
        </w:rPr>
        <w:t>00);//delay(500)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 xml:space="preserve">  }</w:t>
      </w:r>
    </w:p>
    <w:p w:rsidR="008B1FBF" w:rsidRDefault="003F2BEB" w:rsidP="003F2BEB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3F2BEB">
        <w:rPr>
          <w:rFonts w:ascii="CourierNewPSMT" w:hAnsi="CourierNewPSMT" w:cs="CourierNewPSMT"/>
          <w:kern w:val="0"/>
          <w:sz w:val="18"/>
          <w:szCs w:val="18"/>
        </w:rPr>
        <w:t>}</w:t>
      </w:r>
    </w:p>
    <w:p w:rsidR="00C67D05" w:rsidRDefault="00C67D05" w:rsidP="003F2BEB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請將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delay(500); </w:t>
      </w:r>
      <w:r>
        <w:rPr>
          <w:rFonts w:ascii="ARMingB5-Medium" w:eastAsia="ARMingB5-Medium" w:cs="ARMingB5-Medium" w:hint="eastAsia"/>
          <w:kern w:val="0"/>
          <w:szCs w:val="24"/>
        </w:rPr>
        <w:t>，修改為</w:t>
      </w:r>
      <w:r>
        <w:rPr>
          <w:rFonts w:ascii="TimesNewRomanPSMT" w:eastAsia="ARMingB5-Medium" w:hAnsi="TimesNewRomanPSMT" w:cs="TimesNewRomanPSMT"/>
          <w:kern w:val="0"/>
          <w:szCs w:val="24"/>
        </w:rPr>
        <w:t>delay(1);</w:t>
      </w:r>
      <w:r>
        <w:rPr>
          <w:rFonts w:ascii="ARMingB5-Medium" w:eastAsia="ARMingB5-Medium" w:cs="ARMingB5-Medium" w:hint="eastAsia"/>
          <w:kern w:val="0"/>
          <w:szCs w:val="24"/>
        </w:rPr>
        <w:t>，並觀察所有LED有沒有全亮。以上程式的c</w:t>
      </w:r>
      <w:r>
        <w:rPr>
          <w:rFonts w:ascii="ARMingB5-Medium" w:eastAsia="ARMingB5-Medium" w:cs="ARMingB5-Medium"/>
          <w:kern w:val="0"/>
          <w:szCs w:val="24"/>
        </w:rPr>
        <w:t>[]</w:t>
      </w:r>
      <w:r>
        <w:rPr>
          <w:rFonts w:ascii="ARMingB5-Medium" w:eastAsia="ARMingB5-Medium" w:cs="ARMingB5-Medium" w:hint="eastAsia"/>
          <w:kern w:val="0"/>
          <w:szCs w:val="24"/>
        </w:rPr>
        <w:t>陣列如下：</w:t>
      </w:r>
    </w:p>
    <w:p w:rsidR="00C67D05" w:rsidRDefault="00C67D05" w:rsidP="00C67D05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ARMingB5-Medium" w:eastAsia="ARMingB5-Medium" w:cs="ARMingB5-Medium"/>
          <w:kern w:val="0"/>
          <w:szCs w:val="24"/>
        </w:rPr>
        <w:tab/>
      </w:r>
      <w:r>
        <w:rPr>
          <w:rFonts w:ascii="CourierNewPSMT" w:eastAsia="ARMingB5-Medium" w:hAnsi="CourierNewPSMT" w:cs="CourierNewPSMT"/>
          <w:kern w:val="0"/>
          <w:sz w:val="18"/>
          <w:szCs w:val="18"/>
        </w:rPr>
        <w:t>byte c[]={0x7f,0xbf,0xdf,0xef,0xf7,0xfb,0xfd,0xfe};</w:t>
      </w:r>
    </w:p>
    <w:p w:rsidR="00C67D05" w:rsidRPr="003B7647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時</w:t>
      </w:r>
      <w:r>
        <w:rPr>
          <w:rFonts w:ascii="CourierNewPSMT" w:eastAsia="ARMingB5-Medium" w:hAnsi="CourierNewPSMT" w:cs="CourierNewPSMT" w:hint="eastAsia"/>
          <w:kern w:val="0"/>
          <w:sz w:val="18"/>
          <w:szCs w:val="18"/>
        </w:rPr>
        <w:t>序圖</w:t>
      </w:r>
      <w:r>
        <w:rPr>
          <w:rFonts w:ascii="CourierNewPSMT" w:eastAsia="ARMingB5-Medium" w:hAnsi="CourierNewPSMT" w:cs="CourierNewPSMT"/>
          <w:kern w:val="0"/>
          <w:sz w:val="18"/>
          <w:szCs w:val="18"/>
        </w:rPr>
        <w:t>如下表：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 w:rsidRPr="00EB7CFE">
        <w:rPr>
          <w:rFonts w:ascii="ARMingB5-Medium" w:eastAsia="ARMingB5-Medium" w:cs="ARMingB5-Medium"/>
          <w:noProof/>
          <w:kern w:val="0"/>
          <w:szCs w:val="24"/>
        </w:rPr>
        <w:drawing>
          <wp:inline distT="0" distB="0" distL="0" distR="0" wp14:anchorId="6055C6C6" wp14:editId="55B79303">
            <wp:extent cx="5609590" cy="2914015"/>
            <wp:effectExtent l="0" t="0" r="0" b="635"/>
            <wp:docPr id="28" name="圖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291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以上c[]陣列稱為位址，主要是讓</w:t>
      </w:r>
      <w:r>
        <w:rPr>
          <w:rFonts w:ascii="TimesNewRomanPSMT" w:eastAsia="LinGothic-Bold" w:hAnsi="TimesNewRomanPSMT" w:cs="TimesNewRomanPSMT"/>
          <w:kern w:val="0"/>
          <w:szCs w:val="24"/>
        </w:rPr>
        <w:t xml:space="preserve">C1..C8 </w:t>
      </w:r>
      <w:r>
        <w:rPr>
          <w:rFonts w:ascii="ARMingB5-Medium" w:eastAsia="ARMingB5-Medium" w:cs="ARMingB5-Medium" w:hint="eastAsia"/>
          <w:kern w:val="0"/>
          <w:szCs w:val="24"/>
        </w:rPr>
        <w:t>輪流接地，資料就可以輪流傳送到</w:t>
      </w:r>
      <w:r>
        <w:rPr>
          <w:rFonts w:ascii="ARMingB5-Medium" w:eastAsia="ARMingB5-Medium" w:cs="ARMingB5-Medium"/>
          <w:kern w:val="0"/>
          <w:szCs w:val="24"/>
        </w:rPr>
        <w:t>C</w:t>
      </w:r>
      <w:r>
        <w:rPr>
          <w:rFonts w:ascii="ARMingB5-Medium" w:eastAsia="ARMingB5-Medium" w:cs="ARMingB5-Medium" w:hint="eastAsia"/>
          <w:kern w:val="0"/>
          <w:szCs w:val="24"/>
        </w:rPr>
        <w:t>1..</w:t>
      </w:r>
      <w:r>
        <w:rPr>
          <w:rFonts w:ascii="ARMingB5-Medium" w:eastAsia="ARMingB5-Medium" w:cs="ARMingB5-Medium"/>
          <w:kern w:val="0"/>
          <w:szCs w:val="24"/>
        </w:rPr>
        <w:t>C</w:t>
      </w:r>
      <w:r>
        <w:rPr>
          <w:rFonts w:ascii="ARMingB5-Medium" w:eastAsia="ARMingB5-Medium" w:cs="ARMingB5-Medium" w:hint="eastAsia"/>
          <w:kern w:val="0"/>
          <w:szCs w:val="24"/>
        </w:rPr>
        <w:t>8，例如，以下程式，可讓左邊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C1 </w:t>
      </w:r>
      <w:r>
        <w:rPr>
          <w:rFonts w:ascii="ARMingB5-Medium" w:eastAsia="ARMingB5-Medium" w:cs="ARMingB5-Medium" w:hint="eastAsia"/>
          <w:kern w:val="0"/>
          <w:szCs w:val="24"/>
        </w:rPr>
        <w:t>第一行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8 </w:t>
      </w:r>
      <w:r>
        <w:rPr>
          <w:rFonts w:ascii="ARMingB5-Medium" w:eastAsia="ARMingB5-Medium" w:cs="ARMingB5-Medium" w:hint="eastAsia"/>
          <w:kern w:val="0"/>
          <w:szCs w:val="24"/>
        </w:rPr>
        <w:t>個燈全亮，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ZenKai-Medium" w:eastAsia="ZenKai-Medium" w:cs="ZenKai-Medium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C=0x7f; //</w:t>
      </w:r>
      <w:r>
        <w:rPr>
          <w:rFonts w:ascii="ZenKai-Medium" w:eastAsia="ZenKai-Medium" w:cs="ZenKai-Medium" w:hint="eastAsia"/>
          <w:kern w:val="0"/>
          <w:sz w:val="18"/>
          <w:szCs w:val="18"/>
        </w:rPr>
        <w:t>位址</w:t>
      </w:r>
      <w:r w:rsidR="00A4700D">
        <w:rPr>
          <w:rFonts w:ascii="ZenKai-Medium" w:eastAsia="ZenKai-Medium" w:cs="ZenKai-Medium" w:hint="eastAsia"/>
          <w:kern w:val="0"/>
          <w:sz w:val="18"/>
          <w:szCs w:val="18"/>
        </w:rPr>
        <w:t>（01111111）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B=0xff; //</w:t>
      </w:r>
      <w:r>
        <w:rPr>
          <w:rFonts w:ascii="ZenKai-Medium" w:eastAsia="ZenKai-Medium" w:cs="ZenKai-Medium" w:hint="eastAsia"/>
          <w:kern w:val="0"/>
          <w:sz w:val="18"/>
          <w:szCs w:val="18"/>
        </w:rPr>
        <w:t>資料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以下程式，將會使點陣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LED </w:t>
      </w:r>
      <w:r>
        <w:rPr>
          <w:rFonts w:ascii="ARMingB5-Medium" w:eastAsia="ARMingB5-Medium" w:cs="ARMingB5-Medium" w:hint="eastAsia"/>
          <w:kern w:val="0"/>
          <w:szCs w:val="24"/>
        </w:rPr>
        <w:t>左邊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C1 </w:t>
      </w:r>
      <w:r>
        <w:rPr>
          <w:rFonts w:ascii="ARMingB5-Medium" w:eastAsia="ARMingB5-Medium" w:cs="ARMingB5-Medium" w:hint="eastAsia"/>
          <w:kern w:val="0"/>
          <w:szCs w:val="24"/>
        </w:rPr>
        <w:t>最上面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1 </w:t>
      </w:r>
      <w:r>
        <w:rPr>
          <w:rFonts w:ascii="ARMingB5-Medium" w:eastAsia="ARMingB5-Medium" w:cs="ARMingB5-Medium" w:hint="eastAsia"/>
          <w:kern w:val="0"/>
          <w:szCs w:val="24"/>
        </w:rPr>
        <w:t>個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LED </w:t>
      </w:r>
      <w:r>
        <w:rPr>
          <w:rFonts w:ascii="ARMingB5-Medium" w:eastAsia="ARMingB5-Medium" w:cs="ARMingB5-Medium" w:hint="eastAsia"/>
          <w:kern w:val="0"/>
          <w:szCs w:val="24"/>
        </w:rPr>
        <w:t>亮。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ZenKai-Medium" w:eastAsia="ZenKai-Medium" w:cs="ZenKai-Medium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C=0x7f; //</w:t>
      </w:r>
      <w:r>
        <w:rPr>
          <w:rFonts w:ascii="ZenKai-Medium" w:eastAsia="ZenKai-Medium" w:cs="ZenKai-Medium" w:hint="eastAsia"/>
          <w:kern w:val="0"/>
          <w:sz w:val="18"/>
          <w:szCs w:val="18"/>
        </w:rPr>
        <w:t>位址</w:t>
      </w:r>
      <w:r w:rsidR="00A4700D">
        <w:rPr>
          <w:rFonts w:ascii="ZenKai-Medium" w:eastAsia="ZenKai-Medium" w:cs="ZenKai-Medium" w:hint="eastAsia"/>
          <w:kern w:val="0"/>
          <w:sz w:val="18"/>
          <w:szCs w:val="18"/>
        </w:rPr>
        <w:t>（01111111）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B=0x01; //</w:t>
      </w:r>
      <w:r>
        <w:rPr>
          <w:rFonts w:ascii="ZenKai-Medium" w:eastAsia="ZenKai-Medium" w:cs="ZenKai-Medium" w:hint="eastAsia"/>
          <w:kern w:val="0"/>
          <w:sz w:val="18"/>
          <w:szCs w:val="18"/>
        </w:rPr>
        <w:t>資料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以下程式，將會使點陣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LED </w:t>
      </w:r>
      <w:r>
        <w:rPr>
          <w:rFonts w:ascii="ARMingB5-Medium" w:eastAsia="ARMingB5-Medium" w:cs="ARMingB5-Medium" w:hint="eastAsia"/>
          <w:kern w:val="0"/>
          <w:szCs w:val="24"/>
        </w:rPr>
        <w:t>左邊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C2 </w:t>
      </w:r>
      <w:r>
        <w:rPr>
          <w:rFonts w:ascii="ARMingB5-Medium" w:eastAsia="ARMingB5-Medium" w:cs="ARMingB5-Medium" w:hint="eastAsia"/>
          <w:kern w:val="0"/>
          <w:szCs w:val="24"/>
        </w:rPr>
        <w:t>的上面兩個</w:t>
      </w:r>
      <w:r>
        <w:rPr>
          <w:rFonts w:ascii="TimesNewRomanPSMT" w:eastAsia="ARMingB5-Medium" w:hAnsi="TimesNewRomanPSMT" w:cs="TimesNewRomanPSMT"/>
          <w:kern w:val="0"/>
          <w:szCs w:val="24"/>
        </w:rPr>
        <w:t xml:space="preserve">LED </w:t>
      </w:r>
      <w:r>
        <w:rPr>
          <w:rFonts w:ascii="ARMingB5-Medium" w:eastAsia="ARMingB5-Medium" w:cs="ARMingB5-Medium" w:hint="eastAsia"/>
          <w:kern w:val="0"/>
          <w:szCs w:val="24"/>
        </w:rPr>
        <w:t>全亮。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C =0xbf;</w:t>
      </w:r>
      <w:r w:rsidR="00A4700D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//10111111</w:t>
      </w:r>
    </w:p>
    <w:p w:rsidR="00C67D05" w:rsidRDefault="00C67D05" w:rsidP="00C67D05">
      <w:pPr>
        <w:autoSpaceDE w:val="0"/>
        <w:autoSpaceDN w:val="0"/>
        <w:adjustRightInd w:val="0"/>
        <w:ind w:firstLine="48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PORTB =0x3;</w:t>
      </w:r>
    </w:p>
    <w:p w:rsidR="000939E4" w:rsidRDefault="000939E4" w:rsidP="00C67D05">
      <w:pPr>
        <w:pStyle w:val="pageL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只要速度夠快，因為人類眼睛有視覺暫留現象，看起來就會一起亮，例如，以下程式可以讓所有LED全亮，</w:t>
      </w:r>
    </w:p>
    <w:p w:rsidR="006D19CC" w:rsidRDefault="006D19CC" w:rsidP="006D19CC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byte c[]={0x7f,0xbf,0xdf,0xef,0xf7,0xfb,0xfd,0xfe};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>void setup() 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 xml:space="preserve">  DDRB=0xFF;DDRC=0xFF;//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指派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PORTB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，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PORTC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為輸出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>}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>void loop() 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 xml:space="preserve">  for (int i=0;i&lt;=7;i++){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 xml:space="preserve">    PORTC=c[i];//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位址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 xml:space="preserve">    PORTB=0xff;//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資料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 w:hint="eastAsia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 xml:space="preserve">    delay(500); //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請修改為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1</w:t>
      </w:r>
      <w:r w:rsidRPr="003F2BEB">
        <w:rPr>
          <w:rFonts w:ascii="CourierNewPSMT" w:eastAsia="ARMingB5-Medium" w:hAnsi="CourierNewPSMT" w:cs="CourierNewPSMT" w:hint="eastAsia"/>
          <w:kern w:val="0"/>
          <w:sz w:val="18"/>
          <w:szCs w:val="18"/>
        </w:rPr>
        <w:t>，並比較其效果</w:t>
      </w:r>
    </w:p>
    <w:p w:rsidR="003F2BEB" w:rsidRPr="003F2BEB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 xml:space="preserve">  }</w:t>
      </w:r>
    </w:p>
    <w:p w:rsidR="000939E4" w:rsidRDefault="003F2BEB" w:rsidP="003F2BEB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 w:rsidRPr="003F2BEB">
        <w:rPr>
          <w:rFonts w:ascii="CourierNewPSMT" w:eastAsia="ARMingB5-Medium" w:hAnsi="CourierNewPSMT" w:cs="CourierNewPSMT"/>
          <w:kern w:val="0"/>
          <w:sz w:val="18"/>
          <w:szCs w:val="18"/>
        </w:rPr>
        <w:t>}</w:t>
      </w:r>
    </w:p>
    <w:p w:rsidR="000939E4" w:rsidRDefault="000939E4" w:rsidP="00C67D05">
      <w:pPr>
        <w:pStyle w:val="pageL"/>
        <w:rPr>
          <w:rFonts w:ascii="ARMingB5-Medium" w:eastAsia="ARMingB5-Medium" w:cs="ARMingB5-Medium"/>
          <w:kern w:val="0"/>
          <w:szCs w:val="24"/>
        </w:rPr>
      </w:pPr>
    </w:p>
    <w:p w:rsidR="00C67D05" w:rsidRDefault="000939E4" w:rsidP="00C67D05">
      <w:pPr>
        <w:pStyle w:val="pageL"/>
      </w:pPr>
      <w:r>
        <w:rPr>
          <w:rFonts w:ascii="ARMingB5-Medium" w:eastAsia="ARMingB5-Medium" w:cs="ARMingB5-Medium" w:hint="eastAsia"/>
          <w:kern w:val="0"/>
          <w:szCs w:val="24"/>
        </w:rPr>
        <w:t>利用</w:t>
      </w:r>
      <w:r w:rsidR="0039655F">
        <w:rPr>
          <w:rFonts w:ascii="ARMingB5-Medium" w:eastAsia="ARMingB5-Medium" w:cs="ARMingB5-Medium" w:hint="eastAsia"/>
          <w:kern w:val="0"/>
          <w:szCs w:val="24"/>
        </w:rPr>
        <w:t>人類有視覺暫</w:t>
      </w:r>
      <w:r w:rsidR="00695376">
        <w:rPr>
          <w:rFonts w:ascii="ARMingB5-Medium" w:eastAsia="ARMingB5-Medium" w:cs="ARMingB5-Medium" w:hint="eastAsia"/>
          <w:kern w:val="0"/>
          <w:szCs w:val="24"/>
        </w:rPr>
        <w:t>留</w:t>
      </w:r>
      <w:r w:rsidR="0039655F">
        <w:rPr>
          <w:rFonts w:ascii="ARMingB5-Medium" w:eastAsia="ARMingB5-Medium" w:cs="ARMingB5-Medium" w:hint="eastAsia"/>
          <w:kern w:val="0"/>
          <w:szCs w:val="24"/>
        </w:rPr>
        <w:t>的</w:t>
      </w:r>
      <w:r>
        <w:rPr>
          <w:rFonts w:ascii="ARMingB5-Medium" w:eastAsia="ARMingB5-Medium" w:cs="ARMingB5-Medium" w:hint="eastAsia"/>
          <w:kern w:val="0"/>
          <w:szCs w:val="24"/>
        </w:rPr>
        <w:t>原理，</w:t>
      </w:r>
      <w:r w:rsidR="0039655F">
        <w:rPr>
          <w:rFonts w:ascii="ARMingB5-Medium" w:eastAsia="ARMingB5-Medium" w:cs="ARMingB5-Medium" w:hint="eastAsia"/>
          <w:kern w:val="0"/>
          <w:szCs w:val="24"/>
        </w:rPr>
        <w:t>只要電腦數度夠快，</w:t>
      </w:r>
      <w:r>
        <w:rPr>
          <w:rFonts w:ascii="ARMingB5-Medium" w:eastAsia="ARMingB5-Medium" w:cs="ARMingB5-Medium" w:hint="eastAsia"/>
          <w:kern w:val="0"/>
          <w:szCs w:val="24"/>
        </w:rPr>
        <w:t>就可以顯示任何文字與影像。</w:t>
      </w:r>
    </w:p>
    <w:p w:rsidR="0039655F" w:rsidRDefault="0039655F" w:rsidP="00C67D05">
      <w:pPr>
        <w:pStyle w:val="pageL"/>
      </w:pPr>
    </w:p>
    <w:p w:rsidR="00C67D05" w:rsidRDefault="00C67D05" w:rsidP="00C67D05">
      <w:pPr>
        <w:pStyle w:val="pageL"/>
      </w:pPr>
      <w:r>
        <w:rPr>
          <w:rFonts w:hint="eastAsia"/>
        </w:rPr>
        <w:t>文字數位化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color w:val="000000"/>
          <w:kern w:val="0"/>
          <w:szCs w:val="24"/>
        </w:rPr>
      </w:pPr>
      <w:r>
        <w:rPr>
          <w:rFonts w:ascii="ARMingB5-Medium" w:eastAsia="ARMingB5-Medium" w:cs="ARMingB5-Medium" w:hint="eastAsia"/>
          <w:color w:val="000000"/>
          <w:kern w:val="0"/>
          <w:szCs w:val="24"/>
        </w:rPr>
        <w:t xml:space="preserve">　　若要將文數字顯示在此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 xml:space="preserve">8*8 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的點陣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>LED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，也是要將此文字數位化，將此文數字資料數位化的步驟如下：將此文數字寫在以下方格紙，並計算每行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 xml:space="preserve">(Column) 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的值。以下是將『洪』寫在方格紙上，則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 xml:space="preserve">C1 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值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>二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進位是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>B10010001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（高位元在下面），以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 xml:space="preserve">16 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進位表示是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>0x91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、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 xml:space="preserve">C2 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值是</w:t>
      </w:r>
      <w:r>
        <w:rPr>
          <w:rFonts w:ascii="TimesNewRomanPSMT" w:eastAsia="LinGothic-Bold" w:hAnsi="TimesNewRomanPSMT" w:cs="TimesNewRomanPSMT"/>
          <w:color w:val="000000"/>
          <w:kern w:val="0"/>
          <w:szCs w:val="24"/>
        </w:rPr>
        <w:t>0x4A</w:t>
      </w:r>
      <w:r>
        <w:rPr>
          <w:rFonts w:ascii="ARMingB5-Medium" w:eastAsia="ARMingB5-Medium" w:cs="ARMingB5-Medium" w:hint="eastAsia"/>
          <w:color w:val="000000"/>
          <w:kern w:val="0"/>
          <w:szCs w:val="24"/>
        </w:rPr>
        <w:t>，依此類推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702"/>
        <w:gridCol w:w="692"/>
        <w:gridCol w:w="702"/>
        <w:gridCol w:w="702"/>
        <w:gridCol w:w="671"/>
        <w:gridCol w:w="702"/>
        <w:gridCol w:w="671"/>
        <w:gridCol w:w="702"/>
      </w:tblGrid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1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2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3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4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5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6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7</w:t>
            </w:r>
          </w:p>
        </w:tc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C8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b/>
              </w:rPr>
            </w:pPr>
            <w:r w:rsidRPr="00827407">
              <w:rPr>
                <w:rFonts w:hint="eastAsia"/>
                <w:b/>
                <w:color w:val="FF0000"/>
                <w:shd w:val="pct15" w:color="auto" w:fill="FFFFFF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2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3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4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bookmarkStart w:id="0" w:name="_GoBack" w:colFirst="1" w:colLast="1"/>
            <w:r w:rsidRPr="00F834D0">
              <w:rPr>
                <w:rFonts w:hint="eastAsia"/>
              </w:rPr>
              <w:t>R5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6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827407" w:rsidRDefault="006D19CC" w:rsidP="00B323F1">
            <w:pPr>
              <w:pStyle w:val="af"/>
              <w:rPr>
                <w:color w:val="FF0000"/>
              </w:rPr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7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</w:tr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F834D0" w:rsidRDefault="006D19CC" w:rsidP="00B323F1">
            <w:pPr>
              <w:pStyle w:val="af0"/>
            </w:pPr>
            <w:r w:rsidRPr="00F834D0">
              <w:rPr>
                <w:rFonts w:hint="eastAsia"/>
              </w:rPr>
              <w:t>R8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660" w:type="dxa"/>
          </w:tcPr>
          <w:p w:rsidR="006D19CC" w:rsidRPr="00F834D0" w:rsidRDefault="006D19CC" w:rsidP="00B323F1">
            <w:pPr>
              <w:pStyle w:val="af"/>
            </w:pPr>
            <w:r w:rsidRPr="00827407">
              <w:rPr>
                <w:rFonts w:hint="eastAsia"/>
                <w:color w:val="FF0000"/>
              </w:rPr>
              <w:t>1</w:t>
            </w:r>
          </w:p>
        </w:tc>
      </w:tr>
      <w:bookmarkEnd w:id="0"/>
      <w:tr w:rsidR="006D19CC" w:rsidRPr="00F834D0" w:rsidTr="00B323F1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6D19CC" w:rsidRPr="008459D4" w:rsidRDefault="006D19CC" w:rsidP="00B323F1">
            <w:pPr>
              <w:pStyle w:val="af0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值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91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4</w:t>
            </w:r>
            <w:r>
              <w:rPr>
                <w:szCs w:val="19"/>
              </w:rPr>
              <w:t>a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80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52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3</w:t>
            </w:r>
            <w:r>
              <w:rPr>
                <w:szCs w:val="19"/>
              </w:rPr>
              <w:t>f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32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5</w:t>
            </w:r>
            <w:r>
              <w:rPr>
                <w:szCs w:val="19"/>
              </w:rPr>
              <w:t>f</w:t>
            </w:r>
          </w:p>
        </w:tc>
        <w:tc>
          <w:tcPr>
            <w:tcW w:w="660" w:type="dxa"/>
          </w:tcPr>
          <w:p w:rsidR="006D19CC" w:rsidRPr="008459D4" w:rsidRDefault="006D19CC" w:rsidP="00B323F1">
            <w:pPr>
              <w:pStyle w:val="af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0x92</w:t>
            </w:r>
          </w:p>
        </w:tc>
      </w:tr>
    </w:tbl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將以上每一行的值以陣列儲存如下：（影像變識要將文字數位化，也是此相同的原理）</w:t>
      </w:r>
    </w:p>
    <w:p w:rsidR="00C67D05" w:rsidRDefault="00C67D05" w:rsidP="00C67D05">
      <w:pPr>
        <w:autoSpaceDE w:val="0"/>
        <w:autoSpaceDN w:val="0"/>
        <w:adjustRightInd w:val="0"/>
        <w:rPr>
          <w:rFonts w:ascii="CourierNewPSMT" w:eastAsia="ARMingB5-Medium" w:hAnsi="CourierNewPSMT" w:cs="CourierNewPSMT"/>
          <w:kern w:val="0"/>
          <w:sz w:val="18"/>
          <w:szCs w:val="18"/>
        </w:rPr>
      </w:pPr>
      <w:r>
        <w:rPr>
          <w:rFonts w:ascii="CourierNewPSMT" w:eastAsia="ARMingB5-Medium" w:hAnsi="CourierNewPSMT" w:cs="CourierNewPSMT"/>
          <w:kern w:val="0"/>
          <w:sz w:val="18"/>
          <w:szCs w:val="18"/>
        </w:rPr>
        <w:t>byte d[]={0x91,0x4a,0x80,0x52,0x3f,0x32,0x5f,0x92};</w:t>
      </w:r>
    </w:p>
    <w:p w:rsidR="00C67D05" w:rsidRDefault="00C67D05" w:rsidP="00C67D05">
      <w:pPr>
        <w:autoSpaceDE w:val="0"/>
        <w:autoSpaceDN w:val="0"/>
        <w:adjustRightInd w:val="0"/>
        <w:rPr>
          <w:rFonts w:ascii="ARMingB5-Medium" w:eastAsia="ARMingB5-Medium" w:cs="ARMingB5-Medium"/>
          <w:color w:val="000000"/>
          <w:kern w:val="0"/>
          <w:szCs w:val="24"/>
        </w:rPr>
      </w:pPr>
      <w:r>
        <w:rPr>
          <w:rFonts w:ascii="ARMingB5-Medium" w:eastAsia="ARMingB5-Medium" w:cs="ARMingB5-Medium" w:hint="eastAsia"/>
          <w:kern w:val="0"/>
          <w:szCs w:val="24"/>
        </w:rPr>
        <w:t>然後快速依序傳送到對應的行，例如，0x91送到C1、0</w:t>
      </w:r>
      <w:r>
        <w:rPr>
          <w:rFonts w:ascii="ARMingB5-Medium" w:eastAsia="ARMingB5-Medium" w:cs="ARMingB5-Medium"/>
          <w:kern w:val="0"/>
          <w:szCs w:val="24"/>
        </w:rPr>
        <w:t>x4A送到</w:t>
      </w:r>
      <w:r>
        <w:rPr>
          <w:rFonts w:ascii="ARMingB5-Medium" w:eastAsia="ARMingB5-Medium" w:cs="ARMingB5-Medium" w:hint="eastAsia"/>
          <w:kern w:val="0"/>
          <w:szCs w:val="24"/>
        </w:rPr>
        <w:t>C2</w:t>
      </w:r>
      <w:r>
        <w:rPr>
          <w:rFonts w:ascii="ARMingB5-Medium" w:eastAsia="ARMingB5-Medium" w:cs="ARMingB5-Medium"/>
          <w:kern w:val="0"/>
          <w:szCs w:val="24"/>
        </w:rPr>
        <w:t>…</w:t>
      </w:r>
      <w:r>
        <w:rPr>
          <w:rFonts w:ascii="ARMingB5-Medium" w:eastAsia="ARMingB5-Medium" w:cs="ARMingB5-Medium" w:hint="eastAsia"/>
          <w:kern w:val="0"/>
          <w:szCs w:val="24"/>
        </w:rPr>
        <w:t>我們稱此為掃描輸出，即可顯示『洪』，程式如下：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byte c[]={0x7f,0xbf,0xdf,0xef,0xf7,0xfb,0xfd,0xfe};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byte d[]={0x91,0x4a,0x80,0x52,0x3f,0x32,0x5f,0x92};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void setup() {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 xml:space="preserve">  DDRB=0xFF;DDRC=0xFF;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}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void loop() {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 xml:space="preserve">  for (int i=0 ;i&lt;=7;i++){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 w:hint="eastAsia"/>
          <w:kern w:val="0"/>
          <w:sz w:val="18"/>
          <w:szCs w:val="18"/>
        </w:rPr>
        <w:t xml:space="preserve">    PORTC=c[i];//</w:t>
      </w:r>
      <w:r w:rsidRPr="00EA7A14">
        <w:rPr>
          <w:rFonts w:ascii="CourierNewPSMT" w:hAnsi="CourierNewPSMT" w:cs="CourierNewPSMT" w:hint="eastAsia"/>
          <w:kern w:val="0"/>
          <w:sz w:val="18"/>
          <w:szCs w:val="18"/>
        </w:rPr>
        <w:t>位址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 w:hint="eastAsia"/>
          <w:kern w:val="0"/>
          <w:sz w:val="18"/>
          <w:szCs w:val="18"/>
        </w:rPr>
        <w:t xml:space="preserve">    PORTB=d[i];//</w:t>
      </w:r>
      <w:r w:rsidRPr="00EA7A14">
        <w:rPr>
          <w:rFonts w:ascii="CourierNewPSMT" w:hAnsi="CourierNewPSMT" w:cs="CourierNewPSMT" w:hint="eastAsia"/>
          <w:kern w:val="0"/>
          <w:sz w:val="18"/>
          <w:szCs w:val="18"/>
        </w:rPr>
        <w:t>資料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 xml:space="preserve">    delay(</w:t>
      </w:r>
      <w:r w:rsidR="00695376">
        <w:rPr>
          <w:rFonts w:ascii="CourierNewPSMT" w:hAnsi="CourierNewPSMT" w:cs="CourierNewPSMT"/>
          <w:kern w:val="0"/>
          <w:sz w:val="18"/>
          <w:szCs w:val="18"/>
        </w:rPr>
        <w:t>500);//delay(1</w:t>
      </w:r>
      <w:r w:rsidRPr="00EA7A14">
        <w:rPr>
          <w:rFonts w:ascii="CourierNewPSMT" w:hAnsi="CourierNewPSMT" w:cs="CourierNewPSMT"/>
          <w:kern w:val="0"/>
          <w:sz w:val="18"/>
          <w:szCs w:val="18"/>
        </w:rPr>
        <w:t>)</w:t>
      </w:r>
    </w:p>
    <w:p w:rsidR="00EA7A14" w:rsidRP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 xml:space="preserve">  }</w:t>
      </w:r>
    </w:p>
    <w:p w:rsidR="00EA7A14" w:rsidRDefault="00EA7A14" w:rsidP="00EA7A14">
      <w:pPr>
        <w:autoSpaceDE w:val="0"/>
        <w:autoSpaceDN w:val="0"/>
        <w:adjustRightInd w:val="0"/>
        <w:rPr>
          <w:rFonts w:ascii="CourierNewPSMT" w:hAnsi="CourierNewPSMT" w:cs="CourierNewPSMT"/>
          <w:kern w:val="0"/>
          <w:sz w:val="18"/>
          <w:szCs w:val="18"/>
        </w:rPr>
      </w:pPr>
      <w:r w:rsidRPr="00EA7A14">
        <w:rPr>
          <w:rFonts w:ascii="CourierNewPSMT" w:hAnsi="CourierNewPSMT" w:cs="CourierNewPSMT"/>
          <w:kern w:val="0"/>
          <w:sz w:val="18"/>
          <w:szCs w:val="18"/>
        </w:rPr>
        <w:t>}</w:t>
      </w:r>
    </w:p>
    <w:p w:rsidR="00C67D05" w:rsidRDefault="00C67D05" w:rsidP="00EA7A14">
      <w:pPr>
        <w:autoSpaceDE w:val="0"/>
        <w:autoSpaceDN w:val="0"/>
        <w:adjustRightInd w:val="0"/>
        <w:rPr>
          <w:rFonts w:ascii="LinGothic-Heavy" w:eastAsia="LinGothic-Heavy" w:cs="LinGothic-Heavy"/>
          <w:kern w:val="0"/>
          <w:szCs w:val="24"/>
        </w:rPr>
      </w:pPr>
      <w:r>
        <w:rPr>
          <w:rFonts w:ascii="LinGothic-Heavy" w:eastAsia="LinGothic-Heavy" w:cs="LinGothic-Heavy" w:hint="eastAsia"/>
          <w:kern w:val="0"/>
          <w:szCs w:val="24"/>
        </w:rPr>
        <w:t>自我練習</w:t>
      </w:r>
    </w:p>
    <w:p w:rsidR="00C67D05" w:rsidRPr="008053ED" w:rsidRDefault="00C67D05" w:rsidP="00D52434">
      <w:pPr>
        <w:pStyle w:val="af2"/>
        <w:numPr>
          <w:ilvl w:val="0"/>
          <w:numId w:val="5"/>
        </w:numPr>
        <w:autoSpaceDE w:val="0"/>
        <w:autoSpaceDN w:val="0"/>
        <w:adjustRightInd w:val="0"/>
        <w:ind w:leftChars="0"/>
        <w:rPr>
          <w:rFonts w:ascii="ARMingB5-Medium" w:eastAsia="ARMingB5-Medium" w:cs="ARMingB5-Medium"/>
          <w:kern w:val="0"/>
          <w:szCs w:val="24"/>
        </w:rPr>
      </w:pPr>
      <w:r w:rsidRPr="008053ED">
        <w:rPr>
          <w:rFonts w:ascii="ARMingB5-Medium" w:eastAsia="ARMingB5-Medium" w:cs="ARMingB5-Medium" w:hint="eastAsia"/>
          <w:kern w:val="0"/>
          <w:szCs w:val="24"/>
        </w:rPr>
        <w:t>請自行找一個筆畫較少的中文字，以能填入</w:t>
      </w:r>
      <w:r w:rsidRPr="008053ED">
        <w:rPr>
          <w:rFonts w:ascii="TimesNewRomanPSMT" w:eastAsia="LinGothic-Heavy" w:hAnsi="TimesNewRomanPSMT" w:cs="TimesNewRomanPSMT"/>
          <w:kern w:val="0"/>
          <w:szCs w:val="24"/>
        </w:rPr>
        <w:t xml:space="preserve">8*8 </w:t>
      </w:r>
      <w:r w:rsidRPr="008053ED">
        <w:rPr>
          <w:rFonts w:ascii="ARMingB5-Medium" w:eastAsia="ARMingB5-Medium" w:cs="ARMingB5-Medium" w:hint="eastAsia"/>
          <w:kern w:val="0"/>
          <w:szCs w:val="24"/>
        </w:rPr>
        <w:t>方格為原則，計算其陣列值，並顯示在此</w:t>
      </w:r>
      <w:r w:rsidRPr="008053ED">
        <w:rPr>
          <w:rFonts w:ascii="TimesNewRomanPSMT" w:eastAsia="LinGothic-Heavy" w:hAnsi="TimesNewRomanPSMT" w:cs="TimesNewRomanPSMT"/>
          <w:kern w:val="0"/>
          <w:szCs w:val="24"/>
        </w:rPr>
        <w:t xml:space="preserve">8*8 LED </w:t>
      </w:r>
      <w:r w:rsidRPr="008053ED">
        <w:rPr>
          <w:rFonts w:ascii="ARMingB5-Medium" w:eastAsia="ARMingB5-Medium" w:cs="ARMingB5-Medium" w:hint="eastAsia"/>
          <w:kern w:val="0"/>
          <w:szCs w:val="24"/>
        </w:rPr>
        <w:t>上。</w:t>
      </w: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1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2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3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4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5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6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7</w:t>
            </w: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C8</w:t>
            </w: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1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2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3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4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5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6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7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R8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  <w:tr w:rsidR="00C67D05" w:rsidTr="00C67D05"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  <w:r>
              <w:rPr>
                <w:rFonts w:ascii="ARMingB5-Medium" w:eastAsia="ARMingB5-Medium" w:cs="ARMingB5-Medium" w:hint="eastAsia"/>
                <w:kern w:val="0"/>
                <w:szCs w:val="24"/>
              </w:rPr>
              <w:t>值</w:t>
            </w:r>
          </w:p>
        </w:tc>
        <w:tc>
          <w:tcPr>
            <w:tcW w:w="921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  <w:tc>
          <w:tcPr>
            <w:tcW w:w="922" w:type="dxa"/>
          </w:tcPr>
          <w:p w:rsidR="00C67D05" w:rsidRDefault="00C67D05" w:rsidP="00C67D05">
            <w:pPr>
              <w:pStyle w:val="af2"/>
              <w:autoSpaceDE w:val="0"/>
              <w:autoSpaceDN w:val="0"/>
              <w:adjustRightInd w:val="0"/>
              <w:ind w:leftChars="0" w:left="0"/>
              <w:rPr>
                <w:rFonts w:ascii="ARMingB5-Medium" w:eastAsia="ARMingB5-Medium" w:cs="ARMingB5-Medium"/>
                <w:kern w:val="0"/>
                <w:szCs w:val="24"/>
              </w:rPr>
            </w:pPr>
          </w:p>
        </w:tc>
      </w:tr>
    </w:tbl>
    <w:p w:rsidR="00C67D05" w:rsidRPr="008053ED" w:rsidRDefault="00C67D05" w:rsidP="00C67D05">
      <w:pPr>
        <w:pStyle w:val="pageL"/>
      </w:pPr>
    </w:p>
    <w:p w:rsidR="00C67D05" w:rsidRDefault="00C67D05" w:rsidP="00C67D05">
      <w:pPr>
        <w:rPr>
          <w:rStyle w:val="ac"/>
        </w:rPr>
      </w:pPr>
    </w:p>
    <w:p w:rsidR="003E2BD2" w:rsidRDefault="003E2BD2" w:rsidP="00C67D05">
      <w:pPr>
        <w:rPr>
          <w:rStyle w:val="ac"/>
        </w:rPr>
      </w:pPr>
    </w:p>
    <w:p w:rsidR="003E2BD2" w:rsidRDefault="003E2BD2" w:rsidP="003E2BD2">
      <w:pPr>
        <w:pStyle w:val="3"/>
      </w:pPr>
      <w:r>
        <w:t>跑馬燈</w:t>
      </w:r>
    </w:p>
    <w:p w:rsidR="003E2BD2" w:rsidRDefault="003E2BD2" w:rsidP="003E2BD2">
      <w:pPr>
        <w:pStyle w:val="3"/>
      </w:pPr>
      <w:r>
        <w:t>上一單元，我們先顯示一個字，若要顯示的文字長度超過字幕機的寬度，可以使用跑馬燈的原理，請鍵入以下程式，並觀察執行結果。</w:t>
      </w:r>
    </w:p>
    <w:p w:rsidR="003E2BD2" w:rsidRPr="00913F45" w:rsidRDefault="003E2BD2" w:rsidP="00E73352">
      <w:pPr>
        <w:pStyle w:val="pageL"/>
      </w:pPr>
      <w:r w:rsidRPr="00913F45">
        <w:t>byte c[]={0x7f,0xbf,0xdf,0xef,0xf7,0xfb,0xfd,0xfe};</w:t>
      </w:r>
    </w:p>
    <w:p w:rsidR="003E2BD2" w:rsidRPr="00913F45" w:rsidRDefault="003E2BD2" w:rsidP="00E73352">
      <w:pPr>
        <w:pStyle w:val="pageL"/>
      </w:pPr>
      <w:r w:rsidRPr="00913F45">
        <w:t>byte d[]={0,0,0,0,0,0,0,0,0,0x91,0x4a,0x80,0x52,0x3f,0x32,0x5f,0x92,0,0,0x47,0x45,0x45,0x39,0,0,0,0x7c,0x12,0x11,0x12,0x7c,0,0,0,0,0,0,0,0,0,0};</w:t>
      </w:r>
    </w:p>
    <w:p w:rsidR="003E2BD2" w:rsidRPr="00913F45" w:rsidRDefault="003E2BD2" w:rsidP="00E73352">
      <w:pPr>
        <w:pStyle w:val="pageL"/>
      </w:pPr>
      <w:r w:rsidRPr="00913F45">
        <w:t>int slen= 4</w:t>
      </w:r>
      <w:r>
        <w:t>1</w:t>
      </w:r>
      <w:r w:rsidRPr="00913F45">
        <w:t>;</w:t>
      </w:r>
      <w:r>
        <w:t>//</w:t>
      </w:r>
      <w:r>
        <w:rPr>
          <w:rFonts w:ascii="微軟正黑體" w:eastAsia="微軟正黑體" w:hAnsi="微軟正黑體" w:cs="微軟正黑體"/>
        </w:rPr>
        <w:t>此數字</w:t>
      </w:r>
      <w:r>
        <w:rPr>
          <w:rFonts w:ascii="微軟正黑體" w:eastAsia="微軟正黑體" w:hAnsi="微軟正黑體" w:cs="微軟正黑體" w:hint="eastAsia"/>
        </w:rPr>
        <w:t>為</w:t>
      </w:r>
      <w:r>
        <w:rPr>
          <w:rFonts w:ascii="微軟正黑體" w:eastAsia="微軟正黑體" w:hAnsi="微軟正黑體" w:cs="微軟正黑體"/>
        </w:rPr>
        <w:t>以上</w:t>
      </w:r>
      <w:r>
        <w:rPr>
          <w:rFonts w:ascii="微軟正黑體" w:eastAsia="微軟正黑體" w:hAnsi="微軟正黑體" w:cs="微軟正黑體" w:hint="eastAsia"/>
        </w:rPr>
        <w:t>d[]的長度</w:t>
      </w:r>
    </w:p>
    <w:p w:rsidR="003E2BD2" w:rsidRPr="00913F45" w:rsidRDefault="003E2BD2" w:rsidP="00E73352">
      <w:pPr>
        <w:pStyle w:val="pageL"/>
      </w:pPr>
      <w:r w:rsidRPr="00913F45">
        <w:t>byte a[8];</w:t>
      </w:r>
    </w:p>
    <w:p w:rsidR="003E2BD2" w:rsidRPr="00913F45" w:rsidRDefault="003E2BD2" w:rsidP="00E73352">
      <w:pPr>
        <w:pStyle w:val="pageL"/>
      </w:pPr>
      <w:r w:rsidRPr="00913F45">
        <w:t xml:space="preserve">void setup() {  </w:t>
      </w:r>
    </w:p>
    <w:p w:rsidR="003E2BD2" w:rsidRPr="00913F45" w:rsidRDefault="003E2BD2" w:rsidP="00E73352">
      <w:pPr>
        <w:pStyle w:val="pageL"/>
      </w:pPr>
      <w:r w:rsidRPr="00913F45">
        <w:t xml:space="preserve">  DDRB=0xFF;</w:t>
      </w:r>
    </w:p>
    <w:p w:rsidR="003E2BD2" w:rsidRPr="00913F45" w:rsidRDefault="003E2BD2" w:rsidP="00E73352">
      <w:pPr>
        <w:pStyle w:val="pageL"/>
      </w:pPr>
      <w:r w:rsidRPr="00913F45">
        <w:t xml:space="preserve">  DDRC=0xFF;</w:t>
      </w:r>
    </w:p>
    <w:p w:rsidR="003E2BD2" w:rsidRPr="00913F45" w:rsidRDefault="003E2BD2" w:rsidP="00E73352">
      <w:pPr>
        <w:pStyle w:val="pageL"/>
      </w:pPr>
      <w:r w:rsidRPr="00913F45">
        <w:t>}</w:t>
      </w:r>
    </w:p>
    <w:p w:rsidR="003E2BD2" w:rsidRPr="00913F45" w:rsidRDefault="003E2BD2" w:rsidP="00E73352">
      <w:pPr>
        <w:pStyle w:val="pageL"/>
      </w:pPr>
      <w:r w:rsidRPr="00913F45">
        <w:t xml:space="preserve">void loop() { </w:t>
      </w:r>
    </w:p>
    <w:p w:rsidR="003E2BD2" w:rsidRPr="00913F45" w:rsidRDefault="003E2BD2" w:rsidP="00E73352">
      <w:pPr>
        <w:pStyle w:val="pageL"/>
      </w:pPr>
      <w:r w:rsidRPr="00913F45">
        <w:rPr>
          <w:rFonts w:hint="eastAsia"/>
        </w:rPr>
        <w:t xml:space="preserve">  //</w:t>
      </w:r>
      <w:r w:rsidRPr="00913F45">
        <w:rPr>
          <w:rFonts w:ascii="微軟正黑體" w:eastAsia="微軟正黑體" w:hAnsi="微軟正黑體" w:cs="微軟正黑體" w:hint="eastAsia"/>
        </w:rPr>
        <w:t>以跑馬燈左旋顯示文字</w:t>
      </w:r>
    </w:p>
    <w:p w:rsidR="003E2BD2" w:rsidRPr="00913F45" w:rsidRDefault="003E2BD2" w:rsidP="00E73352">
      <w:pPr>
        <w:pStyle w:val="pageL"/>
      </w:pPr>
      <w:r w:rsidRPr="00913F45">
        <w:t xml:space="preserve">    for (int k=0 ;k&lt;=slen-8;k++){</w:t>
      </w:r>
    </w:p>
    <w:p w:rsidR="003E2BD2" w:rsidRPr="00913F45" w:rsidRDefault="003E2BD2" w:rsidP="00E73352">
      <w:pPr>
        <w:pStyle w:val="pageL"/>
      </w:pPr>
      <w:r w:rsidRPr="00913F45">
        <w:rPr>
          <w:rFonts w:hint="eastAsia"/>
        </w:rPr>
        <w:t xml:space="preserve">        for (int i=0;i&lt;=7;i++){//</w:t>
      </w:r>
      <w:r w:rsidRPr="00913F45">
        <w:rPr>
          <w:rFonts w:ascii="微軟正黑體" w:eastAsia="微軟正黑體" w:hAnsi="微軟正黑體" w:cs="微軟正黑體" w:hint="eastAsia"/>
        </w:rPr>
        <w:t>依序每次抓</w:t>
      </w:r>
      <w:r w:rsidRPr="00913F45">
        <w:rPr>
          <w:rFonts w:hint="eastAsia"/>
        </w:rPr>
        <w:t>8</w:t>
      </w:r>
      <w:r w:rsidRPr="00913F45">
        <w:rPr>
          <w:rFonts w:ascii="微軟正黑體" w:eastAsia="微軟正黑體" w:hAnsi="微軟正黑體" w:cs="微軟正黑體" w:hint="eastAsia"/>
        </w:rPr>
        <w:t>個</w:t>
      </w:r>
    </w:p>
    <w:p w:rsidR="003E2BD2" w:rsidRPr="00913F45" w:rsidRDefault="003E2BD2" w:rsidP="00E73352">
      <w:pPr>
        <w:pStyle w:val="pageL"/>
      </w:pPr>
      <w:r w:rsidRPr="00913F45">
        <w:t xml:space="preserve">          a[i]=d[i+k] ;</w:t>
      </w:r>
    </w:p>
    <w:p w:rsidR="003E2BD2" w:rsidRPr="00913F45" w:rsidRDefault="003E2BD2" w:rsidP="00E73352">
      <w:pPr>
        <w:pStyle w:val="pageL"/>
      </w:pPr>
      <w:r w:rsidRPr="00913F45">
        <w:t xml:space="preserve">        }  </w:t>
      </w:r>
    </w:p>
    <w:p w:rsidR="003E2BD2" w:rsidRPr="00913F45" w:rsidRDefault="003E2BD2" w:rsidP="00E73352">
      <w:pPr>
        <w:pStyle w:val="pageL"/>
      </w:pPr>
      <w:r w:rsidRPr="00913F45">
        <w:rPr>
          <w:rFonts w:hint="eastAsia"/>
        </w:rPr>
        <w:t xml:space="preserve">        for (int i=0;i&lt;=50;i++){//</w:t>
      </w:r>
      <w:r w:rsidRPr="00913F45">
        <w:rPr>
          <w:rFonts w:ascii="微軟正黑體" w:eastAsia="微軟正黑體" w:hAnsi="微軟正黑體" w:cs="微軟正黑體" w:hint="eastAsia"/>
        </w:rPr>
        <w:t>停留時間</w:t>
      </w:r>
    </w:p>
    <w:p w:rsidR="003E2BD2" w:rsidRPr="00913F45" w:rsidRDefault="003E2BD2" w:rsidP="00E73352">
      <w:pPr>
        <w:pStyle w:val="pageL"/>
      </w:pPr>
      <w:r w:rsidRPr="00913F45">
        <w:t xml:space="preserve">          for (int j=0 ;j&lt;=7;j++){</w:t>
      </w:r>
    </w:p>
    <w:p w:rsidR="003E2BD2" w:rsidRPr="00913F45" w:rsidRDefault="003E2BD2" w:rsidP="00E73352">
      <w:pPr>
        <w:pStyle w:val="pageL"/>
      </w:pPr>
      <w:r w:rsidRPr="00913F45">
        <w:rPr>
          <w:rFonts w:hint="eastAsia"/>
        </w:rPr>
        <w:t xml:space="preserve">                  PORTC=c[j];//</w:t>
      </w:r>
      <w:r w:rsidRPr="00913F45">
        <w:rPr>
          <w:rFonts w:ascii="微軟正黑體" w:eastAsia="微軟正黑體" w:hAnsi="微軟正黑體" w:cs="微軟正黑體" w:hint="eastAsia"/>
        </w:rPr>
        <w:t>位址</w:t>
      </w:r>
    </w:p>
    <w:p w:rsidR="003E2BD2" w:rsidRPr="00913F45" w:rsidRDefault="003E2BD2" w:rsidP="00E73352">
      <w:pPr>
        <w:pStyle w:val="pageL"/>
      </w:pPr>
      <w:r w:rsidRPr="00913F45">
        <w:rPr>
          <w:rFonts w:hint="eastAsia"/>
        </w:rPr>
        <w:t xml:space="preserve">                  PORTB=a[j];//</w:t>
      </w:r>
      <w:r w:rsidRPr="00913F45">
        <w:rPr>
          <w:rFonts w:ascii="微軟正黑體" w:eastAsia="微軟正黑體" w:hAnsi="微軟正黑體" w:cs="微軟正黑體" w:hint="eastAsia"/>
        </w:rPr>
        <w:t>資料</w:t>
      </w:r>
    </w:p>
    <w:p w:rsidR="003E2BD2" w:rsidRPr="00913F45" w:rsidRDefault="003E2BD2" w:rsidP="00E73352">
      <w:pPr>
        <w:pStyle w:val="pageL"/>
      </w:pPr>
      <w:r w:rsidRPr="00913F45">
        <w:t xml:space="preserve">                  delay(1);</w:t>
      </w:r>
    </w:p>
    <w:p w:rsidR="003E2BD2" w:rsidRPr="00913F45" w:rsidRDefault="003E2BD2" w:rsidP="00E73352">
      <w:pPr>
        <w:pStyle w:val="pageL"/>
      </w:pPr>
      <w:r w:rsidRPr="00913F45">
        <w:t xml:space="preserve">              }  </w:t>
      </w:r>
    </w:p>
    <w:p w:rsidR="003E2BD2" w:rsidRPr="00913F45" w:rsidRDefault="003E2BD2" w:rsidP="00E73352">
      <w:pPr>
        <w:pStyle w:val="pageL"/>
      </w:pPr>
      <w:r w:rsidRPr="00913F45">
        <w:t xml:space="preserve">       }</w:t>
      </w:r>
    </w:p>
    <w:p w:rsidR="003E2BD2" w:rsidRPr="00913F45" w:rsidRDefault="003E2BD2" w:rsidP="00E73352">
      <w:pPr>
        <w:pStyle w:val="pageL"/>
      </w:pPr>
      <w:r w:rsidRPr="00913F45">
        <w:t xml:space="preserve">  }</w:t>
      </w:r>
    </w:p>
    <w:p w:rsidR="003E2BD2" w:rsidRPr="00913F45" w:rsidRDefault="003E2BD2" w:rsidP="00E73352">
      <w:pPr>
        <w:pStyle w:val="pageL"/>
      </w:pPr>
      <w:r w:rsidRPr="00913F45">
        <w:t>}</w:t>
      </w:r>
    </w:p>
    <w:p w:rsidR="003E2BD2" w:rsidRDefault="003E2BD2" w:rsidP="003E2BD2">
      <w:pPr>
        <w:pStyle w:val="TEXTFIRST"/>
        <w:ind w:firstLineChars="0" w:firstLine="0"/>
      </w:pPr>
      <w:r>
        <w:rPr>
          <w:rFonts w:hint="eastAsia"/>
        </w:rPr>
        <w:t>本例</w:t>
      </w:r>
      <w:r w:rsidRPr="00F834D0">
        <w:rPr>
          <w:rFonts w:hint="eastAsia"/>
        </w:rPr>
        <w:t>以跑馬燈顯示</w:t>
      </w:r>
      <w:r>
        <w:rPr>
          <w:rFonts w:hint="eastAsia"/>
        </w:rPr>
        <w:t>『</w:t>
      </w:r>
      <w:r>
        <w:t>洪</w:t>
      </w:r>
      <w:r>
        <w:rPr>
          <w:rFonts w:hint="eastAsia"/>
        </w:rPr>
        <w:t>5A</w:t>
      </w:r>
      <w:r>
        <w:rPr>
          <w:rFonts w:hint="eastAsia"/>
        </w:rPr>
        <w:t>』</w:t>
      </w:r>
      <w:r w:rsidRPr="00F834D0">
        <w:rPr>
          <w:rFonts w:hint="eastAsia"/>
        </w:rPr>
        <w:t>，</w:t>
      </w:r>
      <w:r>
        <w:rPr>
          <w:rFonts w:hint="eastAsia"/>
        </w:rPr>
        <w:t>先將『</w:t>
      </w:r>
      <w:r>
        <w:t>洪</w:t>
      </w:r>
      <w:r>
        <w:rPr>
          <w:rFonts w:hint="eastAsia"/>
        </w:rPr>
        <w:t>5A</w:t>
      </w:r>
      <w:r>
        <w:rPr>
          <w:rFonts w:hint="eastAsia"/>
        </w:rPr>
        <w:t>』數位化，</w:t>
      </w:r>
      <w:r w:rsidR="0039655F">
        <w:rPr>
          <w:rFonts w:hint="eastAsia"/>
        </w:rPr>
        <w:t>將『</w:t>
      </w:r>
      <w:r w:rsidR="0039655F">
        <w:t>洪</w:t>
      </w:r>
      <w:r w:rsidR="0039655F">
        <w:rPr>
          <w:rFonts w:hint="eastAsia"/>
        </w:rPr>
        <w:t>5A</w:t>
      </w:r>
      <w:r w:rsidR="0039655F">
        <w:rPr>
          <w:rFonts w:hint="eastAsia"/>
        </w:rPr>
        <w:t>』寫在方格紙上，如下表，</w:t>
      </w:r>
      <w:r w:rsidR="00F147AA">
        <w:rPr>
          <w:rFonts w:hint="eastAsia"/>
        </w:rPr>
        <w:t>分別計算每一行的值</w:t>
      </w:r>
      <w:r>
        <w:rPr>
          <w:rFonts w:hint="eastAsia"/>
        </w:rPr>
        <w:t>如下，</w:t>
      </w:r>
      <w:r w:rsidR="00F147AA">
        <w:rPr>
          <w:rFonts w:hint="eastAsia"/>
        </w:rPr>
        <w:t>例如，</w:t>
      </w:r>
      <w:r w:rsidR="00F147AA">
        <w:rPr>
          <w:rFonts w:hint="eastAsia"/>
        </w:rPr>
        <w:t>C1</w:t>
      </w:r>
      <w:r w:rsidR="00F147AA">
        <w:rPr>
          <w:rFonts w:hint="eastAsia"/>
        </w:rPr>
        <w:t>是</w:t>
      </w:r>
      <w:r w:rsidR="00F147AA">
        <w:rPr>
          <w:rFonts w:hint="eastAsia"/>
        </w:rPr>
        <w:t>0x</w:t>
      </w:r>
      <w:r w:rsidR="00F147AA">
        <w:t>91</w:t>
      </w:r>
      <w:r w:rsidR="00F147AA">
        <w:t>，</w:t>
      </w:r>
      <w:r w:rsidR="00F147AA">
        <w:rPr>
          <w:rFonts w:hint="eastAsia"/>
        </w:rPr>
        <w:t>C2</w:t>
      </w:r>
      <w:r w:rsidR="00F147AA">
        <w:rPr>
          <w:rFonts w:hint="eastAsia"/>
        </w:rPr>
        <w:t>是</w:t>
      </w:r>
      <w:r w:rsidR="00F147AA">
        <w:rPr>
          <w:rFonts w:hint="eastAsia"/>
        </w:rPr>
        <w:t>0x4a</w:t>
      </w:r>
      <w:r w:rsidR="00F147AA">
        <w:rPr>
          <w:rFonts w:hint="eastAsia"/>
        </w:rPr>
        <w:t>，依此類推。</w:t>
      </w:r>
    </w:p>
    <w:tbl>
      <w:tblPr>
        <w:tblStyle w:val="a5"/>
        <w:tblW w:w="11009" w:type="dxa"/>
        <w:tblLook w:val="04A0" w:firstRow="1" w:lastRow="0" w:firstColumn="1" w:lastColumn="0" w:noHBand="0" w:noVBand="1"/>
      </w:tblPr>
      <w:tblGrid>
        <w:gridCol w:w="465"/>
        <w:gridCol w:w="471"/>
        <w:gridCol w:w="463"/>
        <w:gridCol w:w="471"/>
        <w:gridCol w:w="470"/>
        <w:gridCol w:w="442"/>
        <w:gridCol w:w="470"/>
        <w:gridCol w:w="442"/>
        <w:gridCol w:w="470"/>
        <w:gridCol w:w="335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</w:tblGrid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3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  <w:r w:rsidRPr="00537D1D">
              <w:rPr>
                <w:sz w:val="16"/>
                <w:szCs w:val="16"/>
              </w:rPr>
              <w:t>4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5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6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7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8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9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3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24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2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3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3F2BEB" w:rsidRDefault="003E2BD2" w:rsidP="00537D1D">
            <w:pPr>
              <w:pStyle w:val="TEXTFIRST"/>
              <w:ind w:firstLineChars="0" w:firstLine="0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4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5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6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color w:val="FF0000"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7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3F2BEB" w:rsidRDefault="003E2BD2" w:rsidP="00537D1D">
            <w:pPr>
              <w:pStyle w:val="af"/>
              <w:ind w:left="1958" w:hanging="1958"/>
              <w:rPr>
                <w:b/>
                <w:sz w:val="16"/>
                <w:szCs w:val="16"/>
              </w:rPr>
            </w:pPr>
            <w:r w:rsidRPr="003F2BEB">
              <w:rPr>
                <w:rFonts w:hint="eastAsia"/>
                <w:b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R8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3F2BEB">
              <w:rPr>
                <w:rFonts w:hint="eastAsia"/>
                <w:color w:val="FF0000"/>
                <w:sz w:val="16"/>
                <w:szCs w:val="16"/>
              </w:rPr>
              <w:t>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</w:tr>
      <w:tr w:rsidR="003E2BD2" w:rsidRPr="00537D1D" w:rsidTr="00537D1D"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  <w:r w:rsidRPr="00537D1D">
              <w:rPr>
                <w:sz w:val="16"/>
                <w:szCs w:val="16"/>
              </w:rPr>
              <w:t>x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91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4</w:t>
            </w:r>
            <w:r w:rsidRPr="00537D1D">
              <w:rPr>
                <w:sz w:val="16"/>
                <w:szCs w:val="16"/>
              </w:rPr>
              <w:t>a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80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52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3</w:t>
            </w:r>
            <w:r w:rsidRPr="00537D1D">
              <w:rPr>
                <w:sz w:val="16"/>
                <w:szCs w:val="16"/>
              </w:rPr>
              <w:t>f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32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5</w:t>
            </w:r>
            <w:r w:rsidRPr="00537D1D">
              <w:rPr>
                <w:sz w:val="16"/>
                <w:szCs w:val="16"/>
              </w:rPr>
              <w:t>f</w:t>
            </w:r>
          </w:p>
        </w:tc>
        <w:tc>
          <w:tcPr>
            <w:tcW w:w="57" w:type="dxa"/>
            <w:vAlign w:val="center"/>
          </w:tcPr>
          <w:p w:rsidR="003E2BD2" w:rsidRPr="00537D1D" w:rsidRDefault="003E2BD2" w:rsidP="00537D1D">
            <w:pPr>
              <w:pStyle w:val="af"/>
              <w:ind w:left="1958" w:hanging="1958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9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47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4</w:t>
            </w:r>
            <w:r w:rsidRPr="00537D1D">
              <w:rPr>
                <w:sz w:val="16"/>
                <w:szCs w:val="16"/>
              </w:rPr>
              <w:t>5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4</w:t>
            </w:r>
            <w:r w:rsidRPr="00537D1D">
              <w:rPr>
                <w:sz w:val="16"/>
                <w:szCs w:val="16"/>
              </w:rPr>
              <w:t>5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3</w:t>
            </w:r>
            <w:r w:rsidRPr="00537D1D">
              <w:rPr>
                <w:sz w:val="16"/>
                <w:szCs w:val="16"/>
              </w:rPr>
              <w:t>9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7c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1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12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7</w:t>
            </w:r>
            <w:r w:rsidRPr="00537D1D">
              <w:rPr>
                <w:sz w:val="16"/>
                <w:szCs w:val="16"/>
              </w:rPr>
              <w:t>c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57" w:type="dxa"/>
          </w:tcPr>
          <w:p w:rsidR="003E2BD2" w:rsidRPr="00537D1D" w:rsidRDefault="003E2BD2" w:rsidP="00537D1D">
            <w:pPr>
              <w:pStyle w:val="TEXTFIRST"/>
              <w:ind w:firstLineChars="0" w:firstLine="0"/>
              <w:rPr>
                <w:sz w:val="16"/>
                <w:szCs w:val="16"/>
              </w:rPr>
            </w:pPr>
            <w:r w:rsidRPr="00537D1D">
              <w:rPr>
                <w:rFonts w:hint="eastAsia"/>
                <w:sz w:val="16"/>
                <w:szCs w:val="16"/>
              </w:rPr>
              <w:t>0</w:t>
            </w:r>
          </w:p>
        </w:tc>
      </w:tr>
    </w:tbl>
    <w:p w:rsidR="003E2BD2" w:rsidRDefault="003E2BD2" w:rsidP="003E2BD2">
      <w:pPr>
        <w:pStyle w:val="TEXTFIRST"/>
        <w:ind w:firstLineChars="0" w:firstLine="480"/>
      </w:pPr>
      <w:r>
        <w:t>將以上資料以陣列儲存如下</w:t>
      </w:r>
      <w:r>
        <w:rPr>
          <w:rFonts w:hint="eastAsia"/>
        </w:rPr>
        <w:t>，文字前後都要加上空白</w:t>
      </w:r>
      <w:r>
        <w:rPr>
          <w:rFonts w:hint="eastAsia"/>
        </w:rPr>
        <w:t>0</w:t>
      </w:r>
      <w:r>
        <w:rPr>
          <w:rFonts w:hint="eastAsia"/>
        </w:rPr>
        <w:t>，這樣使用者才來得及看，</w:t>
      </w:r>
      <w:r w:rsidRPr="00F834D0">
        <w:rPr>
          <w:rFonts w:hint="eastAsia"/>
        </w:rPr>
        <w:t>slen</w:t>
      </w:r>
      <w:r w:rsidRPr="00F834D0">
        <w:rPr>
          <w:rFonts w:hint="eastAsia"/>
        </w:rPr>
        <w:t>是</w:t>
      </w:r>
      <w:r>
        <w:rPr>
          <w:rFonts w:hint="eastAsia"/>
        </w:rPr>
        <w:t>輸出文字的</w:t>
      </w:r>
      <w:r w:rsidRPr="00F834D0">
        <w:rPr>
          <w:rFonts w:hint="eastAsia"/>
        </w:rPr>
        <w:t>行數，也是</w:t>
      </w:r>
      <w:r w:rsidRPr="00F834D0">
        <w:rPr>
          <w:rFonts w:hint="eastAsia"/>
        </w:rPr>
        <w:t>d</w:t>
      </w:r>
      <w:r w:rsidRPr="00F834D0">
        <w:rPr>
          <w:rFonts w:hint="eastAsia"/>
        </w:rPr>
        <w:t>陣列的長度</w:t>
      </w:r>
      <w:r>
        <w:rPr>
          <w:rFonts w:hint="eastAsia"/>
        </w:rPr>
        <w:t>。</w:t>
      </w:r>
    </w:p>
    <w:p w:rsidR="003E2BD2" w:rsidRDefault="003E2BD2" w:rsidP="003E2BD2">
      <w:pPr>
        <w:pStyle w:val="TEXTFIRST"/>
        <w:ind w:firstLineChars="0" w:firstLine="480"/>
      </w:pPr>
      <w:r>
        <w:rPr>
          <w:rFonts w:hint="eastAsia"/>
        </w:rPr>
        <w:t xml:space="preserve">byte </w:t>
      </w:r>
      <w:r>
        <w:t>d</w:t>
      </w:r>
      <w:r>
        <w:rPr>
          <w:rFonts w:hint="eastAsia"/>
        </w:rPr>
        <w:t>[]={</w:t>
      </w:r>
      <w:r w:rsidRPr="00F147AA">
        <w:rPr>
          <w:color w:val="FF0000"/>
        </w:rPr>
        <w:t>0,0,0,0,0,0,0,0,0</w:t>
      </w:r>
      <w:r>
        <w:t>,</w:t>
      </w:r>
      <w:r>
        <w:rPr>
          <w:rFonts w:hint="eastAsia"/>
        </w:rPr>
        <w:t>0x91,0x4a,0x80,0x52,0x3f,0x32,0x5f,0x92,0,0,0x47,0x</w:t>
      </w:r>
      <w:r>
        <w:t>45,0x45,0x39,0,0,0,0x7c,0x12,0x11,0x12,0x7c,</w:t>
      </w:r>
      <w:r w:rsidRPr="00F147AA">
        <w:rPr>
          <w:color w:val="FF0000"/>
        </w:rPr>
        <w:t>0,0,0,0,0,0,0,0,0,0</w:t>
      </w:r>
      <w:r>
        <w:t>};</w:t>
      </w:r>
    </w:p>
    <w:p w:rsidR="003E2BD2" w:rsidRDefault="003E2BD2" w:rsidP="003E2BD2">
      <w:pPr>
        <w:pStyle w:val="TEXTFIRST"/>
        <w:ind w:firstLineChars="0" w:firstLine="480"/>
      </w:pPr>
      <w:r>
        <w:rPr>
          <w:rFonts w:hint="eastAsia"/>
        </w:rPr>
        <w:t xml:space="preserve">int </w:t>
      </w:r>
      <w:r>
        <w:t>s</w:t>
      </w:r>
      <w:r>
        <w:rPr>
          <w:rFonts w:hint="eastAsia"/>
        </w:rPr>
        <w:t>len</w:t>
      </w:r>
      <w:r>
        <w:t>=41;</w:t>
      </w:r>
    </w:p>
    <w:p w:rsidR="003E2BD2" w:rsidRDefault="003E2BD2" w:rsidP="003E2BD2">
      <w:pPr>
        <w:pStyle w:val="TEXTFIRST"/>
        <w:ind w:firstLineChars="0" w:firstLine="0"/>
      </w:pPr>
      <w:r>
        <w:t>現在逐一</w:t>
      </w:r>
      <w:r w:rsidRPr="00F834D0">
        <w:rPr>
          <w:rFonts w:hint="eastAsia"/>
        </w:rPr>
        <w:t>將</w:t>
      </w:r>
      <w:r w:rsidRPr="00F834D0">
        <w:rPr>
          <w:rFonts w:hint="eastAsia"/>
        </w:rPr>
        <w:t>d</w:t>
      </w:r>
      <w:r>
        <w:t>[]</w:t>
      </w:r>
      <w:r w:rsidRPr="00F834D0">
        <w:rPr>
          <w:rFonts w:hint="eastAsia"/>
        </w:rPr>
        <w:t>陣列</w:t>
      </w:r>
      <w:r>
        <w:rPr>
          <w:rFonts w:hint="eastAsia"/>
        </w:rPr>
        <w:t>，每次複製</w:t>
      </w:r>
      <w:r w:rsidRPr="00F834D0">
        <w:rPr>
          <w:rFonts w:hint="eastAsia"/>
        </w:rPr>
        <w:t>8</w:t>
      </w:r>
      <w:r>
        <w:rPr>
          <w:rFonts w:hint="eastAsia"/>
        </w:rPr>
        <w:t>筆</w:t>
      </w:r>
      <w:r w:rsidRPr="00F834D0">
        <w:rPr>
          <w:rFonts w:hint="eastAsia"/>
        </w:rPr>
        <w:t>資料到</w:t>
      </w:r>
      <w:r w:rsidRPr="00F834D0">
        <w:rPr>
          <w:rFonts w:hint="eastAsia"/>
        </w:rPr>
        <w:t>a</w:t>
      </w:r>
      <w:r>
        <w:t>[]</w:t>
      </w:r>
      <w:r w:rsidRPr="00F834D0">
        <w:rPr>
          <w:rFonts w:hint="eastAsia"/>
        </w:rPr>
        <w:t>陣列</w:t>
      </w:r>
      <w:r>
        <w:rPr>
          <w:rFonts w:hint="eastAsia"/>
        </w:rPr>
        <w:t>，</w:t>
      </w:r>
    </w:p>
    <w:p w:rsidR="003E2BD2" w:rsidRPr="00F834D0" w:rsidRDefault="003E2BD2" w:rsidP="003E2BD2">
      <w:pPr>
        <w:pStyle w:val="ae"/>
      </w:pPr>
      <w:r w:rsidRPr="00F834D0">
        <w:t>for (</w:t>
      </w:r>
      <w:r>
        <w:t xml:space="preserve">int </w:t>
      </w:r>
      <w:r w:rsidRPr="00F834D0">
        <w:t>i=0;i&lt;=7;i++){</w:t>
      </w:r>
      <w:r>
        <w:t>//</w:t>
      </w:r>
      <w:r>
        <w:rPr>
          <w:rFonts w:ascii="微軟正黑體" w:eastAsia="微軟正黑體" w:hAnsi="微軟正黑體" w:cs="微軟正黑體"/>
        </w:rPr>
        <w:t>依序每次抓8個</w:t>
      </w:r>
    </w:p>
    <w:p w:rsidR="003E2BD2" w:rsidRPr="00F834D0" w:rsidRDefault="003E2BD2" w:rsidP="003E2BD2">
      <w:pPr>
        <w:pStyle w:val="ae"/>
      </w:pPr>
      <w:r w:rsidRPr="00F834D0">
        <w:t xml:space="preserve">        </w:t>
      </w:r>
      <w:r>
        <w:t xml:space="preserve">  </w:t>
      </w:r>
      <w:r w:rsidRPr="00F834D0">
        <w:t>a[i]=d[i+k] ;</w:t>
      </w:r>
    </w:p>
    <w:p w:rsidR="003E2BD2" w:rsidRPr="00F834D0" w:rsidRDefault="003E2BD2" w:rsidP="003E2BD2">
      <w:pPr>
        <w:pStyle w:val="ae"/>
      </w:pPr>
      <w:r w:rsidRPr="00F834D0">
        <w:t xml:space="preserve">      </w:t>
      </w:r>
      <w:r>
        <w:t xml:space="preserve">  </w:t>
      </w:r>
      <w:r w:rsidRPr="00F834D0">
        <w:t xml:space="preserve">}  </w:t>
      </w:r>
    </w:p>
    <w:p w:rsidR="003E2BD2" w:rsidRPr="00F834D0" w:rsidRDefault="003E2BD2" w:rsidP="003E2BD2">
      <w:pPr>
        <w:pStyle w:val="TEXTFIRST"/>
        <w:ind w:firstLineChars="0" w:firstLine="0"/>
      </w:pP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次抓到</w:t>
      </w:r>
      <w:r>
        <w:rPr>
          <w:rFonts w:hint="eastAsia"/>
        </w:rPr>
        <w:t>0,0,0,0,0,0</w:t>
      </w:r>
      <w:r>
        <w:t>,0,0;</w:t>
      </w:r>
      <w:r>
        <w:t>第</w:t>
      </w:r>
      <w:r>
        <w:t>2</w:t>
      </w:r>
      <w:r>
        <w:t>次抓到</w:t>
      </w:r>
      <w:r>
        <w:rPr>
          <w:rFonts w:hint="eastAsia"/>
        </w:rPr>
        <w:t>0</w:t>
      </w:r>
      <w:r>
        <w:t>,0,0,0,0,0,0,0x91;</w:t>
      </w:r>
      <w:r>
        <w:t>第</w:t>
      </w:r>
      <w:r>
        <w:t>3</w:t>
      </w:r>
      <w:r>
        <w:t>次抓到</w:t>
      </w:r>
      <w:r>
        <w:rPr>
          <w:rFonts w:hint="eastAsia"/>
        </w:rPr>
        <w:t>0,0,0,0,0,0</w:t>
      </w:r>
      <w:r>
        <w:t>,</w:t>
      </w:r>
      <w:r w:rsidR="006D19CC">
        <w:t>0x91</w:t>
      </w:r>
      <w:r>
        <w:rPr>
          <w:rFonts w:hint="eastAsia"/>
        </w:rPr>
        <w:t>,</w:t>
      </w:r>
      <w:r w:rsidR="006D19CC">
        <w:t>0x4a</w:t>
      </w:r>
      <w:r>
        <w:t>…</w:t>
      </w:r>
      <w:r>
        <w:t>依此類推</w:t>
      </w:r>
      <w:r>
        <w:rPr>
          <w:rFonts w:hint="eastAsia"/>
        </w:rPr>
        <w:t>。</w:t>
      </w:r>
      <w:r w:rsidRPr="00F834D0">
        <w:rPr>
          <w:rFonts w:hint="eastAsia"/>
        </w:rPr>
        <w:t>再將</w:t>
      </w:r>
      <w:r w:rsidRPr="00F834D0">
        <w:rPr>
          <w:rFonts w:hint="eastAsia"/>
        </w:rPr>
        <w:t>a</w:t>
      </w:r>
      <w:r>
        <w:t>[]</w:t>
      </w:r>
      <w:r w:rsidRPr="00F834D0">
        <w:rPr>
          <w:rFonts w:hint="eastAsia"/>
        </w:rPr>
        <w:t>陣列</w:t>
      </w:r>
      <w:r>
        <w:rPr>
          <w:rFonts w:hint="eastAsia"/>
        </w:rPr>
        <w:t>，同上範例</w:t>
      </w:r>
      <w:r w:rsidRPr="00F834D0">
        <w:rPr>
          <w:rFonts w:hint="eastAsia"/>
        </w:rPr>
        <w:t>掃瞄輸出</w:t>
      </w:r>
      <w:r>
        <w:rPr>
          <w:rFonts w:hint="eastAsia"/>
        </w:rPr>
        <w:t>。但微處理機真的太快了，每一次的掃描還要重複一點時間，如以上程式的</w:t>
      </w:r>
      <w:r>
        <w:rPr>
          <w:rFonts w:hint="eastAsia"/>
        </w:rPr>
        <w:t>i</w:t>
      </w:r>
      <w:r>
        <w:rPr>
          <w:rFonts w:hint="eastAsia"/>
        </w:rPr>
        <w:t>迴圈。請自行調整</w:t>
      </w:r>
      <w:r>
        <w:rPr>
          <w:rFonts w:hint="eastAsia"/>
        </w:rPr>
        <w:t>i</w:t>
      </w:r>
      <w:r>
        <w:rPr>
          <w:rFonts w:hint="eastAsia"/>
        </w:rPr>
        <w:t>迴圈的值，即可調整跑馬燈輪轉速度。請留意每次抓</w:t>
      </w:r>
      <w:r>
        <w:rPr>
          <w:rFonts w:hint="eastAsia"/>
        </w:rPr>
        <w:t>8</w:t>
      </w:r>
      <w:r>
        <w:rPr>
          <w:rFonts w:hint="eastAsia"/>
        </w:rPr>
        <w:t>個，所以最後</w:t>
      </w:r>
      <w:r>
        <w:rPr>
          <w:rFonts w:hint="eastAsia"/>
        </w:rPr>
        <w:t>1</w:t>
      </w:r>
      <w:r>
        <w:rPr>
          <w:rFonts w:hint="eastAsia"/>
        </w:rPr>
        <w:t>次是抓全部長度減</w:t>
      </w:r>
      <w:r>
        <w:rPr>
          <w:rFonts w:hint="eastAsia"/>
        </w:rPr>
        <w:t>8</w:t>
      </w:r>
      <w:r>
        <w:rPr>
          <w:rFonts w:hint="eastAsia"/>
        </w:rPr>
        <w:t>（如以上程式的</w:t>
      </w:r>
      <w:r>
        <w:rPr>
          <w:rFonts w:hint="eastAsia"/>
        </w:rPr>
        <w:t>k</w:t>
      </w:r>
      <w:r>
        <w:rPr>
          <w:rFonts w:hint="eastAsia"/>
        </w:rPr>
        <w:t>迴圈的</w:t>
      </w:r>
      <w:r>
        <w:rPr>
          <w:rFonts w:hint="eastAsia"/>
        </w:rPr>
        <w:t>slen-8</w:t>
      </w:r>
      <w:r>
        <w:rPr>
          <w:rFonts w:hint="eastAsia"/>
        </w:rPr>
        <w:t>），不然會造成陣列溢位。</w:t>
      </w:r>
    </w:p>
    <w:p w:rsidR="003E2BD2" w:rsidRPr="00F834D0" w:rsidRDefault="003E2BD2" w:rsidP="003E2BD2">
      <w:pPr>
        <w:pStyle w:val="ad"/>
        <w:ind w:firstLine="520"/>
      </w:pPr>
    </w:p>
    <w:p w:rsidR="003E2BD2" w:rsidRDefault="003E2BD2" w:rsidP="003E2BD2">
      <w:r>
        <w:t>自我練習</w:t>
      </w:r>
    </w:p>
    <w:p w:rsidR="003E2BD2" w:rsidRDefault="003E2BD2" w:rsidP="003E2BD2">
      <w:r>
        <w:rPr>
          <w:rFonts w:hint="eastAsia"/>
        </w:rPr>
        <w:t>1.</w:t>
      </w:r>
      <w:r>
        <w:rPr>
          <w:rFonts w:hint="eastAsia"/>
        </w:rPr>
        <w:t>請於以下填入適當的文字，並依序每次</w:t>
      </w:r>
      <w:r>
        <w:rPr>
          <w:rFonts w:hint="eastAsia"/>
        </w:rPr>
        <w:t>8</w:t>
      </w:r>
      <w:r>
        <w:rPr>
          <w:rFonts w:hint="eastAsia"/>
        </w:rPr>
        <w:t>筆資料輸出文字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42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</w:tblGrid>
      <w:tr w:rsidR="003E2BD2" w:rsidRPr="00E47A2C" w:rsidTr="00537D1D">
        <w:tc>
          <w:tcPr>
            <w:tcW w:w="307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</w:p>
        </w:tc>
        <w:tc>
          <w:tcPr>
            <w:tcW w:w="277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277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278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0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1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 w:rsidRPr="00E47A2C">
              <w:rPr>
                <w:rFonts w:hint="eastAsia"/>
                <w:sz w:val="16"/>
                <w:szCs w:val="16"/>
              </w:rPr>
              <w:t>2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3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4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5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6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7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8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9</w:t>
            </w:r>
          </w:p>
        </w:tc>
        <w:tc>
          <w:tcPr>
            <w:tcW w:w="221" w:type="dxa"/>
          </w:tcPr>
          <w:p w:rsidR="003E2BD2" w:rsidRPr="00E47A2C" w:rsidRDefault="003E2BD2" w:rsidP="00537D1D">
            <w:pPr>
              <w:rPr>
                <w:sz w:val="16"/>
                <w:szCs w:val="16"/>
              </w:rPr>
            </w:pPr>
            <w:r>
              <w:rPr>
                <w:rFonts w:hint="eastAsia"/>
                <w:sz w:val="16"/>
                <w:szCs w:val="16"/>
              </w:rPr>
              <w:t>0</w:t>
            </w:r>
          </w:p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1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2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3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4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5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6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7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3E2BD2" w:rsidP="00537D1D">
            <w:r>
              <w:rPr>
                <w:rFonts w:hint="eastAsia"/>
              </w:rPr>
              <w:t>8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  <w:tr w:rsidR="003E2BD2" w:rsidTr="00537D1D">
        <w:tc>
          <w:tcPr>
            <w:tcW w:w="307" w:type="dxa"/>
          </w:tcPr>
          <w:p w:rsidR="003E2BD2" w:rsidRDefault="00E73352" w:rsidP="00537D1D">
            <w:r>
              <w:rPr>
                <w:rFonts w:hint="eastAsia"/>
              </w:rPr>
              <w:t>0</w:t>
            </w:r>
            <w:r>
              <w:t>x</w:t>
            </w:r>
          </w:p>
        </w:tc>
        <w:tc>
          <w:tcPr>
            <w:tcW w:w="277" w:type="dxa"/>
          </w:tcPr>
          <w:p w:rsidR="003E2BD2" w:rsidRDefault="003E2BD2" w:rsidP="00537D1D"/>
        </w:tc>
        <w:tc>
          <w:tcPr>
            <w:tcW w:w="277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78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  <w:tc>
          <w:tcPr>
            <w:tcW w:w="221" w:type="dxa"/>
          </w:tcPr>
          <w:p w:rsidR="003E2BD2" w:rsidRDefault="003E2BD2" w:rsidP="00537D1D"/>
        </w:tc>
      </w:tr>
    </w:tbl>
    <w:p w:rsidR="003E2BD2" w:rsidRDefault="003E2BD2" w:rsidP="003E2BD2"/>
    <w:p w:rsidR="003E2BD2" w:rsidRDefault="003E2BD2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3E2BD2"/>
    <w:p w:rsidR="004E7287" w:rsidRDefault="004E7287" w:rsidP="004E7287">
      <w:pPr>
        <w:pStyle w:val="3"/>
      </w:pPr>
      <w:r>
        <w:t>動畫</w:t>
      </w:r>
    </w:p>
    <w:p w:rsidR="004E7287" w:rsidRDefault="004E7287" w:rsidP="004E7287">
      <w:pPr>
        <w:pStyle w:val="3"/>
      </w:pPr>
      <w:r>
        <w:rPr>
          <w:rFonts w:hint="eastAsia"/>
        </w:rPr>
        <w:t>相信大家都看過紅綠燈下的小綠人動畫，動畫製作步驟如下：</w:t>
      </w:r>
    </w:p>
    <w:p w:rsidR="004E7287" w:rsidRDefault="004E7287" w:rsidP="004E7287">
      <w:pPr>
        <w:pStyle w:val="3"/>
        <w:numPr>
          <w:ilvl w:val="0"/>
          <w:numId w:val="7"/>
        </w:numPr>
      </w:pPr>
      <w:r>
        <w:rPr>
          <w:rFonts w:hint="eastAsia"/>
        </w:rPr>
        <w:t>先設計共幾個畫面。</w:t>
      </w:r>
    </w:p>
    <w:p w:rsidR="004E7287" w:rsidRDefault="004E7287" w:rsidP="004E7287">
      <w:pPr>
        <w:pStyle w:val="3"/>
        <w:numPr>
          <w:ilvl w:val="0"/>
          <w:numId w:val="7"/>
        </w:numPr>
      </w:pPr>
      <w:r>
        <w:t>逐一填入每個畫面的亮點。</w:t>
      </w:r>
    </w:p>
    <w:p w:rsidR="004E7287" w:rsidRDefault="004E7287" w:rsidP="004E7287">
      <w:pPr>
        <w:pStyle w:val="3"/>
        <w:numPr>
          <w:ilvl w:val="0"/>
          <w:numId w:val="7"/>
        </w:numPr>
      </w:pPr>
      <w:r>
        <w:t>逐一計算每個畫面</w:t>
      </w:r>
      <w:r>
        <w:rPr>
          <w:rFonts w:hint="eastAsia"/>
        </w:rPr>
        <w:t>8個col的值</w:t>
      </w:r>
    </w:p>
    <w:tbl>
      <w:tblPr>
        <w:tblStyle w:val="a5"/>
        <w:tblW w:w="0" w:type="auto"/>
        <w:tblInd w:w="360" w:type="dxa"/>
        <w:tblLook w:val="04A0" w:firstRow="1" w:lastRow="0" w:firstColumn="1" w:lastColumn="0" w:noHBand="0" w:noVBand="1"/>
      </w:tblPr>
      <w:tblGrid>
        <w:gridCol w:w="5048"/>
        <w:gridCol w:w="5048"/>
      </w:tblGrid>
      <w:tr w:rsidR="004E7287" w:rsidTr="00B323F1">
        <w:tc>
          <w:tcPr>
            <w:tcW w:w="5228" w:type="dxa"/>
          </w:tcPr>
          <w:p w:rsidR="004E7287" w:rsidRDefault="004E7287" w:rsidP="00B323F1">
            <w:pPr>
              <w:pStyle w:val="3"/>
            </w:pPr>
          </w:p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323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22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8</w:t>
                  </w: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5228" w:type="dxa"/>
          </w:tcPr>
          <w:p w:rsidR="004E7287" w:rsidRDefault="004E7287" w:rsidP="00B323F1">
            <w:pPr>
              <w:pStyle w:val="3"/>
            </w:pPr>
          </w:p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  <w:r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c</w:t>
                  </w: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</w:tr>
      <w:tr w:rsidR="004E7287" w:rsidTr="004E7287">
        <w:trPr>
          <w:trHeight w:val="3912"/>
        </w:trPr>
        <w:tc>
          <w:tcPr>
            <w:tcW w:w="5228" w:type="dxa"/>
          </w:tcPr>
          <w:p w:rsidR="004E7287" w:rsidRDefault="004E7287" w:rsidP="00B323F1">
            <w:pPr>
              <w:pStyle w:val="3"/>
            </w:pPr>
          </w:p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8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c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3</w:t>
                  </w:r>
                  <w:r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e</w:t>
                  </w: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5228" w:type="dxa"/>
          </w:tcPr>
          <w:p w:rsidR="004E7287" w:rsidRDefault="004E7287" w:rsidP="00B323F1">
            <w:pPr>
              <w:pStyle w:val="3"/>
            </w:pPr>
          </w:p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8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c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3</w:t>
                  </w:r>
                  <w:r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e</w:t>
                  </w:r>
                </w:p>
              </w:tc>
              <w:tc>
                <w:tcPr>
                  <w:tcW w:w="421" w:type="dxa"/>
                </w:tcPr>
                <w:p w:rsidR="004E7287" w:rsidRPr="00C86D27" w:rsidRDefault="004E7287" w:rsidP="004E72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7f</w:t>
                  </w: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</w:tr>
    </w:tbl>
    <w:p w:rsidR="004E7287" w:rsidRDefault="004E7287" w:rsidP="004E7287">
      <w:pPr>
        <w:pStyle w:val="pageL"/>
      </w:pPr>
    </w:p>
    <w:p w:rsidR="004E7287" w:rsidRDefault="004E7287" w:rsidP="004E7287">
      <w:pPr>
        <w:pStyle w:val="pageL"/>
      </w:pPr>
      <w:r>
        <w:t>設計步驟</w:t>
      </w:r>
    </w:p>
    <w:p w:rsidR="004E7287" w:rsidRDefault="004E7287" w:rsidP="004E7287">
      <w:pPr>
        <w:pStyle w:val="pageL"/>
        <w:numPr>
          <w:ilvl w:val="0"/>
          <w:numId w:val="13"/>
        </w:numPr>
      </w:pPr>
      <w:r>
        <w:rPr>
          <w:rFonts w:hint="eastAsia"/>
        </w:rPr>
        <w:t>將以上資料以二維陣列儲存，如以下</w:t>
      </w:r>
      <w:r>
        <w:rPr>
          <w:rFonts w:hint="eastAsia"/>
        </w:rPr>
        <w:t>e</w:t>
      </w:r>
      <w:r>
        <w:rPr>
          <w:rFonts w:hint="eastAsia"/>
        </w:rPr>
        <w:t>陣列。</w:t>
      </w:r>
    </w:p>
    <w:p w:rsidR="004E7287" w:rsidRDefault="004E7287" w:rsidP="004E7287">
      <w:pPr>
        <w:pStyle w:val="pageL"/>
        <w:numPr>
          <w:ilvl w:val="0"/>
          <w:numId w:val="13"/>
        </w:numPr>
      </w:pPr>
      <w:r>
        <w:rPr>
          <w:rFonts w:hint="eastAsia"/>
        </w:rPr>
        <w:t>每次</w:t>
      </w:r>
      <w:r w:rsidR="00351F27">
        <w:rPr>
          <w:rFonts w:hint="eastAsia"/>
        </w:rPr>
        <w:t>從</w:t>
      </w:r>
      <w:r w:rsidR="00351F27">
        <w:rPr>
          <w:rFonts w:hint="eastAsia"/>
        </w:rPr>
        <w:t>e</w:t>
      </w:r>
      <w:r w:rsidR="00351F27">
        <w:rPr>
          <w:rFonts w:hint="eastAsia"/>
        </w:rPr>
        <w:t>陣列</w:t>
      </w:r>
      <w:r>
        <w:rPr>
          <w:rFonts w:hint="eastAsia"/>
        </w:rPr>
        <w:t>抓</w:t>
      </w:r>
      <w:r>
        <w:rPr>
          <w:rFonts w:hint="eastAsia"/>
        </w:rPr>
        <w:t>8</w:t>
      </w:r>
      <w:r>
        <w:rPr>
          <w:rFonts w:hint="eastAsia"/>
        </w:rPr>
        <w:t>個</w:t>
      </w:r>
      <w:r w:rsidR="00351F27">
        <w:rPr>
          <w:rFonts w:hint="eastAsia"/>
        </w:rPr>
        <w:t>，放到</w:t>
      </w:r>
      <w:r w:rsidR="00351F27">
        <w:rPr>
          <w:rFonts w:hint="eastAsia"/>
        </w:rPr>
        <w:t>d</w:t>
      </w:r>
      <w:r w:rsidR="00351F27">
        <w:rPr>
          <w:rFonts w:hint="eastAsia"/>
        </w:rPr>
        <w:t>陣列。</w:t>
      </w:r>
    </w:p>
    <w:p w:rsidR="00351F27" w:rsidRDefault="00351F27" w:rsidP="004E7287">
      <w:pPr>
        <w:pStyle w:val="pageL"/>
        <w:numPr>
          <w:ilvl w:val="0"/>
          <w:numId w:val="13"/>
        </w:numPr>
      </w:pPr>
      <w:r>
        <w:t>掃描輸出</w:t>
      </w:r>
      <w:r>
        <w:rPr>
          <w:rFonts w:hint="eastAsia"/>
        </w:rPr>
        <w:t>d</w:t>
      </w:r>
      <w:r>
        <w:rPr>
          <w:rFonts w:hint="eastAsia"/>
        </w:rPr>
        <w:t>陣列</w:t>
      </w:r>
      <w:r>
        <w:t>。</w:t>
      </w:r>
    </w:p>
    <w:p w:rsidR="004E7287" w:rsidRDefault="004E7287" w:rsidP="004E7287">
      <w:pPr>
        <w:pStyle w:val="pageL"/>
      </w:pPr>
      <w:r>
        <w:t>byte i=0;</w:t>
      </w:r>
    </w:p>
    <w:p w:rsidR="004E7287" w:rsidRDefault="004E7287" w:rsidP="004E7287">
      <w:pPr>
        <w:pStyle w:val="pageL"/>
      </w:pPr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4E7287" w:rsidRDefault="004E7287" w:rsidP="004E7287">
      <w:pPr>
        <w:pStyle w:val="pageL"/>
      </w:pPr>
      <w:r>
        <w:t>byte d[8];</w:t>
      </w:r>
    </w:p>
    <w:p w:rsidR="004E7287" w:rsidRDefault="004E7287" w:rsidP="004E7287">
      <w:pPr>
        <w:pStyle w:val="pageL"/>
      </w:pPr>
      <w:r>
        <w:t>byte e[4][8]={ { 0, 0, 0, 0, 0, 0, 0, 0x08},</w:t>
      </w:r>
    </w:p>
    <w:p w:rsidR="004E7287" w:rsidRDefault="004E7287" w:rsidP="004E7287">
      <w:pPr>
        <w:pStyle w:val="pageL"/>
      </w:pPr>
      <w:r>
        <w:t xml:space="preserve">               { 0, 0, 0, 0, 0, 0,  0x08,0x1c},</w:t>
      </w:r>
    </w:p>
    <w:p w:rsidR="004E7287" w:rsidRDefault="004E7287" w:rsidP="004E7287">
      <w:pPr>
        <w:pStyle w:val="pageL"/>
      </w:pPr>
      <w:r>
        <w:t xml:space="preserve">               { 0, 0, 0, 0, 0, 0x08,0x1c,0x3e},</w:t>
      </w:r>
    </w:p>
    <w:p w:rsidR="004E7287" w:rsidRDefault="004E7287" w:rsidP="004E7287">
      <w:pPr>
        <w:pStyle w:val="pageL"/>
      </w:pPr>
      <w:r>
        <w:t xml:space="preserve">               { 0, 0, 0, 0, 0x08,0x1c,0x3e,0x7f}};</w:t>
      </w:r>
    </w:p>
    <w:p w:rsidR="004E7287" w:rsidRDefault="004E7287" w:rsidP="004E7287">
      <w:pPr>
        <w:pStyle w:val="pageL"/>
      </w:pPr>
      <w:r>
        <w:t xml:space="preserve">               </w:t>
      </w:r>
    </w:p>
    <w:p w:rsidR="004E7287" w:rsidRDefault="004E7287" w:rsidP="004E7287">
      <w:pPr>
        <w:pStyle w:val="pageL"/>
      </w:pPr>
      <w:r>
        <w:t>long t,t1,t2;</w:t>
      </w:r>
    </w:p>
    <w:p w:rsidR="004E7287" w:rsidRDefault="004E7287" w:rsidP="004E7287">
      <w:pPr>
        <w:pStyle w:val="pageL"/>
      </w:pPr>
      <w:r>
        <w:t xml:space="preserve">void setup() {  </w:t>
      </w:r>
    </w:p>
    <w:p w:rsidR="004E7287" w:rsidRDefault="004E7287" w:rsidP="004E7287">
      <w:pPr>
        <w:pStyle w:val="pageL"/>
      </w:pPr>
      <w:r>
        <w:t xml:space="preserve">    DDRB=0xff;</w:t>
      </w:r>
    </w:p>
    <w:p w:rsidR="004E7287" w:rsidRDefault="004E7287" w:rsidP="004E7287">
      <w:pPr>
        <w:pStyle w:val="pageL"/>
      </w:pPr>
      <w:r>
        <w:t xml:space="preserve">    DDRC=0xff;</w:t>
      </w:r>
    </w:p>
    <w:p w:rsidR="004E7287" w:rsidRDefault="004E7287" w:rsidP="004E7287">
      <w:pPr>
        <w:pStyle w:val="pageL"/>
      </w:pPr>
      <w:r>
        <w:t>}</w:t>
      </w:r>
    </w:p>
    <w:p w:rsidR="00351F27" w:rsidRDefault="004E7287" w:rsidP="00351F27">
      <w:pPr>
        <w:pStyle w:val="pageL"/>
      </w:pPr>
      <w:r>
        <w:t>void l</w:t>
      </w:r>
      <w:r w:rsidR="00351F27">
        <w:t xml:space="preserve">oop() { </w:t>
      </w:r>
    </w:p>
    <w:p w:rsidR="004E7287" w:rsidRPr="00351F27" w:rsidRDefault="004E7287" w:rsidP="004E7287">
      <w:pPr>
        <w:pStyle w:val="pageL"/>
      </w:pPr>
      <w:r>
        <w:rPr>
          <w:rFonts w:hint="eastAsia"/>
        </w:rPr>
        <w:t xml:space="preserve"> //   </w:t>
      </w:r>
      <w:r w:rsidR="00351F27">
        <w:rPr>
          <w:rFonts w:hint="eastAsia"/>
        </w:rPr>
        <w:t>每次從</w:t>
      </w:r>
      <w:r w:rsidR="00351F27">
        <w:rPr>
          <w:rFonts w:hint="eastAsia"/>
        </w:rPr>
        <w:t>e</w:t>
      </w:r>
      <w:r w:rsidR="00351F27">
        <w:rPr>
          <w:rFonts w:hint="eastAsia"/>
        </w:rPr>
        <w:t>陣列抓</w:t>
      </w:r>
      <w:r w:rsidR="00351F27">
        <w:rPr>
          <w:rFonts w:hint="eastAsia"/>
        </w:rPr>
        <w:t>8</w:t>
      </w:r>
      <w:r w:rsidR="00351F27">
        <w:rPr>
          <w:rFonts w:hint="eastAsia"/>
        </w:rPr>
        <w:t>個，放到</w:t>
      </w:r>
      <w:r w:rsidR="00351F27">
        <w:rPr>
          <w:rFonts w:hint="eastAsia"/>
        </w:rPr>
        <w:t>d</w:t>
      </w:r>
      <w:r w:rsidR="00351F27">
        <w:rPr>
          <w:rFonts w:hint="eastAsia"/>
        </w:rPr>
        <w:t>陣列。</w:t>
      </w:r>
    </w:p>
    <w:p w:rsidR="004E7287" w:rsidRDefault="004E7287" w:rsidP="004E7287">
      <w:pPr>
        <w:pStyle w:val="pageL"/>
      </w:pPr>
      <w:r>
        <w:t xml:space="preserve">    for (int j=0 ;j&lt;=7;j++)</w:t>
      </w:r>
    </w:p>
    <w:p w:rsidR="004E7287" w:rsidRDefault="004E7287" w:rsidP="004E7287">
      <w:pPr>
        <w:pStyle w:val="pageL"/>
      </w:pPr>
      <w:r>
        <w:t xml:space="preserve">        d[j]=e[i][j];</w:t>
      </w:r>
    </w:p>
    <w:p w:rsidR="004E7287" w:rsidRDefault="004E7287" w:rsidP="004E7287">
      <w:pPr>
        <w:pStyle w:val="pageL"/>
      </w:pPr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4E7287" w:rsidRDefault="004E7287" w:rsidP="004E7287">
      <w:pPr>
        <w:pStyle w:val="pageL"/>
      </w:pPr>
      <w:r>
        <w:t xml:space="preserve">    t1= millis();</w:t>
      </w:r>
    </w:p>
    <w:p w:rsidR="004E7287" w:rsidRDefault="004E7287" w:rsidP="004E7287">
      <w:pPr>
        <w:pStyle w:val="pageL"/>
      </w:pPr>
      <w:r>
        <w:t xml:space="preserve">    do{</w:t>
      </w:r>
    </w:p>
    <w:p w:rsidR="004E7287" w:rsidRDefault="004E7287" w:rsidP="004E7287">
      <w:pPr>
        <w:pStyle w:val="pageL"/>
      </w:pPr>
      <w:r>
        <w:t xml:space="preserve">        for (int j=0 ;j&lt;=7;j++){</w:t>
      </w:r>
    </w:p>
    <w:p w:rsidR="004E7287" w:rsidRDefault="004E7287" w:rsidP="004E7287">
      <w:pPr>
        <w:pStyle w:val="pageL"/>
      </w:pPr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4E7287" w:rsidRDefault="004E7287" w:rsidP="004E7287">
      <w:pPr>
        <w:pStyle w:val="pageL"/>
      </w:pPr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4E7287" w:rsidRDefault="004E7287" w:rsidP="004E7287">
      <w:pPr>
        <w:pStyle w:val="pageL"/>
      </w:pPr>
      <w:r>
        <w:t xml:space="preserve">            delay(1);</w:t>
      </w:r>
    </w:p>
    <w:p w:rsidR="004E7287" w:rsidRDefault="004E7287" w:rsidP="004E7287">
      <w:pPr>
        <w:pStyle w:val="pageL"/>
      </w:pPr>
      <w:r>
        <w:t xml:space="preserve">        } </w:t>
      </w:r>
    </w:p>
    <w:p w:rsidR="004E7287" w:rsidRDefault="004E7287" w:rsidP="004E7287">
      <w:pPr>
        <w:pStyle w:val="pageL"/>
      </w:pPr>
      <w:r>
        <w:t xml:space="preserve">        t2=millis();</w:t>
      </w:r>
    </w:p>
    <w:p w:rsidR="004E7287" w:rsidRDefault="004E7287" w:rsidP="004E7287">
      <w:pPr>
        <w:pStyle w:val="pageL"/>
      </w:pPr>
      <w:r>
        <w:t xml:space="preserve">        t=t2-t1;</w:t>
      </w:r>
    </w:p>
    <w:p w:rsidR="004E7287" w:rsidRDefault="004E7287" w:rsidP="004E7287">
      <w:pPr>
        <w:pStyle w:val="pageL"/>
      </w:pPr>
      <w:r>
        <w:rPr>
          <w:rFonts w:hint="eastAsia"/>
        </w:rPr>
        <w:t xml:space="preserve">    }while( (t&lt;</w:t>
      </w:r>
      <w:r w:rsidRPr="00590582">
        <w:rPr>
          <w:rFonts w:hint="eastAsia"/>
          <w:color w:val="FF0000"/>
        </w:rPr>
        <w:t>400</w:t>
      </w:r>
      <w:r>
        <w:rPr>
          <w:rFonts w:hint="eastAsia"/>
        </w:rPr>
        <w:t>)  );//</w:t>
      </w:r>
      <w:r w:rsidR="00B323F1">
        <w:t>0.4</w:t>
      </w:r>
      <w:r>
        <w:rPr>
          <w:rFonts w:hint="eastAsia"/>
        </w:rPr>
        <w:t>秒，根據需求調整</w:t>
      </w:r>
    </w:p>
    <w:p w:rsidR="004E7287" w:rsidRDefault="004E7287" w:rsidP="004E7287">
      <w:pPr>
        <w:pStyle w:val="pageL"/>
      </w:pPr>
      <w:r>
        <w:rPr>
          <w:rFonts w:hint="eastAsia"/>
        </w:rPr>
        <w:t xml:space="preserve">    i=(i+1) % 4;//</w:t>
      </w:r>
      <w:r>
        <w:rPr>
          <w:rFonts w:hint="eastAsia"/>
        </w:rPr>
        <w:t>本例共</w:t>
      </w:r>
      <w:r>
        <w:rPr>
          <w:rFonts w:hint="eastAsia"/>
        </w:rPr>
        <w:t>4</w:t>
      </w:r>
      <w:r>
        <w:rPr>
          <w:rFonts w:hint="eastAsia"/>
        </w:rPr>
        <w:t>個畫面</w:t>
      </w:r>
    </w:p>
    <w:p w:rsidR="004E7287" w:rsidRDefault="004E7287" w:rsidP="004E7287">
      <w:pPr>
        <w:pStyle w:val="pageL"/>
      </w:pPr>
      <w:r>
        <w:t>}</w:t>
      </w:r>
    </w:p>
    <w:p w:rsidR="004E7287" w:rsidRDefault="004E7287" w:rsidP="004E7287">
      <w:pPr>
        <w:pStyle w:val="pageL"/>
      </w:pPr>
      <w:r>
        <w:rPr>
          <w:rFonts w:hint="eastAsia"/>
        </w:rPr>
        <w:t>自我練習</w:t>
      </w:r>
    </w:p>
    <w:p w:rsidR="004E7287" w:rsidRDefault="004E7287" w:rsidP="004E7287">
      <w:pPr>
        <w:pStyle w:val="pageL"/>
        <w:numPr>
          <w:ilvl w:val="0"/>
          <w:numId w:val="8"/>
        </w:numPr>
      </w:pPr>
      <w:r>
        <w:rPr>
          <w:rFonts w:hint="eastAsia"/>
        </w:rPr>
        <w:t>同上範例，請製作</w:t>
      </w:r>
      <w:r>
        <w:rPr>
          <w:rFonts w:hint="eastAsia"/>
        </w:rPr>
        <w:t>6</w:t>
      </w:r>
      <w:r>
        <w:rPr>
          <w:rFonts w:hint="eastAsia"/>
        </w:rPr>
        <w:t>個畫面，且讓箭號逐一往下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486"/>
        <w:gridCol w:w="3485"/>
        <w:gridCol w:w="3485"/>
      </w:tblGrid>
      <w:tr w:rsidR="004E7287" w:rsidTr="00B323F1">
        <w:tc>
          <w:tcPr>
            <w:tcW w:w="2765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2765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2766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</w:tr>
      <w:tr w:rsidR="004E7287" w:rsidTr="00B323F1">
        <w:tc>
          <w:tcPr>
            <w:tcW w:w="2765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2765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  <w:tc>
          <w:tcPr>
            <w:tcW w:w="2766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323"/>
              <w:gridCol w:w="322"/>
              <w:gridCol w:w="322"/>
              <w:gridCol w:w="322"/>
              <w:gridCol w:w="322"/>
              <w:gridCol w:w="322"/>
              <w:gridCol w:w="322"/>
              <w:gridCol w:w="322"/>
              <w:gridCol w:w="322"/>
            </w:tblGrid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C86D2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4E7287" w:rsidRPr="00C86D27" w:rsidTr="00B323F1">
              <w:trPr>
                <w:trHeight w:hRule="exact" w:val="284"/>
              </w:trPr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C86D2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4E7287" w:rsidRPr="00C86D27" w:rsidRDefault="004E7287" w:rsidP="00B323F1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4E7287" w:rsidRDefault="004E7287" w:rsidP="00B323F1">
            <w:pPr>
              <w:pStyle w:val="3"/>
            </w:pPr>
          </w:p>
        </w:tc>
      </w:tr>
    </w:tbl>
    <w:p w:rsidR="004E7287" w:rsidRPr="003D1D9C" w:rsidRDefault="004E7287" w:rsidP="004E7287">
      <w:pPr>
        <w:pStyle w:val="pageL"/>
      </w:pPr>
      <w:r>
        <w:rPr>
          <w:rFonts w:hint="eastAsia"/>
        </w:rPr>
        <w:t>2</w:t>
      </w:r>
      <w:r>
        <w:t>.</w:t>
      </w:r>
      <w:r>
        <w:t>請發揮自己的美感，製作一個動物跑、或飛、或跳的畫面。</w:t>
      </w:r>
    </w:p>
    <w:p w:rsidR="004E7287" w:rsidRPr="004E7287" w:rsidRDefault="004E7287" w:rsidP="003E2BD2"/>
    <w:p w:rsidR="004E7287" w:rsidRDefault="004E7287" w:rsidP="003E2BD2"/>
    <w:p w:rsidR="003E2BD2" w:rsidRDefault="003E2BD2" w:rsidP="003E2BD2">
      <w:r>
        <w:t>告白板</w:t>
      </w:r>
    </w:p>
    <w:p w:rsidR="003E2BD2" w:rsidRDefault="003E2BD2" w:rsidP="003E2BD2">
      <w:r>
        <w:t>以上是跑馬燈的輸出，輸出效果比較平淡，適用於一般公告，若讓</w:t>
      </w:r>
      <w:r>
        <w:rPr>
          <w:rFonts w:hint="eastAsia"/>
        </w:rPr>
        <w:t>文字逐一閃爍顯示，那會比較霸氣，這樣可用在告白板、升官、競賽、考試榜單等的顯示。例如：以下程式逐一顯示</w:t>
      </w:r>
      <w:r w:rsidR="00E73352">
        <w:rPr>
          <w:rFonts w:hint="eastAsia"/>
        </w:rPr>
        <w:t>8,2,5</w:t>
      </w:r>
      <w:r>
        <w:rPr>
          <w:rFonts w:hint="eastAsia"/>
        </w:rPr>
        <w:t>，</w:t>
      </w:r>
      <w:r>
        <w:t>每</w:t>
      </w:r>
      <w:r>
        <w:t>1</w:t>
      </w:r>
      <w:r>
        <w:t>秒自動變換</w:t>
      </w:r>
      <w:r>
        <w:rPr>
          <w:rFonts w:hint="eastAsia"/>
        </w:rPr>
        <w:t>1</w:t>
      </w:r>
      <w:r>
        <w:rPr>
          <w:rFonts w:hint="eastAsia"/>
        </w:rPr>
        <w:t>個數字。</w:t>
      </w:r>
    </w:p>
    <w:p w:rsidR="003E2BD2" w:rsidRDefault="003E2BD2" w:rsidP="003E2BD2">
      <w:pPr>
        <w:pStyle w:val="ad"/>
        <w:ind w:firstLine="520"/>
      </w:pPr>
    </w:p>
    <w:p w:rsidR="00590582" w:rsidRPr="00590582" w:rsidRDefault="00590582" w:rsidP="00590582">
      <w:pPr>
        <w:pStyle w:val="pageL"/>
      </w:pPr>
      <w:r w:rsidRPr="00590582">
        <w:t>byte i=0;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>byte c[]={0x7f,0xbf,0xdf,0xef,0xf7,0xfb,0xfd,0xfe};//</w:t>
      </w:r>
      <w:r w:rsidRPr="00590582">
        <w:rPr>
          <w:rFonts w:ascii="微軟正黑體" w:eastAsia="微軟正黑體" w:hAnsi="微軟正黑體" w:cs="微軟正黑體" w:hint="eastAsia"/>
        </w:rPr>
        <w:t>位址</w:t>
      </w:r>
    </w:p>
    <w:p w:rsidR="00590582" w:rsidRPr="00590582" w:rsidRDefault="00590582" w:rsidP="00590582">
      <w:pPr>
        <w:pStyle w:val="pageL"/>
      </w:pPr>
      <w:r w:rsidRPr="00590582">
        <w:t>byte d[8];</w:t>
      </w:r>
    </w:p>
    <w:p w:rsidR="00590582" w:rsidRPr="00590582" w:rsidRDefault="00590582" w:rsidP="00590582">
      <w:pPr>
        <w:pStyle w:val="pageL"/>
      </w:pPr>
      <w:r w:rsidRPr="00590582">
        <w:t>byte e[6][8]={ { 0,0x36, 0x49, 0x49,0x36,0, 0, 0},</w:t>
      </w:r>
    </w:p>
    <w:p w:rsidR="00590582" w:rsidRPr="00590582" w:rsidRDefault="00590582" w:rsidP="00590582">
      <w:pPr>
        <w:pStyle w:val="pageL"/>
      </w:pPr>
      <w:r w:rsidRPr="00590582">
        <w:t xml:space="preserve">               {  0, 0xe2, 0x91, 0x89, 0x86, 0, 0, 0},</w:t>
      </w:r>
    </w:p>
    <w:p w:rsidR="00590582" w:rsidRPr="00590582" w:rsidRDefault="00590582" w:rsidP="00590582">
      <w:pPr>
        <w:pStyle w:val="pageL"/>
      </w:pPr>
      <w:r w:rsidRPr="00590582">
        <w:t xml:space="preserve">               { 0, 0x8f, 0x89, 0x89, 0xf9, 0, 0, 0}};                </w:t>
      </w:r>
    </w:p>
    <w:p w:rsidR="00590582" w:rsidRPr="00590582" w:rsidRDefault="00590582" w:rsidP="00590582">
      <w:pPr>
        <w:pStyle w:val="pageL"/>
      </w:pPr>
      <w:r w:rsidRPr="00590582">
        <w:t>long t,t1,t2;</w:t>
      </w:r>
    </w:p>
    <w:p w:rsidR="00590582" w:rsidRPr="00590582" w:rsidRDefault="00590582" w:rsidP="00590582">
      <w:pPr>
        <w:pStyle w:val="pageL"/>
      </w:pPr>
      <w:r w:rsidRPr="00590582">
        <w:t xml:space="preserve">void setup() {  </w:t>
      </w:r>
    </w:p>
    <w:p w:rsidR="00590582" w:rsidRPr="00590582" w:rsidRDefault="00590582" w:rsidP="00590582">
      <w:pPr>
        <w:pStyle w:val="pageL"/>
      </w:pPr>
      <w:r w:rsidRPr="00590582">
        <w:t xml:space="preserve">    DDRB=0xff;</w:t>
      </w:r>
    </w:p>
    <w:p w:rsidR="00590582" w:rsidRPr="00590582" w:rsidRDefault="00590582" w:rsidP="00590582">
      <w:pPr>
        <w:pStyle w:val="pageL"/>
      </w:pPr>
      <w:r w:rsidRPr="00590582">
        <w:t xml:space="preserve">    DDRC=0xff;</w:t>
      </w:r>
    </w:p>
    <w:p w:rsidR="00590582" w:rsidRPr="00590582" w:rsidRDefault="00590582" w:rsidP="00590582">
      <w:pPr>
        <w:pStyle w:val="pageL"/>
      </w:pPr>
      <w:r w:rsidRPr="00590582">
        <w:t>}</w:t>
      </w:r>
    </w:p>
    <w:p w:rsidR="00590582" w:rsidRPr="00590582" w:rsidRDefault="00590582" w:rsidP="00590582">
      <w:pPr>
        <w:pStyle w:val="pageL"/>
      </w:pPr>
      <w:r w:rsidRPr="00590582">
        <w:t xml:space="preserve">void loop() { 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//</w:t>
      </w:r>
      <w:r w:rsidRPr="00590582">
        <w:rPr>
          <w:rFonts w:ascii="微軟正黑體" w:eastAsia="微軟正黑體" w:hAnsi="微軟正黑體" w:cs="微軟正黑體" w:hint="eastAsia"/>
        </w:rPr>
        <w:t>放字型</w:t>
      </w:r>
      <w:r w:rsidR="00B323F1">
        <w:rPr>
          <w:rFonts w:ascii="微軟正黑體" w:eastAsia="微軟正黑體" w:hAnsi="微軟正黑體" w:cs="微軟正黑體" w:hint="eastAsia"/>
        </w:rPr>
        <w:t>到d陣列</w:t>
      </w:r>
      <w:r w:rsidRPr="00590582">
        <w:rPr>
          <w:rFonts w:ascii="Malgun Gothic Semilight" w:eastAsia="Malgun Gothic Semilight" w:hAnsi="Malgun Gothic Semilight" w:cs="Malgun Gothic Semilight" w:hint="eastAsia"/>
        </w:rPr>
        <w:t>，</w:t>
      </w:r>
      <w:r w:rsidRPr="00590582">
        <w:rPr>
          <w:rFonts w:ascii="微軟正黑體" w:eastAsia="微軟正黑體" w:hAnsi="微軟正黑體" w:cs="微軟正黑體" w:hint="eastAsia"/>
        </w:rPr>
        <w:t>每次</w:t>
      </w:r>
      <w:r w:rsidRPr="00590582">
        <w:rPr>
          <w:rFonts w:hint="eastAsia"/>
        </w:rPr>
        <w:t>8</w:t>
      </w:r>
      <w:r w:rsidRPr="00590582">
        <w:rPr>
          <w:rFonts w:ascii="微軟正黑體" w:eastAsia="微軟正黑體" w:hAnsi="微軟正黑體" w:cs="微軟正黑體" w:hint="eastAsia"/>
        </w:rPr>
        <w:t>個</w:t>
      </w:r>
      <w:r w:rsidRPr="00590582">
        <w:rPr>
          <w:rFonts w:hint="eastAsia"/>
        </w:rPr>
        <w:t xml:space="preserve">    </w:t>
      </w:r>
    </w:p>
    <w:p w:rsidR="00590582" w:rsidRPr="00590582" w:rsidRDefault="00590582" w:rsidP="00590582">
      <w:pPr>
        <w:pStyle w:val="pageL"/>
      </w:pPr>
      <w:r w:rsidRPr="00590582">
        <w:t xml:space="preserve">    for (int j=0 ;j&lt;=7;j++)</w:t>
      </w:r>
    </w:p>
    <w:p w:rsidR="00590582" w:rsidRPr="00590582" w:rsidRDefault="00590582" w:rsidP="00590582">
      <w:pPr>
        <w:pStyle w:val="pageL"/>
      </w:pPr>
      <w:r w:rsidRPr="00590582">
        <w:t xml:space="preserve">        d[j]=e[i][j];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//</w:t>
      </w:r>
      <w:r w:rsidRPr="00590582">
        <w:rPr>
          <w:rFonts w:ascii="微軟正黑體" w:eastAsia="微軟正黑體" w:hAnsi="微軟正黑體" w:cs="微軟正黑體" w:hint="eastAsia"/>
        </w:rPr>
        <w:t>掃描輸出</w:t>
      </w:r>
    </w:p>
    <w:p w:rsidR="00590582" w:rsidRPr="00590582" w:rsidRDefault="00590582" w:rsidP="00590582">
      <w:pPr>
        <w:pStyle w:val="pageL"/>
      </w:pPr>
      <w:r w:rsidRPr="00590582">
        <w:t xml:space="preserve">    t1= millis();</w:t>
      </w:r>
    </w:p>
    <w:p w:rsidR="00590582" w:rsidRPr="00590582" w:rsidRDefault="00590582" w:rsidP="00590582">
      <w:pPr>
        <w:pStyle w:val="pageL"/>
      </w:pPr>
      <w:r w:rsidRPr="00590582">
        <w:t xml:space="preserve">    do{</w:t>
      </w:r>
    </w:p>
    <w:p w:rsidR="00590582" w:rsidRPr="00590582" w:rsidRDefault="00590582" w:rsidP="00590582">
      <w:pPr>
        <w:pStyle w:val="pageL"/>
      </w:pPr>
      <w:r w:rsidRPr="00590582">
        <w:t xml:space="preserve">        for (int j=0 ;j&lt;=7;j++){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        PORTC=c[j];//</w:t>
      </w:r>
      <w:r w:rsidRPr="00590582">
        <w:rPr>
          <w:rFonts w:ascii="微軟正黑體" w:eastAsia="微軟正黑體" w:hAnsi="微軟正黑體" w:cs="微軟正黑體" w:hint="eastAsia"/>
        </w:rPr>
        <w:t>位址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        PORTB=d[j];//</w:t>
      </w:r>
      <w:r w:rsidRPr="00590582">
        <w:rPr>
          <w:rFonts w:ascii="微軟正黑體" w:eastAsia="微軟正黑體" w:hAnsi="微軟正黑體" w:cs="微軟正黑體" w:hint="eastAsia"/>
        </w:rPr>
        <w:t>資料</w:t>
      </w:r>
    </w:p>
    <w:p w:rsidR="00590582" w:rsidRPr="00590582" w:rsidRDefault="00590582" w:rsidP="00590582">
      <w:pPr>
        <w:pStyle w:val="pageL"/>
      </w:pPr>
      <w:r w:rsidRPr="00590582">
        <w:t xml:space="preserve">            delay(1);</w:t>
      </w:r>
    </w:p>
    <w:p w:rsidR="00590582" w:rsidRPr="00590582" w:rsidRDefault="00590582" w:rsidP="00590582">
      <w:pPr>
        <w:pStyle w:val="pageL"/>
      </w:pPr>
      <w:r w:rsidRPr="00590582">
        <w:t xml:space="preserve">        } </w:t>
      </w:r>
    </w:p>
    <w:p w:rsidR="00590582" w:rsidRPr="00590582" w:rsidRDefault="00590582" w:rsidP="00590582">
      <w:pPr>
        <w:pStyle w:val="pageL"/>
      </w:pPr>
      <w:r w:rsidRPr="00590582">
        <w:t xml:space="preserve">        t2=millis();</w:t>
      </w:r>
    </w:p>
    <w:p w:rsidR="00590582" w:rsidRPr="00590582" w:rsidRDefault="00590582" w:rsidP="00590582">
      <w:pPr>
        <w:pStyle w:val="pageL"/>
      </w:pPr>
      <w:r w:rsidRPr="00590582">
        <w:t xml:space="preserve">        t=t2-t1;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}while( (t&lt;1000)  );//1</w:t>
      </w:r>
      <w:r w:rsidRPr="00590582">
        <w:rPr>
          <w:rFonts w:ascii="微軟正黑體" w:eastAsia="微軟正黑體" w:hAnsi="微軟正黑體" w:cs="微軟正黑體" w:hint="eastAsia"/>
        </w:rPr>
        <w:t>秒</w:t>
      </w:r>
      <w:r w:rsidRPr="00590582">
        <w:rPr>
          <w:rFonts w:ascii="Malgun Gothic Semilight" w:eastAsia="Malgun Gothic Semilight" w:hAnsi="Malgun Gothic Semilight" w:cs="Malgun Gothic Semilight" w:hint="eastAsia"/>
        </w:rPr>
        <w:t>，</w:t>
      </w:r>
      <w:r w:rsidRPr="00590582">
        <w:rPr>
          <w:rFonts w:ascii="微軟正黑體" w:eastAsia="微軟正黑體" w:hAnsi="微軟正黑體" w:cs="微軟正黑體" w:hint="eastAsia"/>
        </w:rPr>
        <w:t>根據需求調整</w:t>
      </w:r>
    </w:p>
    <w:p w:rsidR="00590582" w:rsidRPr="00590582" w:rsidRDefault="00590582" w:rsidP="00590582">
      <w:pPr>
        <w:pStyle w:val="pageL"/>
      </w:pPr>
      <w:r w:rsidRPr="00590582">
        <w:rPr>
          <w:rFonts w:hint="eastAsia"/>
        </w:rPr>
        <w:t xml:space="preserve">    i=(i+1) % 3;//</w:t>
      </w:r>
      <w:r w:rsidRPr="00590582">
        <w:rPr>
          <w:rFonts w:ascii="微軟正黑體" w:eastAsia="微軟正黑體" w:hAnsi="微軟正黑體" w:cs="微軟正黑體" w:hint="eastAsia"/>
        </w:rPr>
        <w:t>本例</w:t>
      </w:r>
      <w:r w:rsidRPr="00590582">
        <w:rPr>
          <w:rFonts w:hint="eastAsia"/>
        </w:rPr>
        <w:t>3</w:t>
      </w:r>
      <w:r w:rsidRPr="00590582">
        <w:rPr>
          <w:rFonts w:ascii="微軟正黑體" w:eastAsia="微軟正黑體" w:hAnsi="微軟正黑體" w:cs="微軟正黑體" w:hint="eastAsia"/>
        </w:rPr>
        <w:t>個字</w:t>
      </w:r>
    </w:p>
    <w:p w:rsidR="00590582" w:rsidRDefault="00590582" w:rsidP="00590582">
      <w:pPr>
        <w:pStyle w:val="pageL"/>
      </w:pPr>
      <w:r w:rsidRPr="00590582">
        <w:t>}</w:t>
      </w:r>
    </w:p>
    <w:p w:rsidR="003E2BD2" w:rsidRDefault="003E2BD2" w:rsidP="00590582">
      <w:r>
        <w:rPr>
          <w:rFonts w:hint="eastAsia"/>
        </w:rPr>
        <w:t>以上程式如何思考呢？以下是我的思考步驟：</w:t>
      </w:r>
    </w:p>
    <w:p w:rsidR="003E2BD2" w:rsidRDefault="003E2BD2" w:rsidP="00D52434">
      <w:pPr>
        <w:pStyle w:val="12"/>
        <w:numPr>
          <w:ilvl w:val="0"/>
          <w:numId w:val="9"/>
        </w:numPr>
      </w:pPr>
      <w:r>
        <w:rPr>
          <w:rFonts w:hint="eastAsia"/>
        </w:rPr>
        <w:t>依序將以上數字</w:t>
      </w:r>
      <w:r w:rsidR="00FA7C87">
        <w:rPr>
          <w:rFonts w:hint="eastAsia"/>
        </w:rPr>
        <w:t>8,2,5</w:t>
      </w:r>
      <w:r>
        <w:rPr>
          <w:rFonts w:hint="eastAsia"/>
        </w:rPr>
        <w:t>數位化，每組</w:t>
      </w:r>
      <w:r>
        <w:rPr>
          <w:rFonts w:hint="eastAsia"/>
        </w:rPr>
        <w:t>8</w:t>
      </w:r>
      <w:r>
        <w:rPr>
          <w:rFonts w:hint="eastAsia"/>
        </w:rPr>
        <w:t>個</w:t>
      </w:r>
      <w:r>
        <w:rPr>
          <w:rFonts w:hint="eastAsia"/>
        </w:rPr>
        <w:t>byte</w:t>
      </w:r>
      <w:r>
        <w:rPr>
          <w:rFonts w:hint="eastAsia"/>
        </w:rPr>
        <w:t>，如以下</w:t>
      </w:r>
      <w:r>
        <w:rPr>
          <w:rFonts w:hint="eastAsia"/>
        </w:rPr>
        <w:t>d[]</w:t>
      </w:r>
      <w:r>
        <w:rPr>
          <w:rFonts w:hint="eastAsia"/>
        </w:rPr>
        <w:t>陣列。</w:t>
      </w:r>
    </w:p>
    <w:tbl>
      <w:tblPr>
        <w:tblStyle w:val="a5"/>
        <w:tblW w:w="0" w:type="auto"/>
        <w:tblInd w:w="363" w:type="dxa"/>
        <w:tblLook w:val="04A0" w:firstRow="1" w:lastRow="0" w:firstColumn="1" w:lastColumn="0" w:noHBand="0" w:noVBand="1"/>
      </w:tblPr>
      <w:tblGrid>
        <w:gridCol w:w="5047"/>
        <w:gridCol w:w="5046"/>
      </w:tblGrid>
      <w:tr w:rsidR="00FA7C87" w:rsidTr="00FA7C87">
        <w:tc>
          <w:tcPr>
            <w:tcW w:w="5228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567"/>
            </w:tblGrid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36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49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49</w:t>
                  </w:r>
                </w:p>
              </w:tc>
              <w:tc>
                <w:tcPr>
                  <w:tcW w:w="370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36</w:t>
                  </w:r>
                </w:p>
              </w:tc>
              <w:tc>
                <w:tcPr>
                  <w:tcW w:w="284" w:type="dxa"/>
                </w:tcPr>
                <w:p w:rsidR="00FA7C87" w:rsidRPr="00FA7C87" w:rsidRDefault="009E6D0E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3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</w:tr>
          </w:tbl>
          <w:p w:rsidR="00FA7C87" w:rsidRDefault="00FA7C87" w:rsidP="00FA7C87">
            <w:pPr>
              <w:pStyle w:val="12"/>
              <w:ind w:left="0" w:firstLine="0"/>
            </w:pPr>
          </w:p>
        </w:tc>
        <w:tc>
          <w:tcPr>
            <w:tcW w:w="5228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e2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91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89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86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</w:tr>
          </w:tbl>
          <w:p w:rsidR="00FA7C87" w:rsidRDefault="00FA7C87" w:rsidP="00FA7C87">
            <w:pPr>
              <w:pStyle w:val="12"/>
              <w:ind w:left="0" w:firstLine="0"/>
            </w:pPr>
          </w:p>
        </w:tc>
      </w:tr>
      <w:tr w:rsidR="00FA7C87" w:rsidTr="00FA7C87">
        <w:tc>
          <w:tcPr>
            <w:tcW w:w="5228" w:type="dxa"/>
          </w:tcPr>
          <w:tbl>
            <w:tblPr>
              <w:tblStyle w:val="a5"/>
              <w:tblW w:w="2556" w:type="dxa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FA7C87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FA7C87" w:rsidRPr="00FA7C87" w:rsidRDefault="00FA7C87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FA7C87" w:rsidRPr="00FA7C87" w:rsidRDefault="002336DF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8f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89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89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f9</w:t>
                  </w:r>
                </w:p>
              </w:tc>
              <w:tc>
                <w:tcPr>
                  <w:tcW w:w="284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332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236" w:type="dxa"/>
                </w:tcPr>
                <w:p w:rsidR="00FA7C87" w:rsidRPr="00FA7C87" w:rsidRDefault="00F8440D" w:rsidP="00FA7C87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0</w:t>
                  </w:r>
                </w:p>
              </w:tc>
            </w:tr>
          </w:tbl>
          <w:p w:rsidR="00FA7C87" w:rsidRDefault="00FA7C87" w:rsidP="00FA7C87">
            <w:pPr>
              <w:pStyle w:val="12"/>
              <w:ind w:left="0" w:firstLine="0"/>
            </w:pPr>
          </w:p>
        </w:tc>
        <w:tc>
          <w:tcPr>
            <w:tcW w:w="5228" w:type="dxa"/>
          </w:tcPr>
          <w:p w:rsidR="00FA7C87" w:rsidRDefault="00FA7C87" w:rsidP="00FA7C87">
            <w:pPr>
              <w:pStyle w:val="12"/>
              <w:ind w:left="0" w:firstLine="0"/>
            </w:pPr>
          </w:p>
        </w:tc>
      </w:tr>
    </w:tbl>
    <w:p w:rsidR="00FA7C87" w:rsidRDefault="00FA7C87" w:rsidP="00FA7C87">
      <w:pPr>
        <w:pStyle w:val="12"/>
      </w:pPr>
    </w:p>
    <w:p w:rsidR="00537D1D" w:rsidRDefault="00537D1D" w:rsidP="00537D1D">
      <w:pPr>
        <w:pStyle w:val="12"/>
        <w:ind w:left="360" w:firstLine="0"/>
      </w:pPr>
    </w:p>
    <w:p w:rsidR="003E2BD2" w:rsidRDefault="003E2BD2" w:rsidP="003E2BD2">
      <w:pPr>
        <w:pStyle w:val="12"/>
      </w:pPr>
      <w:r>
        <w:rPr>
          <w:rFonts w:hint="eastAsia"/>
        </w:rPr>
        <w:t>2</w:t>
      </w:r>
      <w:r>
        <w:t>.</w:t>
      </w:r>
      <w:r>
        <w:tab/>
      </w:r>
      <w:r>
        <w:rPr>
          <w:rFonts w:hint="eastAsia"/>
        </w:rPr>
        <w:t>可用一維陣列儲存，則此一維陣列長度為</w:t>
      </w:r>
      <w:r w:rsidR="009E6D0E">
        <w:t>24</w:t>
      </w:r>
      <w:r>
        <w:rPr>
          <w:rFonts w:hint="eastAsia"/>
        </w:rPr>
        <w:t>，如下：</w:t>
      </w:r>
    </w:p>
    <w:p w:rsidR="003E2BD2" w:rsidRPr="00EE4942" w:rsidRDefault="003E2BD2" w:rsidP="003E2BD2">
      <w:pPr>
        <w:pStyle w:val="ad"/>
        <w:ind w:firstLine="520"/>
      </w:pPr>
    </w:p>
    <w:p w:rsidR="003E2BD2" w:rsidRDefault="003E2BD2" w:rsidP="003E2BD2">
      <w:pPr>
        <w:pStyle w:val="ae"/>
      </w:pPr>
      <w:r>
        <w:rPr>
          <w:rFonts w:hint="eastAsia"/>
        </w:rPr>
        <w:tab/>
        <w:t>byte d[]=</w:t>
      </w:r>
      <w:r w:rsidRPr="00A40231">
        <w:t xml:space="preserve"> </w:t>
      </w:r>
      <w:r>
        <w:t xml:space="preserve">{ </w:t>
      </w:r>
      <w:r w:rsidR="00F8440D">
        <w:t>0,0x</w:t>
      </w:r>
      <w:r w:rsidR="009E6D0E">
        <w:t>36</w:t>
      </w:r>
      <w:r>
        <w:t xml:space="preserve">, </w:t>
      </w:r>
      <w:r w:rsidR="00F8440D">
        <w:t>0x</w:t>
      </w:r>
      <w:r w:rsidR="009E6D0E">
        <w:t>49</w:t>
      </w:r>
      <w:r>
        <w:t xml:space="preserve">, </w:t>
      </w:r>
      <w:r w:rsidR="00F8440D">
        <w:t>0x</w:t>
      </w:r>
      <w:r w:rsidR="009E6D0E">
        <w:t>49</w:t>
      </w:r>
      <w:r>
        <w:t>,</w:t>
      </w:r>
      <w:r w:rsidR="00F8440D">
        <w:t>0x</w:t>
      </w:r>
      <w:r w:rsidR="009E6D0E">
        <w:t>36</w:t>
      </w:r>
      <w:r>
        <w:t>,</w:t>
      </w:r>
      <w:r w:rsidR="009E6D0E">
        <w:t>0</w:t>
      </w:r>
      <w:r>
        <w:t>, 0, 0</w:t>
      </w:r>
      <w:r w:rsidR="009E6D0E">
        <w:t>,</w:t>
      </w:r>
    </w:p>
    <w:p w:rsidR="003E2BD2" w:rsidRDefault="003E2BD2" w:rsidP="003E2BD2">
      <w:pPr>
        <w:pStyle w:val="ae"/>
      </w:pPr>
      <w:r>
        <w:t xml:space="preserve">                </w:t>
      </w:r>
      <w:r w:rsidR="009E6D0E">
        <w:t>0</w:t>
      </w:r>
      <w:r>
        <w:t xml:space="preserve">, </w:t>
      </w:r>
      <w:r w:rsidR="009E6D0E">
        <w:t>0xe2</w:t>
      </w:r>
      <w:r>
        <w:t xml:space="preserve">, </w:t>
      </w:r>
      <w:r w:rsidR="009E6D0E">
        <w:t>0x91</w:t>
      </w:r>
      <w:r>
        <w:t xml:space="preserve">, </w:t>
      </w:r>
      <w:r w:rsidR="009E6D0E">
        <w:t>0x89</w:t>
      </w:r>
      <w:r>
        <w:t xml:space="preserve">, </w:t>
      </w:r>
      <w:r w:rsidR="009E6D0E">
        <w:t>0x86</w:t>
      </w:r>
      <w:r>
        <w:t>, 0, 0, 0</w:t>
      </w:r>
      <w:r>
        <w:rPr>
          <w:rFonts w:hint="eastAsia"/>
        </w:rPr>
        <w:t>,</w:t>
      </w:r>
    </w:p>
    <w:p w:rsidR="003E2BD2" w:rsidRDefault="003E2BD2" w:rsidP="009E6D0E">
      <w:pPr>
        <w:pStyle w:val="ae"/>
      </w:pPr>
      <w:r>
        <w:t xml:space="preserve">                </w:t>
      </w:r>
      <w:r w:rsidR="009E6D0E">
        <w:t>0</w:t>
      </w:r>
      <w:r>
        <w:t xml:space="preserve">, </w:t>
      </w:r>
      <w:r w:rsidR="009E6D0E">
        <w:t>0x8f</w:t>
      </w:r>
      <w:r>
        <w:t xml:space="preserve">, </w:t>
      </w:r>
      <w:r w:rsidR="009E6D0E">
        <w:t>0x89</w:t>
      </w:r>
      <w:r>
        <w:t xml:space="preserve">, </w:t>
      </w:r>
      <w:r w:rsidR="009E6D0E">
        <w:t>0x89</w:t>
      </w:r>
      <w:r>
        <w:t>, 0</w:t>
      </w:r>
      <w:r w:rsidR="009E6D0E">
        <w:t>xf9, 0, 0, 0};</w:t>
      </w:r>
      <w:r>
        <w:t xml:space="preserve">               </w:t>
      </w:r>
    </w:p>
    <w:p w:rsidR="003E2BD2" w:rsidRDefault="003E2BD2" w:rsidP="003E2BD2">
      <w:pPr>
        <w:pStyle w:val="12"/>
      </w:pPr>
      <w:r>
        <w:rPr>
          <w:rFonts w:hint="eastAsia"/>
        </w:rPr>
        <w:t>3</w:t>
      </w:r>
      <w:r>
        <w:t>.</w:t>
      </w:r>
      <w:r>
        <w:tab/>
      </w:r>
      <w:r>
        <w:t>也可用二維陣列儲存此</w:t>
      </w:r>
      <w:r w:rsidR="00E73352">
        <w:t>3</w:t>
      </w:r>
      <w:r>
        <w:rPr>
          <w:rFonts w:hint="eastAsia"/>
        </w:rPr>
        <w:t>組輸出碼如下：</w:t>
      </w:r>
    </w:p>
    <w:p w:rsidR="003E2BD2" w:rsidRDefault="003E2BD2" w:rsidP="003E2BD2">
      <w:pPr>
        <w:pStyle w:val="ad"/>
        <w:ind w:firstLine="520"/>
      </w:pPr>
    </w:p>
    <w:p w:rsidR="003E2BD2" w:rsidRDefault="003E2BD2" w:rsidP="003E2BD2">
      <w:pPr>
        <w:pStyle w:val="ae"/>
      </w:pPr>
      <w:r>
        <w:rPr>
          <w:rFonts w:hint="eastAsia"/>
        </w:rPr>
        <w:tab/>
      </w:r>
      <w:r>
        <w:t xml:space="preserve">byte e[6][8]={ { </w:t>
      </w:r>
      <w:r w:rsidR="009E6D0E">
        <w:t>0,0x36, 0x49, 0x49,0x36,0, 0, 0</w:t>
      </w:r>
      <w:r>
        <w:t>},</w:t>
      </w:r>
    </w:p>
    <w:p w:rsidR="003E2BD2" w:rsidRDefault="003E2BD2" w:rsidP="003E2BD2">
      <w:pPr>
        <w:pStyle w:val="ae"/>
      </w:pPr>
      <w:r>
        <w:t xml:space="preserve">               { </w:t>
      </w:r>
      <w:r w:rsidR="009E6D0E">
        <w:t xml:space="preserve"> 0, 0xe2, 0x91, 0x89, 0x86, 0, 0, 0</w:t>
      </w:r>
      <w:r>
        <w:t>},</w:t>
      </w:r>
    </w:p>
    <w:p w:rsidR="003E2BD2" w:rsidRDefault="003E2BD2" w:rsidP="003E2BD2">
      <w:pPr>
        <w:pStyle w:val="ae"/>
      </w:pPr>
      <w:r>
        <w:t xml:space="preserve">               { </w:t>
      </w:r>
      <w:r w:rsidR="009E6D0E">
        <w:t>0, 0x8f, 0x89, 0x89, 0xf9, 0, 0, 0</w:t>
      </w:r>
      <w:r>
        <w:t>};</w:t>
      </w:r>
      <w:r>
        <w:rPr>
          <w:rFonts w:hint="eastAsia"/>
        </w:rPr>
        <w:t xml:space="preserve"> </w:t>
      </w:r>
    </w:p>
    <w:p w:rsidR="003E2BD2" w:rsidRDefault="003E2BD2" w:rsidP="003E2BD2">
      <w:pPr>
        <w:pStyle w:val="ad"/>
        <w:ind w:firstLine="520"/>
      </w:pPr>
    </w:p>
    <w:p w:rsidR="003E2BD2" w:rsidRDefault="003E2BD2" w:rsidP="003E2BD2">
      <w:pPr>
        <w:pStyle w:val="12"/>
      </w:pPr>
      <w:r>
        <w:rPr>
          <w:rFonts w:hint="eastAsia"/>
        </w:rPr>
        <w:t>4</w:t>
      </w:r>
      <w:r>
        <w:t>.</w:t>
      </w:r>
      <w:r>
        <w:tab/>
      </w:r>
      <w:r>
        <w:t>可用時間、也可用按鈕變換要輸出的數字。</w:t>
      </w:r>
    </w:p>
    <w:p w:rsidR="003E2BD2" w:rsidRDefault="003E2BD2" w:rsidP="003E2BD2">
      <w:pPr>
        <w:pStyle w:val="12"/>
      </w:pPr>
      <w:r>
        <w:rPr>
          <w:rFonts w:hint="eastAsia"/>
        </w:rPr>
        <w:t>5</w:t>
      </w:r>
      <w:r>
        <w:t>.</w:t>
      </w:r>
      <w:r>
        <w:tab/>
      </w:r>
      <w:r>
        <w:t>不論是一維陣列或二維陣列，每次都要取</w:t>
      </w:r>
      <w:r>
        <w:t>8</w:t>
      </w:r>
      <w:r>
        <w:t>個</w:t>
      </w:r>
      <w:r>
        <w:t>byte</w:t>
      </w:r>
      <w:r>
        <w:t>進行掃描輸出，二維陣列的寫法，如以上程式</w:t>
      </w:r>
      <w:r>
        <w:rPr>
          <w:rFonts w:hint="eastAsia"/>
        </w:rPr>
        <w:t>。</w:t>
      </w:r>
    </w:p>
    <w:p w:rsidR="00590582" w:rsidRDefault="00590582" w:rsidP="003E2BD2">
      <w:pPr>
        <w:pStyle w:val="12"/>
      </w:pPr>
      <w:r>
        <w:rPr>
          <w:rFonts w:hint="eastAsia"/>
        </w:rPr>
        <w:t>自我練習</w:t>
      </w:r>
    </w:p>
    <w:p w:rsidR="00590582" w:rsidRDefault="00590582" w:rsidP="00590582">
      <w:pPr>
        <w:pStyle w:val="12"/>
        <w:ind w:left="0" w:firstLine="0"/>
      </w:pPr>
      <w:r>
        <w:rPr>
          <w:rFonts w:hint="eastAsia"/>
        </w:rPr>
        <w:t>1</w:t>
      </w:r>
      <w:r>
        <w:t>.</w:t>
      </w:r>
      <w:r>
        <w:rPr>
          <w:rFonts w:hint="eastAsia"/>
        </w:rPr>
        <w:t>請自行找</w:t>
      </w:r>
      <w:r>
        <w:rPr>
          <w:rFonts w:hint="eastAsia"/>
        </w:rPr>
        <w:t>4</w:t>
      </w:r>
      <w:r>
        <w:rPr>
          <w:rFonts w:hint="eastAsia"/>
        </w:rPr>
        <w:t>個筆畫少的文數字，以文字能辨識為原則，顯示此文數字。</w:t>
      </w:r>
    </w:p>
    <w:tbl>
      <w:tblPr>
        <w:tblStyle w:val="a5"/>
        <w:tblW w:w="0" w:type="auto"/>
        <w:tblInd w:w="363" w:type="dxa"/>
        <w:tblLook w:val="04A0" w:firstRow="1" w:lastRow="0" w:firstColumn="1" w:lastColumn="0" w:noHBand="0" w:noVBand="1"/>
      </w:tblPr>
      <w:tblGrid>
        <w:gridCol w:w="5047"/>
        <w:gridCol w:w="5046"/>
      </w:tblGrid>
      <w:tr w:rsidR="00590582" w:rsidTr="00E73352">
        <w:tc>
          <w:tcPr>
            <w:tcW w:w="5228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567"/>
            </w:tblGrid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70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3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567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590582" w:rsidRDefault="00590582" w:rsidP="00E73352">
            <w:pPr>
              <w:pStyle w:val="12"/>
              <w:ind w:left="0" w:firstLine="0"/>
            </w:pPr>
          </w:p>
        </w:tc>
        <w:tc>
          <w:tcPr>
            <w:tcW w:w="5228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590582" w:rsidRDefault="00590582" w:rsidP="00E73352">
            <w:pPr>
              <w:pStyle w:val="12"/>
              <w:ind w:left="0" w:firstLine="0"/>
            </w:pPr>
          </w:p>
        </w:tc>
      </w:tr>
      <w:tr w:rsidR="00590582" w:rsidTr="00E73352">
        <w:tc>
          <w:tcPr>
            <w:tcW w:w="5228" w:type="dxa"/>
          </w:tcPr>
          <w:tbl>
            <w:tblPr>
              <w:tblStyle w:val="a5"/>
              <w:tblW w:w="2556" w:type="dxa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59058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332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36" w:type="dxa"/>
                </w:tcPr>
                <w:p w:rsidR="00590582" w:rsidRPr="00FA7C87" w:rsidRDefault="0059058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590582" w:rsidRDefault="00590582" w:rsidP="00E73352">
            <w:pPr>
              <w:pStyle w:val="12"/>
              <w:ind w:left="0" w:firstLine="0"/>
            </w:pPr>
          </w:p>
        </w:tc>
        <w:tc>
          <w:tcPr>
            <w:tcW w:w="5228" w:type="dxa"/>
          </w:tcPr>
          <w:tbl>
            <w:tblPr>
              <w:tblStyle w:val="a5"/>
              <w:tblW w:w="0" w:type="auto"/>
              <w:tblInd w:w="360" w:type="dxa"/>
              <w:tblLook w:val="04A0" w:firstRow="1" w:lastRow="0" w:firstColumn="1" w:lastColumn="0" w:noHBand="0" w:noVBand="1"/>
            </w:tblPr>
            <w:tblGrid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  <w:gridCol w:w="421"/>
            </w:tblGrid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1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2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</w:t>
                  </w:r>
                  <w:r w:rsidRPr="00FA7C87"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4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5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6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7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C8</w:t>
                  </w: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1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2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3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4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5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6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7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R8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  <w:tr w:rsidR="00E73352" w:rsidRPr="00FA7C87" w:rsidTr="00E73352">
              <w:trPr>
                <w:trHeight w:hRule="exact" w:val="284"/>
              </w:trPr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  <w:r w:rsidRPr="00FA7C87">
                    <w:rPr>
                      <w:rFonts w:ascii="ARMingB5-Medium" w:eastAsia="ARMingB5-Medium" w:cs="ARMingB5-Medium" w:hint="eastAsia"/>
                      <w:kern w:val="0"/>
                      <w:sz w:val="16"/>
                      <w:szCs w:val="16"/>
                    </w:rPr>
                    <w:t>值</w:t>
                  </w: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  <w:tc>
                <w:tcPr>
                  <w:tcW w:w="284" w:type="dxa"/>
                </w:tcPr>
                <w:p w:rsidR="00E73352" w:rsidRPr="00FA7C87" w:rsidRDefault="00E73352" w:rsidP="00E73352">
                  <w:pPr>
                    <w:pStyle w:val="af2"/>
                    <w:autoSpaceDE w:val="0"/>
                    <w:autoSpaceDN w:val="0"/>
                    <w:adjustRightInd w:val="0"/>
                    <w:ind w:leftChars="0" w:left="0"/>
                    <w:rPr>
                      <w:rFonts w:ascii="ARMingB5-Medium" w:eastAsia="ARMingB5-Medium" w:cs="ARMingB5-Medium"/>
                      <w:kern w:val="0"/>
                      <w:sz w:val="16"/>
                      <w:szCs w:val="16"/>
                    </w:rPr>
                  </w:pPr>
                </w:p>
              </w:tc>
            </w:tr>
          </w:tbl>
          <w:p w:rsidR="00590582" w:rsidRDefault="00590582" w:rsidP="00E73352">
            <w:pPr>
              <w:pStyle w:val="12"/>
              <w:ind w:left="0" w:firstLine="0"/>
            </w:pPr>
          </w:p>
        </w:tc>
      </w:tr>
    </w:tbl>
    <w:p w:rsidR="00590582" w:rsidRDefault="00590582" w:rsidP="003E2BD2">
      <w:pPr>
        <w:pStyle w:val="12"/>
      </w:pPr>
    </w:p>
    <w:p w:rsidR="00AE1F90" w:rsidRDefault="00AE1F90" w:rsidP="00AE1F90">
      <w:pPr>
        <w:pStyle w:val="12"/>
      </w:pPr>
      <w:r>
        <w:t>https://meet.google.com/cby-wmza-yvk</w:t>
      </w:r>
    </w:p>
    <w:p w:rsidR="00590582" w:rsidRDefault="00695376" w:rsidP="00695376">
      <w:pPr>
        <w:pStyle w:val="12"/>
        <w:numPr>
          <w:ilvl w:val="0"/>
          <w:numId w:val="4"/>
        </w:numPr>
      </w:pPr>
      <w:r>
        <w:rPr>
          <w:rFonts w:hint="eastAsia"/>
        </w:rPr>
        <w:t>請用按鈕控制，每按一下，可變換一個字元。</w:t>
      </w:r>
    </w:p>
    <w:p w:rsidR="00695376" w:rsidRDefault="00695376" w:rsidP="00695376">
      <w:pPr>
        <w:pStyle w:val="12"/>
        <w:ind w:left="360" w:firstLine="0"/>
        <w:rPr>
          <w:rFonts w:hint="eastAsia"/>
        </w:rPr>
      </w:pPr>
    </w:p>
    <w:p w:rsidR="00B323F1" w:rsidRDefault="00B323F1" w:rsidP="00B323F1">
      <w:r>
        <w:t>第</w:t>
      </w:r>
      <w:r>
        <w:t>5</w:t>
      </w:r>
      <w:r>
        <w:t>單元</w:t>
      </w:r>
      <w:r>
        <w:t xml:space="preserve"> </w:t>
      </w:r>
      <w:r>
        <w:t>人工智慧與字型輸出碼</w:t>
      </w:r>
    </w:p>
    <w:p w:rsidR="00B323F1" w:rsidRPr="00F834D0" w:rsidRDefault="00B323F1" w:rsidP="00B323F1">
      <w:pPr>
        <w:pStyle w:val="TEXTFIRST"/>
        <w:ind w:firstLineChars="0" w:firstLine="454"/>
      </w:pPr>
      <w:r w:rsidRPr="00F834D0">
        <w:rPr>
          <w:rFonts w:hint="eastAsia"/>
        </w:rPr>
        <w:t>前面使用人工的方式計算所要顯示</w:t>
      </w:r>
      <w:r>
        <w:rPr>
          <w:rFonts w:hint="eastAsia"/>
        </w:rPr>
        <w:t>的</w:t>
      </w:r>
      <w:r w:rsidRPr="00F834D0">
        <w:rPr>
          <w:rFonts w:hint="eastAsia"/>
        </w:rPr>
        <w:t>字型每行的值，只是方便讀者瞭解電腦的掃瞄原理，實用的方式當然要讓電腦算。要請電腦算，那此軟體要有圖形處理能力，目前能處理圖形的軟體都有此方法，例如</w:t>
      </w:r>
      <w:r>
        <w:rPr>
          <w:rFonts w:hint="eastAsia"/>
        </w:rPr>
        <w:t>VB</w:t>
      </w:r>
      <w:r>
        <w:t>6</w:t>
      </w:r>
      <w:r w:rsidRPr="00F834D0">
        <w:rPr>
          <w:rFonts w:hint="eastAsia"/>
        </w:rPr>
        <w:t>、</w:t>
      </w:r>
      <w:r w:rsidRPr="00F834D0">
        <w:rPr>
          <w:rFonts w:hint="eastAsia"/>
        </w:rPr>
        <w:t>VB.NET</w:t>
      </w:r>
      <w:r w:rsidRPr="00F834D0">
        <w:t>、</w:t>
      </w:r>
      <w:r w:rsidRPr="00F834D0">
        <w:rPr>
          <w:rFonts w:hint="eastAsia"/>
        </w:rPr>
        <w:t>C#</w:t>
      </w:r>
      <w:r w:rsidRPr="00F834D0">
        <w:t>、</w:t>
      </w:r>
      <w:r w:rsidRPr="00F834D0">
        <w:rPr>
          <w:rFonts w:hint="eastAsia"/>
        </w:rPr>
        <w:t>Java</w:t>
      </w:r>
      <w:r>
        <w:rPr>
          <w:rFonts w:hint="eastAsia"/>
        </w:rPr>
        <w:t>、</w:t>
      </w:r>
      <w:r>
        <w:rPr>
          <w:rFonts w:hint="eastAsia"/>
        </w:rPr>
        <w:t>P</w:t>
      </w:r>
      <w:r>
        <w:t>ython</w:t>
      </w:r>
      <w:r w:rsidRPr="00F834D0">
        <w:rPr>
          <w:rFonts w:hint="eastAsia"/>
        </w:rPr>
        <w:t>等都有此方法。其中又以</w:t>
      </w:r>
      <w:r>
        <w:rPr>
          <w:rFonts w:hint="eastAsia"/>
        </w:rPr>
        <w:t>VB</w:t>
      </w:r>
      <w:r>
        <w:t>6</w:t>
      </w:r>
      <w:r w:rsidRPr="00F834D0">
        <w:rPr>
          <w:rFonts w:hint="eastAsia"/>
        </w:rPr>
        <w:t>編譯器的程式較輕巧，很容易取得與安裝，所以我在此推薦使用</w:t>
      </w:r>
      <w:r w:rsidRPr="00F834D0">
        <w:rPr>
          <w:rFonts w:hint="eastAsia"/>
        </w:rPr>
        <w:t>VB6</w:t>
      </w:r>
      <w:r w:rsidRPr="00F834D0">
        <w:rPr>
          <w:rFonts w:hint="eastAsia"/>
        </w:rPr>
        <w:t>（備註：若您偏愛</w:t>
      </w:r>
      <w:r w:rsidRPr="00F834D0">
        <w:rPr>
          <w:rFonts w:hint="eastAsia"/>
        </w:rPr>
        <w:t>VB.NET</w:t>
      </w:r>
      <w:r w:rsidRPr="00F834D0">
        <w:t>、</w:t>
      </w:r>
      <w:r w:rsidRPr="00F834D0">
        <w:rPr>
          <w:rFonts w:hint="eastAsia"/>
        </w:rPr>
        <w:t>C</w:t>
      </w:r>
      <w:r w:rsidRPr="00F834D0">
        <w:rPr>
          <w:rFonts w:hint="eastAsia"/>
        </w:rPr>
        <w:t>＃</w:t>
      </w:r>
      <w:r>
        <w:t>、</w:t>
      </w:r>
      <w:r w:rsidRPr="00F834D0">
        <w:rPr>
          <w:rFonts w:hint="eastAsia"/>
        </w:rPr>
        <w:t>Java</w:t>
      </w:r>
      <w:r>
        <w:rPr>
          <w:rFonts w:hint="eastAsia"/>
        </w:rPr>
        <w:t>或</w:t>
      </w:r>
      <w:r>
        <w:rPr>
          <w:rFonts w:hint="eastAsia"/>
        </w:rPr>
        <w:t>P</w:t>
      </w:r>
      <w:r>
        <w:t>ython</w:t>
      </w:r>
      <w:r w:rsidRPr="00F834D0">
        <w:rPr>
          <w:rFonts w:hint="eastAsia"/>
        </w:rPr>
        <w:t>，請自行參考筆者相關著作）。我們以</w:t>
      </w:r>
      <w:r w:rsidRPr="00F834D0">
        <w:rPr>
          <w:rFonts w:hint="eastAsia"/>
        </w:rPr>
        <w:t>VB6</w:t>
      </w:r>
      <w:r w:rsidRPr="00F834D0">
        <w:rPr>
          <w:rFonts w:hint="eastAsia"/>
        </w:rPr>
        <w:t>為例，</w:t>
      </w:r>
      <w:r w:rsidRPr="00F834D0">
        <w:rPr>
          <w:rFonts w:hint="eastAsia"/>
        </w:rPr>
        <w:t>VB6</w:t>
      </w:r>
      <w:r w:rsidRPr="00F834D0">
        <w:rPr>
          <w:rFonts w:hint="eastAsia"/>
        </w:rPr>
        <w:t>的</w:t>
      </w:r>
      <w:r w:rsidRPr="00F834D0">
        <w:rPr>
          <w:rFonts w:hint="eastAsia"/>
        </w:rPr>
        <w:t>Point</w:t>
      </w:r>
      <w:r>
        <w:t xml:space="preserve">() </w:t>
      </w:r>
      <w:r w:rsidRPr="00F834D0">
        <w:rPr>
          <w:rFonts w:hint="eastAsia"/>
        </w:rPr>
        <w:t>函式，可逐一檢驗哪些是亮點。</w:t>
      </w:r>
      <w:r w:rsidRPr="00F834D0">
        <w:rPr>
          <w:rFonts w:hint="eastAsia"/>
        </w:rPr>
        <w:t>Point</w:t>
      </w:r>
      <w:r>
        <w:t xml:space="preserve">() </w:t>
      </w:r>
      <w:r w:rsidRPr="00F834D0">
        <w:rPr>
          <w:rFonts w:hint="eastAsia"/>
        </w:rPr>
        <w:t>函式的簡要語法如下：</w:t>
      </w:r>
    </w:p>
    <w:p w:rsidR="00B323F1" w:rsidRPr="00F834D0" w:rsidRDefault="00B323F1" w:rsidP="00B323F1">
      <w:pPr>
        <w:pStyle w:val="ad"/>
      </w:pP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ab/>
        <w:t>Color=Point(x,y)</w:t>
      </w:r>
    </w:p>
    <w:p w:rsidR="00B323F1" w:rsidRPr="00F834D0" w:rsidRDefault="00B323F1" w:rsidP="00B323F1">
      <w:pPr>
        <w:pStyle w:val="ad"/>
      </w:pPr>
    </w:p>
    <w:p w:rsidR="00B323F1" w:rsidRPr="00F834D0" w:rsidRDefault="00B323F1" w:rsidP="00B323F1">
      <w:pPr>
        <w:pStyle w:val="TEXT0"/>
      </w:pPr>
      <w:r w:rsidRPr="00F834D0">
        <w:rPr>
          <w:rFonts w:hint="eastAsia"/>
        </w:rPr>
        <w:t>也就是傳回座標</w:t>
      </w:r>
      <w:r w:rsidRPr="00F834D0">
        <w:rPr>
          <w:rFonts w:hint="eastAsia"/>
        </w:rPr>
        <w:t>(x,y)</w:t>
      </w:r>
      <w:r w:rsidRPr="00F834D0">
        <w:rPr>
          <w:rFonts w:hint="eastAsia"/>
        </w:rPr>
        <w:t>的顏色值，若該點黑色，則其值為</w:t>
      </w:r>
      <w:r w:rsidRPr="00F834D0">
        <w:rPr>
          <w:rFonts w:hint="eastAsia"/>
        </w:rPr>
        <w:t>0</w:t>
      </w:r>
      <w:r w:rsidRPr="00F834D0">
        <w:rPr>
          <w:rFonts w:hint="eastAsia"/>
        </w:rPr>
        <w:t>，其他顏色則其值不為</w:t>
      </w:r>
      <w:r w:rsidRPr="00F834D0">
        <w:rPr>
          <w:rFonts w:hint="eastAsia"/>
        </w:rPr>
        <w:t>0</w:t>
      </w:r>
      <w:r w:rsidRPr="00F834D0">
        <w:rPr>
          <w:rFonts w:hint="eastAsia"/>
        </w:rPr>
        <w:t>（備註：黑點就是完全不亮）。所以可將一個中文字寫在一個圖形控制項</w:t>
      </w:r>
      <w:r w:rsidRPr="00F834D0">
        <w:rPr>
          <w:rFonts w:hint="eastAsia"/>
        </w:rPr>
        <w:t>(Picture1)</w:t>
      </w:r>
      <w:r w:rsidRPr="00F834D0">
        <w:rPr>
          <w:rFonts w:hint="eastAsia"/>
        </w:rPr>
        <w:t>，再使用雙迴圈掃瞄，並統計有哪些亮點，將這些亮點放在</w:t>
      </w:r>
      <w:r w:rsidRPr="00F834D0">
        <w:rPr>
          <w:rFonts w:hint="eastAsia"/>
        </w:rPr>
        <w:t>d</w:t>
      </w:r>
      <w:r w:rsidRPr="00F834D0">
        <w:rPr>
          <w:rFonts w:hint="eastAsia"/>
        </w:rPr>
        <w:t>陣列，以上演算法的</w:t>
      </w:r>
      <w:r w:rsidRPr="00F834D0">
        <w:rPr>
          <w:rFonts w:hint="eastAsia"/>
        </w:rPr>
        <w:t>VB</w:t>
      </w:r>
      <w:r>
        <w:t>6</w:t>
      </w:r>
      <w:r w:rsidRPr="00F834D0">
        <w:rPr>
          <w:rFonts w:hint="eastAsia"/>
        </w:rPr>
        <w:t>表單配置</w:t>
      </w:r>
      <w:r>
        <w:rPr>
          <w:rFonts w:hint="eastAsia"/>
        </w:rPr>
        <w:t>如下：</w:t>
      </w:r>
    </w:p>
    <w:p w:rsidR="00B323F1" w:rsidRDefault="00B323F1" w:rsidP="00B323F1">
      <w:pPr>
        <w:pStyle w:val="12"/>
      </w:pPr>
      <w:r w:rsidRPr="00F834D0">
        <w:rPr>
          <w:rFonts w:hint="eastAsia"/>
        </w:rPr>
        <w:t>1</w:t>
      </w:r>
      <w:r w:rsidRPr="00F834D0">
        <w:t>.</w:t>
      </w:r>
      <w:r w:rsidRPr="00F834D0">
        <w:tab/>
      </w:r>
      <w:r w:rsidRPr="00F834D0">
        <w:rPr>
          <w:rFonts w:hint="eastAsia"/>
        </w:rPr>
        <w:t>配置一個</w:t>
      </w:r>
      <w:r w:rsidRPr="00F834D0">
        <w:rPr>
          <w:rFonts w:hint="eastAsia"/>
        </w:rPr>
        <w:t>Picture</w:t>
      </w:r>
      <w:r w:rsidRPr="00F834D0">
        <w:rPr>
          <w:rFonts w:hint="eastAsia"/>
        </w:rPr>
        <w:t>控制項，且修改其</w:t>
      </w:r>
      <w:r w:rsidRPr="00F834D0">
        <w:rPr>
          <w:rFonts w:hint="eastAsia"/>
        </w:rPr>
        <w:t>Name</w:t>
      </w:r>
      <w:r w:rsidRPr="00F834D0">
        <w:rPr>
          <w:rFonts w:hint="eastAsia"/>
        </w:rPr>
        <w:t>屬性為</w:t>
      </w:r>
      <w:r w:rsidRPr="00F834D0">
        <w:rPr>
          <w:rFonts w:hint="eastAsia"/>
        </w:rPr>
        <w:t>pic</w:t>
      </w:r>
      <w:r>
        <w:rPr>
          <w:rFonts w:hint="eastAsia"/>
        </w:rPr>
        <w:t>，</w:t>
      </w:r>
      <w:r w:rsidRPr="00F834D0">
        <w:rPr>
          <w:rFonts w:hint="eastAsia"/>
        </w:rPr>
        <w:t>如下圖：</w:t>
      </w:r>
    </w:p>
    <w:p w:rsidR="00B323F1" w:rsidRPr="00F834D0" w:rsidRDefault="00B323F1" w:rsidP="00B323F1">
      <w:pPr>
        <w:pStyle w:val="12"/>
      </w:pPr>
      <w:r w:rsidRPr="00377A02">
        <w:rPr>
          <w:rFonts w:hint="eastAsia"/>
        </w:rPr>
        <w:t>2</w:t>
      </w:r>
      <w:r>
        <w:t>.</w:t>
      </w:r>
      <w:r>
        <w:tab/>
      </w:r>
      <w:r w:rsidRPr="00377A02">
        <w:rPr>
          <w:rFonts w:hint="eastAsia"/>
        </w:rPr>
        <w:t>Picture</w:t>
      </w:r>
      <w:r w:rsidRPr="00377A02">
        <w:rPr>
          <w:rFonts w:hint="eastAsia"/>
        </w:rPr>
        <w:t>控制項的座標原點在左上角，</w:t>
      </w:r>
      <w:r w:rsidRPr="00377A02">
        <w:rPr>
          <w:rFonts w:hint="eastAsia"/>
        </w:rPr>
        <w:t>x</w:t>
      </w:r>
      <w:r w:rsidRPr="00377A02">
        <w:rPr>
          <w:rFonts w:hint="eastAsia"/>
        </w:rPr>
        <w:t>座標向右為正，</w:t>
      </w:r>
      <w:r w:rsidRPr="00377A02">
        <w:rPr>
          <w:rFonts w:hint="eastAsia"/>
        </w:rPr>
        <w:t>y</w:t>
      </w:r>
      <w:r w:rsidRPr="00377A02">
        <w:rPr>
          <w:rFonts w:hint="eastAsia"/>
        </w:rPr>
        <w:t>座標向下為正。（本人</w:t>
      </w:r>
      <w:r w:rsidRPr="00377A02">
        <w:rPr>
          <w:rFonts w:hint="eastAsia"/>
        </w:rPr>
        <w:t>Visual Basic 6</w:t>
      </w:r>
      <w:r w:rsidRPr="00377A02">
        <w:rPr>
          <w:rFonts w:hint="eastAsia"/>
        </w:rPr>
        <w:t>程式設計，全華出版</w:t>
      </w:r>
      <w:r>
        <w:rPr>
          <w:rFonts w:hint="eastAsia"/>
        </w:rPr>
        <w:t>，有詳細說明</w:t>
      </w:r>
      <w:r w:rsidRPr="00377A02">
        <w:rPr>
          <w:rFonts w:hint="eastAsia"/>
        </w:rPr>
        <w:t>。）</w:t>
      </w:r>
    </w:p>
    <w:p w:rsidR="00B323F1" w:rsidRPr="00F834D0" w:rsidRDefault="00B323F1" w:rsidP="00B323F1">
      <w:pPr>
        <w:pStyle w:val="12"/>
      </w:pPr>
      <w:r>
        <w:t>3</w:t>
      </w:r>
      <w:r w:rsidRPr="00F834D0">
        <w:t>.</w:t>
      </w:r>
      <w:r w:rsidRPr="00F834D0">
        <w:tab/>
      </w:r>
      <w:r w:rsidRPr="00F834D0">
        <w:rPr>
          <w:rFonts w:hint="eastAsia"/>
        </w:rPr>
        <w:t>配置一個</w:t>
      </w:r>
      <w:r w:rsidRPr="00F834D0">
        <w:rPr>
          <w:rFonts w:hint="eastAsia"/>
        </w:rPr>
        <w:t>Text</w:t>
      </w:r>
      <w:r w:rsidRPr="00F834D0">
        <w:rPr>
          <w:rFonts w:hint="eastAsia"/>
        </w:rPr>
        <w:t>控制項，其</w:t>
      </w:r>
      <w:r w:rsidRPr="00F834D0">
        <w:rPr>
          <w:rFonts w:hint="eastAsia"/>
        </w:rPr>
        <w:t>Name</w:t>
      </w:r>
      <w:r w:rsidRPr="00F834D0">
        <w:rPr>
          <w:rFonts w:hint="eastAsia"/>
        </w:rPr>
        <w:t>為</w:t>
      </w:r>
      <w:r w:rsidRPr="00F834D0">
        <w:rPr>
          <w:rFonts w:hint="eastAsia"/>
        </w:rPr>
        <w:t>Text1</w:t>
      </w:r>
      <w:r w:rsidRPr="00F834D0">
        <w:rPr>
          <w:rFonts w:hint="eastAsia"/>
        </w:rPr>
        <w:t>，以便放置</w:t>
      </w:r>
      <w:r w:rsidRPr="00F834D0">
        <w:rPr>
          <w:rFonts w:hint="eastAsia"/>
        </w:rPr>
        <w:t>LED</w:t>
      </w:r>
      <w:r w:rsidRPr="00F834D0">
        <w:rPr>
          <w:rFonts w:hint="eastAsia"/>
        </w:rPr>
        <w:t>輸出碼。</w:t>
      </w:r>
    </w:p>
    <w:p w:rsidR="00B323F1" w:rsidRDefault="00B323F1" w:rsidP="00B323F1">
      <w:pPr>
        <w:pStyle w:val="a4"/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974D41" wp14:editId="627BAA00">
                <wp:simplePos x="0" y="0"/>
                <wp:positionH relativeFrom="column">
                  <wp:posOffset>1718945</wp:posOffset>
                </wp:positionH>
                <wp:positionV relativeFrom="paragraph">
                  <wp:posOffset>554990</wp:posOffset>
                </wp:positionV>
                <wp:extent cx="2752725" cy="314325"/>
                <wp:effectExtent l="0" t="0" r="0" b="0"/>
                <wp:wrapNone/>
                <wp:docPr id="280" name="文字方塊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27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0573" w:rsidRPr="00543E80" w:rsidRDefault="00AB0573" w:rsidP="00B323F1">
                            <w:pPr>
                              <w:pStyle w:val="af"/>
                              <w:jc w:val="left"/>
                              <w:rPr>
                                <w:spacing w:val="2"/>
                              </w:rPr>
                            </w:pPr>
                            <w:r w:rsidRPr="00543E80">
                              <w:rPr>
                                <w:rFonts w:hint="eastAsia"/>
                                <w:spacing w:val="2"/>
                              </w:rPr>
                              <w:t>Picture</w:t>
                            </w:r>
                            <w:r w:rsidRPr="00543E80">
                              <w:rPr>
                                <w:rFonts w:hint="eastAsia"/>
                                <w:spacing w:val="2"/>
                              </w:rPr>
                              <w:t>控制項，本</w:t>
                            </w:r>
                            <w:r w:rsidRPr="00543E80">
                              <w:rPr>
                                <w:spacing w:val="2"/>
                              </w:rPr>
                              <w:t>例</w:t>
                            </w:r>
                            <w:r w:rsidRPr="00543E80">
                              <w:rPr>
                                <w:rFonts w:hint="eastAsia"/>
                                <w:spacing w:val="2"/>
                              </w:rPr>
                              <w:t>N</w:t>
                            </w:r>
                            <w:r w:rsidRPr="00543E80">
                              <w:rPr>
                                <w:spacing w:val="2"/>
                              </w:rPr>
                              <w:t>ame</w:t>
                            </w:r>
                            <w:r w:rsidRPr="00543E80">
                              <w:rPr>
                                <w:spacing w:val="2"/>
                              </w:rPr>
                              <w:t>改</w:t>
                            </w:r>
                            <w:r w:rsidRPr="00543E80">
                              <w:rPr>
                                <w:rFonts w:hint="eastAsia"/>
                                <w:spacing w:val="2"/>
                              </w:rPr>
                              <w:t>為</w:t>
                            </w:r>
                            <w:r w:rsidRPr="00543E80">
                              <w:rPr>
                                <w:rFonts w:hint="eastAsia"/>
                                <w:spacing w:val="2"/>
                              </w:rPr>
                              <w:t>p</w:t>
                            </w:r>
                            <w:r w:rsidRPr="00543E80">
                              <w:rPr>
                                <w:spacing w:val="2"/>
                              </w:rPr>
                              <w:t>i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7974D41" id="_x0000_t202" coordsize="21600,21600" o:spt="202" path="m,l,21600r21600,l21600,xe">
                <v:stroke joinstyle="miter"/>
                <v:path gradientshapeok="t" o:connecttype="rect"/>
              </v:shapetype>
              <v:shape id="文字方塊 280" o:spid="_x0000_s1026" type="#_x0000_t202" style="position:absolute;left:0;text-align:left;margin-left:135.35pt;margin-top:43.7pt;width:216.75pt;height:24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" filled="f" stroked="f" strokeweight=".5pt">
                <v:textbox>
                  <w:txbxContent>
                    <w:p w:rsidR="00AB0573" w:rsidRPr="00543E80" w:rsidRDefault="00AB0573" w:rsidP="00B323F1">
                      <w:pPr>
                        <w:pStyle w:val="af"/>
                        <w:jc w:val="left"/>
                        <w:rPr>
                          <w:spacing w:val="2"/>
                        </w:rPr>
                      </w:pPr>
                      <w:r w:rsidRPr="00543E80">
                        <w:rPr>
                          <w:rFonts w:hint="eastAsia"/>
                          <w:spacing w:val="2"/>
                        </w:rPr>
                        <w:t>Picture</w:t>
                      </w:r>
                      <w:r w:rsidRPr="00543E80">
                        <w:rPr>
                          <w:rFonts w:hint="eastAsia"/>
                          <w:spacing w:val="2"/>
                        </w:rPr>
                        <w:t>控制項，本</w:t>
                      </w:r>
                      <w:r w:rsidRPr="00543E80">
                        <w:rPr>
                          <w:spacing w:val="2"/>
                        </w:rPr>
                        <w:t>例</w:t>
                      </w:r>
                      <w:r w:rsidRPr="00543E80">
                        <w:rPr>
                          <w:rFonts w:hint="eastAsia"/>
                          <w:spacing w:val="2"/>
                        </w:rPr>
                        <w:t>N</w:t>
                      </w:r>
                      <w:r w:rsidRPr="00543E80">
                        <w:rPr>
                          <w:spacing w:val="2"/>
                        </w:rPr>
                        <w:t>ame</w:t>
                      </w:r>
                      <w:r w:rsidRPr="00543E80">
                        <w:rPr>
                          <w:spacing w:val="2"/>
                        </w:rPr>
                        <w:t>改</w:t>
                      </w:r>
                      <w:r w:rsidRPr="00543E80">
                        <w:rPr>
                          <w:rFonts w:hint="eastAsia"/>
                          <w:spacing w:val="2"/>
                        </w:rPr>
                        <w:t>為</w:t>
                      </w:r>
                      <w:r w:rsidRPr="00543E80">
                        <w:rPr>
                          <w:rFonts w:hint="eastAsia"/>
                          <w:spacing w:val="2"/>
                        </w:rPr>
                        <w:t>p</w:t>
                      </w:r>
                      <w:r w:rsidRPr="00543E80">
                        <w:rPr>
                          <w:spacing w:val="2"/>
                        </w:rPr>
                        <w:t>ic</w:t>
                      </w:r>
                    </w:p>
                  </w:txbxContent>
                </v:textbox>
              </v:shape>
            </w:pict>
          </mc:Fallback>
        </mc:AlternateContent>
      </w:r>
      <w:r w:rsidRPr="00F834D0">
        <w:rPr>
          <w:rFonts w:hint="eastAsia"/>
        </w:rPr>
        <w:drawing>
          <wp:inline distT="0" distB="0" distL="0" distR="0" wp14:anchorId="3D35B7B6" wp14:editId="50D5A8AB">
            <wp:extent cx="3204376" cy="1873649"/>
            <wp:effectExtent l="0" t="0" r="0" b="0"/>
            <wp:docPr id="214" name="圖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168" cy="1893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3F1" w:rsidRPr="00F834D0" w:rsidRDefault="00B323F1" w:rsidP="00B323F1">
      <w:pPr>
        <w:pStyle w:val="ad"/>
      </w:pPr>
      <w:r>
        <w:t>以上計算輸出碼的</w:t>
      </w:r>
      <w:r>
        <w:rPr>
          <w:rFonts w:hint="eastAsia"/>
        </w:rPr>
        <w:t>VB</w:t>
      </w:r>
      <w:r>
        <w:t>6</w:t>
      </w:r>
      <w:r>
        <w:t>程式如下：</w:t>
      </w:r>
      <w:r w:rsidRPr="00F834D0">
        <w:t xml:space="preserve"> </w:t>
      </w:r>
    </w:p>
    <w:p w:rsidR="00B323F1" w:rsidRPr="00F834D0" w:rsidRDefault="00B323F1" w:rsidP="00B323F1">
      <w:pPr>
        <w:pStyle w:val="ad"/>
      </w:pPr>
    </w:p>
    <w:p w:rsidR="00B323F1" w:rsidRPr="00F834D0" w:rsidRDefault="00B323F1" w:rsidP="00B323F1">
      <w:pPr>
        <w:pStyle w:val="ae"/>
      </w:pPr>
      <w:r w:rsidRPr="00F834D0">
        <w:t>Private Sub Command1_Click()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'</w:t>
      </w:r>
      <w:r w:rsidRPr="00F834D0">
        <w:rPr>
          <w:rFonts w:ascii="微軟正黑體" w:eastAsia="微軟正黑體" w:hAnsi="微軟正黑體" w:cs="微軟正黑體" w:hint="eastAsia"/>
        </w:rPr>
        <w:t>請先安排一個</w:t>
      </w:r>
      <w:r w:rsidRPr="00F834D0">
        <w:rPr>
          <w:rFonts w:hint="eastAsia"/>
        </w:rPr>
        <w:t>Picturebox,</w:t>
      </w:r>
      <w:r w:rsidRPr="00F834D0">
        <w:rPr>
          <w:rFonts w:ascii="微軟正黑體" w:eastAsia="微軟正黑體" w:hAnsi="微軟正黑體" w:cs="微軟正黑體" w:hint="eastAsia"/>
        </w:rPr>
        <w:t>修改</w:t>
      </w:r>
      <w:r w:rsidRPr="00F834D0">
        <w:rPr>
          <w:rFonts w:hint="eastAsia"/>
        </w:rPr>
        <w:t>Name</w:t>
      </w:r>
      <w:r w:rsidRPr="00F834D0">
        <w:rPr>
          <w:rFonts w:ascii="微軟正黑體" w:eastAsia="微軟正黑體" w:hAnsi="微軟正黑體" w:cs="微軟正黑體" w:hint="eastAsia"/>
        </w:rPr>
        <w:t>為</w:t>
      </w:r>
      <w:r w:rsidRPr="00F834D0">
        <w:rPr>
          <w:rFonts w:hint="eastAsia"/>
        </w:rPr>
        <w:t xml:space="preserve"> pic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ic.ScaleMode = 3 '</w:t>
      </w:r>
      <w:r w:rsidRPr="00F834D0">
        <w:rPr>
          <w:rFonts w:ascii="微軟正黑體" w:eastAsia="微軟正黑體" w:hAnsi="微軟正黑體" w:cs="微軟正黑體" w:hint="eastAsia"/>
        </w:rPr>
        <w:t>以像素為座標單位</w:t>
      </w:r>
    </w:p>
    <w:p w:rsidR="00B323F1" w:rsidRPr="00F834D0" w:rsidRDefault="00B323F1" w:rsidP="00B323F1">
      <w:pPr>
        <w:pStyle w:val="ae"/>
      </w:pPr>
      <w:r w:rsidRPr="00F834D0">
        <w:t xml:space="preserve">    pic.FontSize = 8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ic.CurrentX = 0: pic.CurrentY = 0 '</w:t>
      </w:r>
      <w:r w:rsidRPr="00F834D0">
        <w:rPr>
          <w:rFonts w:ascii="微軟正黑體" w:eastAsia="微軟正黑體" w:hAnsi="微軟正黑體" w:cs="微軟正黑體" w:hint="eastAsia"/>
        </w:rPr>
        <w:t>設定輸出位置</w:t>
      </w:r>
    </w:p>
    <w:p w:rsidR="00B323F1" w:rsidRPr="00F834D0" w:rsidRDefault="00B323F1" w:rsidP="00B323F1">
      <w:pPr>
        <w:pStyle w:val="ae"/>
      </w:pPr>
      <w:r w:rsidRPr="00F834D0">
        <w:t xml:space="preserve">    pic.Print "6"    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'pic.Print "</w:t>
      </w:r>
      <w:r w:rsidRPr="00F834D0">
        <w:rPr>
          <w:rFonts w:ascii="微軟正黑體" w:eastAsia="微軟正黑體" w:hAnsi="微軟正黑體" w:cs="微軟正黑體" w:hint="eastAsia"/>
        </w:rPr>
        <w:t>洪</w:t>
      </w:r>
      <w:r w:rsidRPr="00F834D0">
        <w:rPr>
          <w:rFonts w:hint="eastAsia"/>
        </w:rPr>
        <w:t>"</w:t>
      </w:r>
    </w:p>
    <w:p w:rsidR="00B323F1" w:rsidRDefault="00B323F1" w:rsidP="00B323F1">
      <w:pPr>
        <w:pStyle w:val="ae"/>
      </w:pPr>
      <w:r w:rsidRPr="00F834D0">
        <w:t xml:space="preserve">    s = "byte </w:t>
      </w:r>
      <w:r w:rsidRPr="00F834D0">
        <w:rPr>
          <w:rFonts w:hint="eastAsia"/>
        </w:rPr>
        <w:t>d</w:t>
      </w:r>
      <w:r w:rsidRPr="00F834D0">
        <w:t>[]={"</w:t>
      </w:r>
    </w:p>
    <w:p w:rsidR="00B323F1" w:rsidRPr="00F834D0" w:rsidRDefault="00B323F1" w:rsidP="00B323F1">
      <w:pPr>
        <w:pStyle w:val="ae"/>
      </w:pPr>
      <w:r w:rsidRPr="00F834D0">
        <w:t xml:space="preserve">    For i = 0 To 7</w:t>
      </w:r>
      <w:r>
        <w:t xml:space="preserve"> </w:t>
      </w:r>
      <w:r w:rsidRPr="00F834D0">
        <w:rPr>
          <w:rFonts w:hint="eastAsia"/>
        </w:rPr>
        <w:t>'</w:t>
      </w:r>
      <w:r>
        <w:rPr>
          <w:rFonts w:ascii="微軟正黑體" w:eastAsia="微軟正黑體" w:hAnsi="微軟正黑體" w:cs="微軟正黑體" w:hint="eastAsia"/>
        </w:rPr>
        <w:t>由左到右，計算每個C</w:t>
      </w:r>
      <w:r>
        <w:rPr>
          <w:rFonts w:ascii="微軟正黑體" w:eastAsia="微軟正黑體" w:hAnsi="微軟正黑體" w:cs="微軟正黑體"/>
        </w:rPr>
        <w:t>olumn</w:t>
      </w:r>
    </w:p>
    <w:p w:rsidR="00B323F1" w:rsidRPr="00F834D0" w:rsidRDefault="00B323F1" w:rsidP="00B323F1">
      <w:pPr>
        <w:pStyle w:val="ae"/>
      </w:pPr>
      <w:r w:rsidRPr="00F834D0">
        <w:t xml:space="preserve">        p = 0</w:t>
      </w:r>
    </w:p>
    <w:p w:rsidR="00B323F1" w:rsidRPr="00F834D0" w:rsidRDefault="00B323F1" w:rsidP="00B323F1">
      <w:pPr>
        <w:pStyle w:val="ae"/>
      </w:pPr>
      <w:r w:rsidRPr="00F834D0">
        <w:t xml:space="preserve">        For j = </w:t>
      </w:r>
      <w:r>
        <w:t>1</w:t>
      </w:r>
      <w:r w:rsidRPr="00F834D0">
        <w:t xml:space="preserve"> To </w:t>
      </w:r>
      <w:r>
        <w:t>8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        If pic.Point(i, j) = 0 Then '</w:t>
      </w:r>
      <w:r w:rsidRPr="00F834D0">
        <w:rPr>
          <w:rFonts w:ascii="微軟正黑體" w:eastAsia="微軟正黑體" w:hAnsi="微軟正黑體" w:cs="微軟正黑體" w:hint="eastAsia"/>
        </w:rPr>
        <w:t>黑點</w:t>
      </w:r>
    </w:p>
    <w:p w:rsidR="00B323F1" w:rsidRPr="00F834D0" w:rsidRDefault="00B323F1" w:rsidP="00B323F1">
      <w:pPr>
        <w:pStyle w:val="ae"/>
      </w:pPr>
      <w:r w:rsidRPr="00F834D0">
        <w:t xml:space="preserve">                p = p + 2 ^ (j - 1)</w:t>
      </w:r>
    </w:p>
    <w:p w:rsidR="00B323F1" w:rsidRPr="00F834D0" w:rsidRDefault="00B323F1" w:rsidP="00B323F1">
      <w:pPr>
        <w:pStyle w:val="ae"/>
      </w:pPr>
      <w:r w:rsidRPr="00F834D0">
        <w:t xml:space="preserve">            End If</w:t>
      </w:r>
    </w:p>
    <w:p w:rsidR="00B323F1" w:rsidRPr="00F834D0" w:rsidRDefault="00B323F1" w:rsidP="00B323F1">
      <w:pPr>
        <w:pStyle w:val="ae"/>
      </w:pPr>
      <w:r w:rsidRPr="00F834D0">
        <w:t xml:space="preserve">        Next</w:t>
      </w:r>
    </w:p>
    <w:p w:rsidR="00B323F1" w:rsidRPr="00F834D0" w:rsidRDefault="00B323F1" w:rsidP="00B323F1">
      <w:pPr>
        <w:pStyle w:val="ae"/>
      </w:pPr>
      <w:r w:rsidRPr="00F834D0">
        <w:t xml:space="preserve">        If i = 7 Then</w:t>
      </w:r>
    </w:p>
    <w:p w:rsidR="00B323F1" w:rsidRPr="00F834D0" w:rsidRDefault="00B323F1" w:rsidP="00B323F1">
      <w:pPr>
        <w:pStyle w:val="ae"/>
      </w:pPr>
      <w:r w:rsidRPr="00F834D0">
        <w:t xml:space="preserve">            s = s + Str(p) + "};"</w:t>
      </w:r>
    </w:p>
    <w:p w:rsidR="00B323F1" w:rsidRPr="00F834D0" w:rsidRDefault="00B323F1" w:rsidP="00B323F1">
      <w:pPr>
        <w:pStyle w:val="ae"/>
      </w:pPr>
      <w:r w:rsidRPr="00F834D0">
        <w:t xml:space="preserve">        Else</w:t>
      </w:r>
    </w:p>
    <w:p w:rsidR="00B323F1" w:rsidRPr="00F834D0" w:rsidRDefault="00B323F1" w:rsidP="00B323F1">
      <w:pPr>
        <w:pStyle w:val="ae"/>
      </w:pPr>
      <w:r w:rsidRPr="00F834D0">
        <w:t xml:space="preserve">            s = s + Str(p) + ","</w:t>
      </w:r>
    </w:p>
    <w:p w:rsidR="00B323F1" w:rsidRPr="00F834D0" w:rsidRDefault="00B323F1" w:rsidP="00B323F1">
      <w:pPr>
        <w:pStyle w:val="ae"/>
      </w:pPr>
      <w:r w:rsidRPr="00F834D0">
        <w:t xml:space="preserve">        End If</w:t>
      </w:r>
    </w:p>
    <w:p w:rsidR="00B323F1" w:rsidRPr="00F834D0" w:rsidRDefault="00B323F1" w:rsidP="00B323F1">
      <w:pPr>
        <w:pStyle w:val="ae"/>
      </w:pPr>
      <w:r w:rsidRPr="00F834D0">
        <w:t xml:space="preserve">    Next</w:t>
      </w:r>
    </w:p>
    <w:p w:rsidR="00B323F1" w:rsidRPr="00F834D0" w:rsidRDefault="00B323F1" w:rsidP="00B323F1">
      <w:pPr>
        <w:pStyle w:val="ae"/>
      </w:pPr>
      <w:r w:rsidRPr="00F834D0">
        <w:t xml:space="preserve">    Text1.Text = s</w:t>
      </w:r>
    </w:p>
    <w:p w:rsidR="00B323F1" w:rsidRPr="00F834D0" w:rsidRDefault="00B323F1" w:rsidP="00B323F1">
      <w:pPr>
        <w:pStyle w:val="ae"/>
      </w:pPr>
      <w:r w:rsidRPr="00F834D0">
        <w:t>End Sub</w:t>
      </w:r>
    </w:p>
    <w:p w:rsidR="00B323F1" w:rsidRDefault="00B323F1" w:rsidP="00B323F1">
      <w:r>
        <w:t>以上程式，請對照下表</w:t>
      </w:r>
      <w:r w:rsidR="00A454DF">
        <w:t>（已經填入數字</w:t>
      </w:r>
      <w:r w:rsidR="00A454DF">
        <w:t>6</w:t>
      </w:r>
      <w:r w:rsidR="00A454DF">
        <w:t>）</w:t>
      </w:r>
      <w:r>
        <w:t>就會懂，</w:t>
      </w:r>
      <w:r>
        <w:rPr>
          <w:rFonts w:hint="eastAsia"/>
        </w:rPr>
        <w:t>假如是黑點，那就依其位置（</w:t>
      </w:r>
      <w:r>
        <w:rPr>
          <w:rFonts w:hint="eastAsia"/>
        </w:rPr>
        <w:t>R1</w:t>
      </w:r>
      <w:r>
        <w:rPr>
          <w:rFonts w:hint="eastAsia"/>
        </w:rPr>
        <w:t>是權值</w:t>
      </w:r>
      <w:r>
        <w:rPr>
          <w:rFonts w:hint="eastAsia"/>
        </w:rPr>
        <w:t>2</w:t>
      </w:r>
      <w:r w:rsidRPr="00AC6378">
        <w:rPr>
          <w:rFonts w:hint="eastAsia"/>
          <w:vertAlign w:val="superscript"/>
        </w:rPr>
        <w:t>0</w:t>
      </w:r>
      <w:r>
        <w:rPr>
          <w:rFonts w:hint="eastAsia"/>
        </w:rPr>
        <w:t>，</w:t>
      </w:r>
      <w:r>
        <w:rPr>
          <w:rFonts w:hint="eastAsia"/>
        </w:rPr>
        <w:t>R2</w:t>
      </w:r>
      <w:r>
        <w:rPr>
          <w:rFonts w:hint="eastAsia"/>
        </w:rPr>
        <w:t>權值是</w:t>
      </w:r>
      <w:r>
        <w:rPr>
          <w:rFonts w:hint="eastAsia"/>
        </w:rPr>
        <w:t>2</w:t>
      </w:r>
      <w:r w:rsidRPr="00AC6378">
        <w:rPr>
          <w:rFonts w:hint="eastAsia"/>
          <w:vertAlign w:val="superscript"/>
        </w:rPr>
        <w:t>1</w:t>
      </w:r>
      <w:r>
        <w:t>…</w:t>
      </w:r>
      <w:r>
        <w:t>，</w:t>
      </w:r>
      <w:r>
        <w:t>R8</w:t>
      </w:r>
      <w:r>
        <w:rPr>
          <w:rFonts w:hint="eastAsia"/>
        </w:rPr>
        <w:t>權值</w:t>
      </w:r>
      <w:r>
        <w:t>是</w:t>
      </w:r>
      <w:r>
        <w:rPr>
          <w:rFonts w:hint="eastAsia"/>
        </w:rPr>
        <w:t>2</w:t>
      </w:r>
      <w:r w:rsidRPr="00AC6378">
        <w:rPr>
          <w:rFonts w:hint="eastAsia"/>
          <w:vertAlign w:val="superscript"/>
        </w:rPr>
        <w:t>7</w:t>
      </w:r>
      <w:r>
        <w:rPr>
          <w:rFonts w:hint="eastAsia"/>
        </w:rPr>
        <w:t>），累加其值。</w:t>
      </w:r>
      <w:r>
        <w:t>外迴圈</w:t>
      </w:r>
      <w:r>
        <w:rPr>
          <w:rFonts w:hint="eastAsia"/>
        </w:rPr>
        <w:t>for i=</w:t>
      </w:r>
      <w:r>
        <w:t>0</w:t>
      </w:r>
      <w:r>
        <w:rPr>
          <w:rFonts w:hint="eastAsia"/>
        </w:rPr>
        <w:t xml:space="preserve"> to </w:t>
      </w:r>
      <w:r>
        <w:t>7</w:t>
      </w:r>
      <w:r>
        <w:t>分別對照下表</w:t>
      </w:r>
      <w:r>
        <w:rPr>
          <w:rFonts w:hint="eastAsia"/>
        </w:rPr>
        <w:t>C1..C8</w:t>
      </w:r>
      <w:r>
        <w:t>，內迴圈</w:t>
      </w:r>
      <w:r>
        <w:rPr>
          <w:rFonts w:hint="eastAsia"/>
        </w:rPr>
        <w:t>for j=</w:t>
      </w:r>
      <w:r w:rsidRPr="00405CF4">
        <w:rPr>
          <w:color w:val="FF0000"/>
        </w:rPr>
        <w:t>1</w:t>
      </w:r>
      <w:r>
        <w:rPr>
          <w:rFonts w:hint="eastAsia"/>
        </w:rPr>
        <w:t xml:space="preserve"> to</w:t>
      </w:r>
      <w:r w:rsidRPr="00405CF4">
        <w:rPr>
          <w:rFonts w:hint="eastAsia"/>
          <w:color w:val="FF0000"/>
        </w:rPr>
        <w:t xml:space="preserve"> </w:t>
      </w:r>
      <w:r w:rsidRPr="00405CF4">
        <w:rPr>
          <w:color w:val="FF0000"/>
        </w:rPr>
        <w:t>8</w:t>
      </w:r>
      <w:r>
        <w:rPr>
          <w:rFonts w:hint="eastAsia"/>
        </w:rPr>
        <w:t>，分別對</w:t>
      </w:r>
      <w:r>
        <w:t>照下表</w:t>
      </w:r>
      <w:r>
        <w:rPr>
          <w:rFonts w:hint="eastAsia"/>
        </w:rPr>
        <w:t>的</w:t>
      </w:r>
      <w:r>
        <w:rPr>
          <w:rFonts w:hint="eastAsia"/>
        </w:rPr>
        <w:t>R1..R8</w:t>
      </w:r>
      <w:r>
        <w:rPr>
          <w:rFonts w:hint="eastAsia"/>
        </w:rPr>
        <w:t>的黑點</w:t>
      </w:r>
      <w:r>
        <w:rPr>
          <w:rFonts w:hint="eastAsia"/>
        </w:rPr>
        <w:t>(1)</w:t>
      </w:r>
      <w:r>
        <w:rPr>
          <w:rFonts w:hint="eastAsia"/>
        </w:rPr>
        <w:t>，至於為什麼是</w:t>
      </w:r>
      <w:r>
        <w:rPr>
          <w:rFonts w:hint="eastAsia"/>
        </w:rPr>
        <w:t>j</w:t>
      </w:r>
      <w:r>
        <w:rPr>
          <w:rFonts w:hint="eastAsia"/>
        </w:rPr>
        <w:t>是</w:t>
      </w:r>
      <w:r>
        <w:t xml:space="preserve">1 </w:t>
      </w:r>
      <w:r>
        <w:rPr>
          <w:rFonts w:hint="eastAsia"/>
        </w:rPr>
        <w:t xml:space="preserve">to </w:t>
      </w:r>
      <w:r>
        <w:t>8</w:t>
      </w:r>
      <w:r>
        <w:rPr>
          <w:rFonts w:hint="eastAsia"/>
        </w:rPr>
        <w:t>，而不是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7</w:t>
      </w:r>
      <w:r>
        <w:rPr>
          <w:rFonts w:hint="eastAsia"/>
        </w:rPr>
        <w:t>，那是因為文字與文字之間上下『列距』的關係。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702"/>
        <w:gridCol w:w="745"/>
        <w:gridCol w:w="702"/>
        <w:gridCol w:w="702"/>
        <w:gridCol w:w="713"/>
        <w:gridCol w:w="702"/>
        <w:gridCol w:w="713"/>
        <w:gridCol w:w="702"/>
        <w:gridCol w:w="702"/>
        <w:gridCol w:w="702"/>
      </w:tblGrid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1</w:t>
            </w:r>
          </w:p>
        </w:tc>
        <w:tc>
          <w:tcPr>
            <w:tcW w:w="745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2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3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4</w:t>
            </w:r>
          </w:p>
        </w:tc>
        <w:tc>
          <w:tcPr>
            <w:tcW w:w="713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5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6</w:t>
            </w:r>
          </w:p>
        </w:tc>
        <w:tc>
          <w:tcPr>
            <w:tcW w:w="713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7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C8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的次方</w:t>
            </w:r>
          </w:p>
        </w:tc>
        <w:tc>
          <w:tcPr>
            <w:tcW w:w="702" w:type="dxa"/>
            <w:shd w:val="clear" w:color="auto" w:fill="D9D9D9" w:themeFill="background1" w:themeFillShade="D9"/>
          </w:tcPr>
          <w:p w:rsidR="003B4037" w:rsidRDefault="003B4037" w:rsidP="00B323F1">
            <w:pPr>
              <w:pStyle w:val="af0"/>
            </w:pPr>
            <w:r>
              <w:rPr>
                <w:rFonts w:hint="eastAsia"/>
              </w:rPr>
              <w:t>權重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0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2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1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2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3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2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4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4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3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8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5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1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4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16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6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5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32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7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6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64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F834D0" w:rsidRDefault="003B4037" w:rsidP="00B323F1">
            <w:pPr>
              <w:pStyle w:val="af0"/>
            </w:pPr>
            <w:r w:rsidRPr="00F834D0">
              <w:rPr>
                <w:rFonts w:hint="eastAsia"/>
              </w:rPr>
              <w:t>R8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45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1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1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13" w:type="dxa"/>
          </w:tcPr>
          <w:p w:rsidR="003B4037" w:rsidRPr="00F834D0" w:rsidRDefault="003B4037" w:rsidP="00B323F1">
            <w:pPr>
              <w:pStyle w:val="af"/>
            </w:pPr>
            <w:r w:rsidRPr="00F834D0">
              <w:rPr>
                <w:rFonts w:hint="eastAsia"/>
              </w:rP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t>0</w:t>
            </w:r>
          </w:p>
        </w:tc>
        <w:tc>
          <w:tcPr>
            <w:tcW w:w="702" w:type="dxa"/>
          </w:tcPr>
          <w:p w:rsidR="003B4037" w:rsidRPr="00F834D0" w:rsidRDefault="003B4037" w:rsidP="00B323F1">
            <w:pPr>
              <w:pStyle w:val="af"/>
            </w:pPr>
            <w:r>
              <w:rPr>
                <w:rFonts w:hint="eastAsia"/>
              </w:rPr>
              <w:t>7</w:t>
            </w:r>
          </w:p>
        </w:tc>
        <w:tc>
          <w:tcPr>
            <w:tcW w:w="702" w:type="dxa"/>
          </w:tcPr>
          <w:p w:rsidR="003B4037" w:rsidRDefault="003B4037" w:rsidP="00B323F1">
            <w:pPr>
              <w:pStyle w:val="af"/>
            </w:pPr>
            <w:r>
              <w:rPr>
                <w:rFonts w:hint="eastAsia"/>
              </w:rPr>
              <w:t>128</w:t>
            </w:r>
          </w:p>
        </w:tc>
      </w:tr>
      <w:tr w:rsidR="003B4037" w:rsidRPr="00F834D0" w:rsidTr="003121B6">
        <w:trPr>
          <w:trHeight w:val="397"/>
          <w:jc w:val="center"/>
        </w:trPr>
        <w:tc>
          <w:tcPr>
            <w:tcW w:w="660" w:type="dxa"/>
            <w:shd w:val="clear" w:color="auto" w:fill="D9D9D9" w:themeFill="background1" w:themeFillShade="D9"/>
          </w:tcPr>
          <w:p w:rsidR="003B4037" w:rsidRPr="008459D4" w:rsidRDefault="003B4037" w:rsidP="00B323F1">
            <w:pPr>
              <w:pStyle w:val="af0"/>
              <w:rPr>
                <w:szCs w:val="19"/>
              </w:rPr>
            </w:pPr>
            <w:r w:rsidRPr="008459D4">
              <w:rPr>
                <w:rFonts w:hint="eastAsia"/>
                <w:szCs w:val="19"/>
              </w:rPr>
              <w:t>值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124</w:t>
            </w:r>
          </w:p>
        </w:tc>
        <w:tc>
          <w:tcPr>
            <w:tcW w:w="745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146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137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137</w:t>
            </w:r>
          </w:p>
        </w:tc>
        <w:tc>
          <w:tcPr>
            <w:tcW w:w="713" w:type="dxa"/>
          </w:tcPr>
          <w:p w:rsidR="003B4037" w:rsidRPr="008459D4" w:rsidRDefault="003B4037" w:rsidP="00A454DF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112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0</w:t>
            </w:r>
          </w:p>
        </w:tc>
        <w:tc>
          <w:tcPr>
            <w:tcW w:w="713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0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  <w:r>
              <w:rPr>
                <w:szCs w:val="19"/>
              </w:rPr>
              <w:t>0</w:t>
            </w: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</w:p>
        </w:tc>
        <w:tc>
          <w:tcPr>
            <w:tcW w:w="702" w:type="dxa"/>
          </w:tcPr>
          <w:p w:rsidR="003B4037" w:rsidRPr="008459D4" w:rsidRDefault="003B4037" w:rsidP="00B323F1">
            <w:pPr>
              <w:pStyle w:val="af"/>
              <w:rPr>
                <w:szCs w:val="19"/>
              </w:rPr>
            </w:pPr>
          </w:p>
        </w:tc>
      </w:tr>
    </w:tbl>
    <w:p w:rsidR="00B323F1" w:rsidRDefault="00B323F1" w:rsidP="00B323F1">
      <w:pPr>
        <w:pStyle w:val="12"/>
      </w:pPr>
    </w:p>
    <w:p w:rsidR="00B323F1" w:rsidRPr="00F834D0" w:rsidRDefault="00B323F1" w:rsidP="00B323F1">
      <w:pPr>
        <w:pStyle w:val="12"/>
      </w:pPr>
      <w:r w:rsidRPr="00F834D0">
        <w:rPr>
          <w:rFonts w:hint="eastAsia"/>
        </w:rPr>
        <w:t>請將以下</w:t>
      </w:r>
      <w:r>
        <w:rPr>
          <w:rFonts w:hint="eastAsia"/>
        </w:rPr>
        <w:t>『</w:t>
      </w:r>
      <w:r>
        <w:rPr>
          <w:rFonts w:hint="eastAsia"/>
        </w:rPr>
        <w:t>6</w:t>
      </w:r>
      <w:r>
        <w:rPr>
          <w:rFonts w:hint="eastAsia"/>
        </w:rPr>
        <w:t>』的</w:t>
      </w:r>
      <w:r w:rsidRPr="00F834D0">
        <w:rPr>
          <w:rFonts w:hint="eastAsia"/>
        </w:rPr>
        <w:t>輸出碼複製</w:t>
      </w:r>
      <w:r>
        <w:t>，並取代前面</w:t>
      </w:r>
      <w:r>
        <w:rPr>
          <w:rFonts w:hint="eastAsia"/>
        </w:rPr>
        <w:t xml:space="preserve">Arduino </w:t>
      </w:r>
      <w:r>
        <w:rPr>
          <w:rFonts w:hint="eastAsia"/>
        </w:rPr>
        <w:t>程式的</w:t>
      </w:r>
      <w:r>
        <w:rPr>
          <w:rFonts w:hint="eastAsia"/>
        </w:rPr>
        <w:t>d</w:t>
      </w:r>
      <w:r>
        <w:t>[]</w:t>
      </w:r>
      <w:r>
        <w:rPr>
          <w:rFonts w:hint="eastAsia"/>
        </w:rPr>
        <w:t>陣列</w:t>
      </w:r>
      <w:r w:rsidRPr="00F834D0">
        <w:rPr>
          <w:rFonts w:hint="eastAsia"/>
        </w:rPr>
        <w:t>即可。</w:t>
      </w:r>
    </w:p>
    <w:p w:rsidR="00B323F1" w:rsidRDefault="00B323F1" w:rsidP="00B323F1">
      <w:pPr>
        <w:pStyle w:val="a4"/>
      </w:pPr>
      <w:r w:rsidRPr="00F834D0">
        <w:drawing>
          <wp:inline distT="0" distB="0" distL="0" distR="0" wp14:anchorId="2FB48303" wp14:editId="3B12CA3B">
            <wp:extent cx="3705307" cy="1725657"/>
            <wp:effectExtent l="0" t="0" r="0" b="8255"/>
            <wp:docPr id="215" name="圖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721696" cy="1733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3F1" w:rsidRDefault="00B323F1" w:rsidP="00B323F1">
      <w:r>
        <w:t>以下程式，即可於</w:t>
      </w:r>
      <w:r>
        <w:rPr>
          <w:rFonts w:hint="eastAsia"/>
        </w:rPr>
        <w:t>共陰</w:t>
      </w:r>
      <w:r>
        <w:rPr>
          <w:rFonts w:hint="eastAsia"/>
        </w:rPr>
        <w:t>8*8</w:t>
      </w:r>
      <w:r>
        <w:rPr>
          <w:rFonts w:hint="eastAsia"/>
        </w:rPr>
        <w:t>點陣</w:t>
      </w:r>
      <w:r>
        <w:rPr>
          <w:rFonts w:hint="eastAsia"/>
        </w:rPr>
        <w:t>LED</w:t>
      </w:r>
      <w:r>
        <w:rPr>
          <w:rFonts w:hint="eastAsia"/>
        </w:rPr>
        <w:t>顯示『</w:t>
      </w:r>
      <w:r>
        <w:rPr>
          <w:rFonts w:hint="eastAsia"/>
        </w:rPr>
        <w:t>6</w:t>
      </w:r>
      <w:r>
        <w:rPr>
          <w:rFonts w:hint="eastAsia"/>
        </w:rPr>
        <w:t>』。</w:t>
      </w:r>
      <w:r>
        <w:rPr>
          <w:rFonts w:hint="eastAsia"/>
        </w:rPr>
        <w:t>d</w:t>
      </w:r>
      <w:r>
        <w:rPr>
          <w:rFonts w:hint="eastAsia"/>
        </w:rPr>
        <w:t>陣列取自以上表單。</w:t>
      </w:r>
    </w:p>
    <w:p w:rsidR="00B323F1" w:rsidRPr="00F834D0" w:rsidRDefault="00B323F1" w:rsidP="00B323F1">
      <w:pPr>
        <w:pStyle w:val="ae"/>
      </w:pPr>
      <w:r w:rsidRPr="00F834D0">
        <w:t>byte c[]={0x7f,0xbf,0xdf,0xef,0xf7,0xfb,0xfd,0xfe};</w:t>
      </w:r>
    </w:p>
    <w:p w:rsidR="00B323F1" w:rsidRPr="00F834D0" w:rsidRDefault="00B323F1" w:rsidP="00B323F1">
      <w:pPr>
        <w:pStyle w:val="ae"/>
      </w:pPr>
      <w:r w:rsidRPr="00F834D0">
        <w:t>byte d[]={</w:t>
      </w:r>
      <w:r>
        <w:t>124</w:t>
      </w:r>
      <w:r w:rsidRPr="00F834D0">
        <w:t>,</w:t>
      </w:r>
      <w:r>
        <w:t>146</w:t>
      </w:r>
      <w:r w:rsidRPr="00F834D0">
        <w:t>,</w:t>
      </w:r>
      <w:r>
        <w:t>137</w:t>
      </w:r>
      <w:r w:rsidRPr="00F834D0">
        <w:t>,</w:t>
      </w:r>
      <w:r>
        <w:t>137,112</w:t>
      </w:r>
      <w:r w:rsidRPr="00F834D0">
        <w:t>,</w:t>
      </w:r>
      <w:r>
        <w:t>0</w:t>
      </w:r>
      <w:r w:rsidRPr="00F834D0">
        <w:t>,</w:t>
      </w:r>
      <w:r>
        <w:t>0</w:t>
      </w:r>
      <w:r w:rsidRPr="00F834D0">
        <w:t>,</w:t>
      </w:r>
      <w:r>
        <w:t>0</w:t>
      </w:r>
      <w:r w:rsidRPr="00F834D0">
        <w:t>};</w:t>
      </w:r>
    </w:p>
    <w:p w:rsidR="00B323F1" w:rsidRDefault="00B323F1" w:rsidP="00B323F1">
      <w:pPr>
        <w:pStyle w:val="ae"/>
      </w:pPr>
      <w:r w:rsidRPr="00F834D0">
        <w:t xml:space="preserve">void setup() {  </w:t>
      </w:r>
    </w:p>
    <w:p w:rsidR="00B323F1" w:rsidRPr="00F834D0" w:rsidRDefault="00B323F1" w:rsidP="00B323F1">
      <w:pPr>
        <w:pStyle w:val="ae"/>
      </w:pPr>
      <w:r w:rsidRPr="00F834D0">
        <w:t xml:space="preserve">  DDRB=0xFF;</w:t>
      </w:r>
    </w:p>
    <w:p w:rsidR="00B323F1" w:rsidRPr="00F834D0" w:rsidRDefault="00B323F1" w:rsidP="00B323F1">
      <w:pPr>
        <w:pStyle w:val="ae"/>
      </w:pPr>
      <w:r w:rsidRPr="00F834D0">
        <w:t xml:space="preserve">  DDRC=0xFF;</w:t>
      </w:r>
    </w:p>
    <w:p w:rsidR="00B323F1" w:rsidRPr="00F834D0" w:rsidRDefault="00B323F1" w:rsidP="00B323F1">
      <w:pPr>
        <w:pStyle w:val="ae"/>
      </w:pPr>
      <w:r w:rsidRPr="00F834D0">
        <w:t>}</w:t>
      </w:r>
    </w:p>
    <w:p w:rsidR="00B323F1" w:rsidRPr="00F834D0" w:rsidRDefault="00B323F1" w:rsidP="00B323F1">
      <w:pPr>
        <w:pStyle w:val="ae"/>
      </w:pPr>
      <w:r w:rsidRPr="00F834D0">
        <w:t xml:space="preserve">void loop() { </w:t>
      </w:r>
    </w:p>
    <w:p w:rsidR="00B323F1" w:rsidRPr="00F834D0" w:rsidRDefault="00B323F1" w:rsidP="00B323F1">
      <w:pPr>
        <w:pStyle w:val="ae"/>
      </w:pPr>
      <w:r w:rsidRPr="00F834D0">
        <w:t xml:space="preserve">  for (</w:t>
      </w:r>
      <w:r>
        <w:t xml:space="preserve">int </w:t>
      </w:r>
      <w:r w:rsidRPr="00F834D0">
        <w:t>i=0 ;i&lt;=7;i++){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ORTC=c[i];//</w:t>
      </w:r>
      <w:r w:rsidRPr="00F834D0">
        <w:rPr>
          <w:rFonts w:ascii="微軟正黑體" w:eastAsia="微軟正黑體" w:hAnsi="微軟正黑體" w:cs="微軟正黑體" w:hint="eastAsia"/>
        </w:rPr>
        <w:t>位址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ORTB=d[i];//</w:t>
      </w:r>
      <w:r w:rsidRPr="00F834D0">
        <w:rPr>
          <w:rFonts w:ascii="微軟正黑體" w:eastAsia="微軟正黑體" w:hAnsi="微軟正黑體" w:cs="微軟正黑體" w:hint="eastAsia"/>
        </w:rPr>
        <w:t>資料</w:t>
      </w:r>
    </w:p>
    <w:p w:rsidR="00B323F1" w:rsidRPr="00F834D0" w:rsidRDefault="00B323F1" w:rsidP="00B323F1">
      <w:pPr>
        <w:pStyle w:val="ae"/>
      </w:pPr>
      <w:r w:rsidRPr="00F834D0">
        <w:t xml:space="preserve">    delay(</w:t>
      </w:r>
      <w:r>
        <w:t>1</w:t>
      </w:r>
      <w:r w:rsidRPr="00F834D0">
        <w:t>);</w:t>
      </w:r>
      <w:r>
        <w:t>//delay(500)</w:t>
      </w:r>
    </w:p>
    <w:p w:rsidR="00B323F1" w:rsidRPr="00F834D0" w:rsidRDefault="00B323F1" w:rsidP="00B323F1">
      <w:pPr>
        <w:pStyle w:val="ae"/>
      </w:pPr>
      <w:r w:rsidRPr="00F834D0">
        <w:t xml:space="preserve">  }  </w:t>
      </w:r>
    </w:p>
    <w:p w:rsidR="00B323F1" w:rsidRDefault="00B323F1" w:rsidP="00B323F1">
      <w:pPr>
        <w:pStyle w:val="ae"/>
      </w:pPr>
      <w:r w:rsidRPr="00F834D0">
        <w:t>}</w:t>
      </w:r>
    </w:p>
    <w:p w:rsidR="00B323F1" w:rsidRDefault="00B323F1" w:rsidP="00B323F1">
      <w:pPr>
        <w:pStyle w:val="4"/>
        <w:ind w:left="397" w:hanging="397"/>
      </w:pPr>
      <w:r>
        <w:rPr>
          <w:rFonts w:hint="eastAsia"/>
        </w:rPr>
        <w:t>補充說明</w:t>
      </w:r>
    </w:p>
    <w:p w:rsidR="00B323F1" w:rsidRDefault="00B323F1" w:rsidP="00B323F1">
      <w:pPr>
        <w:pStyle w:val="12"/>
      </w:pPr>
      <w:r>
        <w:rPr>
          <w:rFonts w:hint="eastAsia"/>
        </w:rPr>
        <w:t>1</w:t>
      </w:r>
      <w:r>
        <w:t>.</w:t>
      </w:r>
      <w:r>
        <w:tab/>
      </w:r>
      <w:r>
        <w:rPr>
          <w:rFonts w:hint="eastAsia"/>
        </w:rPr>
        <w:t>Point</w:t>
      </w:r>
      <w:r>
        <w:rPr>
          <w:rFonts w:hint="eastAsia"/>
        </w:rPr>
        <w:t>是所有影像處理必用的指令，筆者</w:t>
      </w:r>
      <w:r>
        <w:rPr>
          <w:rFonts w:hint="eastAsia"/>
        </w:rPr>
        <w:t>30</w:t>
      </w:r>
      <w:r>
        <w:rPr>
          <w:rFonts w:hint="eastAsia"/>
        </w:rPr>
        <w:t>年前就使用此指令作出影像處理程式，將螢幕的圖形或文字使用銑床雕刻機雕刻，而得到教育部微電腦應用創意競賽優等的第一名。其次，</w:t>
      </w:r>
      <w:r>
        <w:rPr>
          <w:rFonts w:hint="eastAsia"/>
        </w:rPr>
        <w:t>Point</w:t>
      </w:r>
      <w:r>
        <w:t>()</w:t>
      </w:r>
      <w:r>
        <w:rPr>
          <w:rFonts w:hint="eastAsia"/>
        </w:rPr>
        <w:t>還可用來製作雕刻印章、寫毛筆字、印刷電路版的鑽孔；蛋糕、咖啡上面噴圖案等程式，這有待讀者進一步研究。</w:t>
      </w:r>
    </w:p>
    <w:p w:rsidR="00A958BC" w:rsidRDefault="00A958BC" w:rsidP="00A958BC"/>
    <w:p w:rsidR="00A958BC" w:rsidRDefault="00A958BC" w:rsidP="00A958BC">
      <w:r>
        <w:rPr>
          <w:rFonts w:hint="eastAsia"/>
        </w:rPr>
        <w:t>程式產生器</w:t>
      </w:r>
    </w:p>
    <w:p w:rsidR="00DC6F28" w:rsidRDefault="00A958BC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大家耳熟能詳的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Scratch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和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App Inventor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都有程式產生器的功能，使用者只要拖拉一些物件，就會幫您產生程式碼。前面第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7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單元，我們已經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用電腦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完成計算</w:t>
      </w:r>
      <w:r>
        <w:t>d[]</w:t>
      </w:r>
      <w:r>
        <w:t>陣列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，使用者現在就可以將這些資料套到前面的掃描輸出程式，這樣就可以輸出這些畫面。但是，這樣還是有點複雜，若要將此程式推廣到普羅大眾，還要撰寫程式產生器，將以上步驟一氣呵成，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以下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則繼續使用</w:t>
      </w: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VB6</w:t>
      </w: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寫出一段程式，將以上『資料』和『程式』連結的動作能自動完成，這樣就可讓不會程式的普羅大眾也能使用您的硬體設備。</w:t>
      </w: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範例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請將以上計算輸出碼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『資料』和『程式』的連結的動作，寫程式自動完成。</w:t>
      </w: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執行結果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如圖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1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215"/>
        <w:gridCol w:w="5241"/>
      </w:tblGrid>
      <w:tr w:rsidR="00DC6F28" w:rsidTr="00DC6F28">
        <w:tc>
          <w:tcPr>
            <w:tcW w:w="5228" w:type="dxa"/>
          </w:tcPr>
          <w:p w:rsidR="00DC6F28" w:rsidRDefault="00DC6F28" w:rsidP="00A958BC">
            <w:pP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</w:pPr>
            <w:r w:rsidRPr="00DC6F28">
              <w:rPr>
                <w:rFonts w:ascii="Arial" w:hAnsi="Arial" w:cs="Arial"/>
                <w:b/>
                <w:bCs/>
                <w:noProof/>
                <w:color w:val="202122"/>
                <w:sz w:val="23"/>
                <w:szCs w:val="23"/>
                <w:shd w:val="clear" w:color="auto" w:fill="FFFFFF"/>
              </w:rPr>
              <w:drawing>
                <wp:inline distT="0" distB="0" distL="0" distR="0" wp14:anchorId="32A6CBE5" wp14:editId="58759171">
                  <wp:extent cx="3543393" cy="3603266"/>
                  <wp:effectExtent l="0" t="0" r="0" b="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43393" cy="36032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28" w:type="dxa"/>
          </w:tcPr>
          <w:p w:rsidR="00DC6F28" w:rsidRDefault="00DC6F28" w:rsidP="00A958BC">
            <w:pP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</w:pPr>
            <w:r w:rsidRPr="00DC6F28">
              <w:rPr>
                <w:rFonts w:ascii="Arial" w:hAnsi="Arial" w:cs="Arial"/>
                <w:b/>
                <w:bCs/>
                <w:noProof/>
                <w:color w:val="202122"/>
                <w:sz w:val="23"/>
                <w:szCs w:val="23"/>
                <w:shd w:val="clear" w:color="auto" w:fill="FFFFFF"/>
              </w:rPr>
              <w:drawing>
                <wp:inline distT="0" distB="0" distL="0" distR="0" wp14:anchorId="1FBC8A46" wp14:editId="7F494C6F">
                  <wp:extent cx="3559722" cy="3614152"/>
                  <wp:effectExtent l="0" t="0" r="3175" b="5715"/>
                  <wp:docPr id="11" name="圖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9722" cy="3614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F28" w:rsidTr="00DC6F28">
        <w:tc>
          <w:tcPr>
            <w:tcW w:w="5228" w:type="dxa"/>
          </w:tcPr>
          <w:p w:rsidR="00DC6F28" w:rsidRDefault="00DC6F28" w:rsidP="00A958BC">
            <w:pP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</w:pP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>圖</w:t>
            </w: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 xml:space="preserve">1 </w:t>
            </w: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>程式執行結果</w:t>
            </w:r>
          </w:p>
          <w:p w:rsidR="00DC6F28" w:rsidRPr="00DC6F28" w:rsidRDefault="00DC6F28" w:rsidP="00A958BC">
            <w:pP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</w:pPr>
          </w:p>
        </w:tc>
        <w:tc>
          <w:tcPr>
            <w:tcW w:w="5228" w:type="dxa"/>
          </w:tcPr>
          <w:p w:rsidR="00DC6F28" w:rsidRPr="00DC6F28" w:rsidRDefault="00DC6F28" w:rsidP="00A958BC">
            <w:pP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</w:pP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>圖</w:t>
            </w: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>2</w:t>
            </w:r>
            <w:r>
              <w:rPr>
                <w:rFonts w:ascii="Arial" w:hAnsi="Arial" w:cs="Arial"/>
                <w:b/>
                <w:bCs/>
                <w:color w:val="202122"/>
                <w:sz w:val="23"/>
                <w:szCs w:val="23"/>
                <w:shd w:val="clear" w:color="auto" w:fill="FFFFFF"/>
              </w:rPr>
              <w:t>表單配置</w:t>
            </w:r>
          </w:p>
        </w:tc>
      </w:tr>
    </w:tbl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設計步驟</w:t>
      </w:r>
    </w:p>
    <w:p w:rsidR="00DC6F28" w:rsidRDefault="00DC6F28" w:rsidP="00DC6F28">
      <w:pPr>
        <w:pStyle w:val="af2"/>
        <w:numPr>
          <w:ilvl w:val="0"/>
          <w:numId w:val="14"/>
        </w:numPr>
        <w:ind w:leftChars="0"/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表單配置如圖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2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。</w:t>
      </w:r>
    </w:p>
    <w:p w:rsidR="00F26F39" w:rsidRDefault="00F26F39" w:rsidP="00F26F39">
      <w:pPr>
        <w:pStyle w:val="pageL"/>
        <w:numPr>
          <w:ilvl w:val="0"/>
          <w:numId w:val="15"/>
        </w:numPr>
      </w:pPr>
      <w:r>
        <w:t>配置一個</w:t>
      </w:r>
      <w:r>
        <w:rPr>
          <w:rFonts w:hint="eastAsia"/>
        </w:rPr>
        <w:t>T</w:t>
      </w:r>
      <w:r>
        <w:t>ext1</w:t>
      </w:r>
      <w:r>
        <w:t>，</w:t>
      </w:r>
      <w:r>
        <w:rPr>
          <w:rFonts w:hint="eastAsia"/>
        </w:rPr>
        <w:t>其</w:t>
      </w:r>
      <w:r>
        <w:rPr>
          <w:rFonts w:hint="eastAsia"/>
        </w:rPr>
        <w:t>N</w:t>
      </w:r>
      <w:r>
        <w:t>ame</w:t>
      </w:r>
      <w:r>
        <w:t>為</w:t>
      </w:r>
      <w:r>
        <w:rPr>
          <w:rFonts w:hint="eastAsia"/>
        </w:rPr>
        <w:t>Text1</w:t>
      </w:r>
      <w:r>
        <w:rPr>
          <w:rFonts w:hint="eastAsia"/>
        </w:rPr>
        <w:t>，</w:t>
      </w:r>
      <w:r>
        <w:t>可以讓使用者輸入文數字。</w:t>
      </w:r>
    </w:p>
    <w:p w:rsidR="00F26F39" w:rsidRDefault="00F26F39" w:rsidP="003121B6">
      <w:pPr>
        <w:pStyle w:val="pageL"/>
        <w:numPr>
          <w:ilvl w:val="0"/>
          <w:numId w:val="15"/>
        </w:numPr>
      </w:pPr>
      <w:r>
        <w:t>配置一個</w:t>
      </w:r>
      <w:r>
        <w:rPr>
          <w:rFonts w:hint="eastAsia"/>
        </w:rPr>
        <w:t>PictureBox</w:t>
      </w:r>
      <w:r>
        <w:rPr>
          <w:rFonts w:hint="eastAsia"/>
        </w:rPr>
        <w:t>，</w:t>
      </w:r>
      <w:r>
        <w:rPr>
          <w:rFonts w:hint="eastAsia"/>
        </w:rPr>
        <w:t>N</w:t>
      </w:r>
      <w:r>
        <w:t xml:space="preserve">ame </w:t>
      </w:r>
      <w:r>
        <w:t>屬性</w:t>
      </w:r>
      <w:r w:rsidR="003B4037">
        <w:t>為</w:t>
      </w:r>
      <w:r w:rsidR="003B4037">
        <w:rPr>
          <w:rFonts w:hint="eastAsia"/>
        </w:rPr>
        <w:t>P</w:t>
      </w:r>
      <w:r w:rsidR="003B4037">
        <w:t>icture1</w:t>
      </w:r>
      <w:r w:rsidR="003B4037">
        <w:t>，</w:t>
      </w:r>
      <w:r>
        <w:t>請改為</w:t>
      </w:r>
      <w:r>
        <w:rPr>
          <w:rFonts w:hint="eastAsia"/>
        </w:rPr>
        <w:t>pic</w:t>
      </w:r>
      <w:r>
        <w:rPr>
          <w:rFonts w:hint="eastAsia"/>
        </w:rPr>
        <w:t>，</w:t>
      </w:r>
      <w:r w:rsidR="003B4037">
        <w:rPr>
          <w:rFonts w:hint="eastAsia"/>
        </w:rPr>
        <w:t>其功能是</w:t>
      </w:r>
      <w:r>
        <w:rPr>
          <w:rFonts w:hint="eastAsia"/>
        </w:rPr>
        <w:t>放入文數字，然後在此計算黑點。</w:t>
      </w:r>
    </w:p>
    <w:p w:rsidR="00F26F39" w:rsidRDefault="00F26F39" w:rsidP="00F26F39">
      <w:pPr>
        <w:pStyle w:val="pageL"/>
        <w:numPr>
          <w:ilvl w:val="0"/>
          <w:numId w:val="15"/>
        </w:numPr>
      </w:pPr>
      <w:r>
        <w:t>配置一個</w:t>
      </w:r>
      <w:r>
        <w:rPr>
          <w:rFonts w:hint="eastAsia"/>
        </w:rPr>
        <w:t>T</w:t>
      </w:r>
      <w:r>
        <w:t>ext</w:t>
      </w:r>
      <w:r>
        <w:t>，其</w:t>
      </w:r>
      <w:r>
        <w:t>Name</w:t>
      </w:r>
      <w:r>
        <w:t>為</w:t>
      </w:r>
      <w:r>
        <w:rPr>
          <w:rFonts w:hint="eastAsia"/>
        </w:rPr>
        <w:t>T</w:t>
      </w:r>
      <w:r>
        <w:t>ext2</w:t>
      </w:r>
      <w:r>
        <w:t>，</w:t>
      </w:r>
      <w:r w:rsidR="00DA1AFD">
        <w:rPr>
          <w:rFonts w:hint="eastAsia"/>
        </w:rPr>
        <w:t>Mu</w:t>
      </w:r>
      <w:r w:rsidR="00DA1AFD">
        <w:t>ltiLine</w:t>
      </w:r>
      <w:r w:rsidR="00DA1AFD">
        <w:t>為</w:t>
      </w:r>
      <w:r w:rsidR="00DA1AFD">
        <w:rPr>
          <w:rFonts w:hint="eastAsia"/>
        </w:rPr>
        <w:t>T</w:t>
      </w:r>
      <w:r w:rsidR="00DA1AFD">
        <w:t>rue</w:t>
      </w:r>
      <w:r w:rsidR="00DA1AFD">
        <w:t>，</w:t>
      </w:r>
      <w:r>
        <w:t>可以輸出</w:t>
      </w:r>
      <w:r>
        <w:rPr>
          <w:rFonts w:hint="eastAsia"/>
        </w:rPr>
        <w:t>Arduino</w:t>
      </w:r>
      <w:r>
        <w:rPr>
          <w:rFonts w:hint="eastAsia"/>
        </w:rPr>
        <w:t>程式。</w:t>
      </w:r>
    </w:p>
    <w:p w:rsidR="00F26F39" w:rsidRDefault="00F26F39" w:rsidP="00F26F39">
      <w:pPr>
        <w:pStyle w:val="pageL"/>
        <w:numPr>
          <w:ilvl w:val="0"/>
          <w:numId w:val="15"/>
        </w:numPr>
      </w:pPr>
      <w:r>
        <w:t>配置一個</w:t>
      </w:r>
      <w:r>
        <w:rPr>
          <w:rFonts w:hint="eastAsia"/>
        </w:rPr>
        <w:t>C</w:t>
      </w:r>
      <w:r>
        <w:t>ommandButton</w:t>
      </w:r>
      <w:r>
        <w:t>，其</w:t>
      </w:r>
      <w:r>
        <w:t>Name</w:t>
      </w:r>
      <w:r>
        <w:t>為</w:t>
      </w:r>
      <w:r>
        <w:rPr>
          <w:rFonts w:hint="eastAsia"/>
        </w:rPr>
        <w:t>C</w:t>
      </w:r>
      <w:r>
        <w:t>ommand1</w:t>
      </w:r>
      <w:r>
        <w:t>，此為按鈕功能，開始執行本程式功能。</w:t>
      </w:r>
    </w:p>
    <w:p w:rsidR="00F26F39" w:rsidRDefault="00F26F39" w:rsidP="00F26F39">
      <w:pPr>
        <w:pStyle w:val="pageL"/>
        <w:numPr>
          <w:ilvl w:val="0"/>
          <w:numId w:val="15"/>
        </w:numPr>
      </w:pPr>
      <w:r>
        <w:t>配置一個</w:t>
      </w:r>
      <w:r>
        <w:rPr>
          <w:rFonts w:hint="eastAsia"/>
        </w:rPr>
        <w:t>C</w:t>
      </w:r>
      <w:r>
        <w:t>ommandButton</w:t>
      </w:r>
      <w:r>
        <w:t>，其</w:t>
      </w:r>
      <w:r>
        <w:t>Name</w:t>
      </w:r>
      <w:r>
        <w:t>為</w:t>
      </w:r>
      <w:r>
        <w:rPr>
          <w:rFonts w:hint="eastAsia"/>
        </w:rPr>
        <w:t>C</w:t>
      </w:r>
      <w:r>
        <w:t>ommand2</w:t>
      </w:r>
      <w:r>
        <w:t>，此為按鈕功能，將</w:t>
      </w:r>
      <w:r>
        <w:rPr>
          <w:rFonts w:hint="eastAsia"/>
        </w:rPr>
        <w:t>T</w:t>
      </w:r>
      <w:r>
        <w:t>ext2</w:t>
      </w:r>
      <w:r>
        <w:t>內的程式複製到剪貼簿。</w:t>
      </w:r>
    </w:p>
    <w:p w:rsidR="00F26F39" w:rsidRPr="00F26F39" w:rsidRDefault="00F26F39" w:rsidP="00F26F39">
      <w:pPr>
        <w:pStyle w:val="pageL"/>
      </w:pPr>
    </w:p>
    <w:p w:rsidR="00DC6F28" w:rsidRDefault="00DC6F28" w:rsidP="00DC6F28">
      <w:pPr>
        <w:pStyle w:val="af2"/>
        <w:numPr>
          <w:ilvl w:val="0"/>
          <w:numId w:val="14"/>
        </w:numPr>
        <w:ind w:leftChars="0"/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程式設計如下：</w:t>
      </w:r>
    </w:p>
    <w:p w:rsidR="00DC6F28" w:rsidRPr="00DC6F28" w:rsidRDefault="00DC6F28" w:rsidP="00F26F39">
      <w:pPr>
        <w:pStyle w:val="pageL"/>
        <w:rPr>
          <w:shd w:val="clear" w:color="auto" w:fill="FFFFFF"/>
        </w:rPr>
      </w:pP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Private Sub Command1_Click()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""</w:t>
      </w:r>
    </w:p>
    <w:p w:rsid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lf = Chr(13) + Chr(10)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跳列</w:t>
      </w:r>
    </w:p>
    <w:p w:rsidR="00DC6F28" w:rsidRPr="00DC6F28" w:rsidRDefault="00F26F39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ab/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請依照</w:t>
      </w: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Arduino</w:t>
      </w: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程式，將程式先放好</w:t>
      </w:r>
      <w:r w:rsidR="00DC6F28"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byte c[]={0x7f,0xbf,0xdf,0xef,0xf7,0xfb,0xfd,0xfe};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byte d[]={"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準備計算</w:t>
      </w:r>
      <w:r w:rsidR="00F26F39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文字的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輸出</w:t>
      </w:r>
      <w:r w:rsidR="00F26F39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碼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'VB PictureBox 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設定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pic.ScaleMode = 3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以像素為座標單位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pic.FontSize = 8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pic.CurrentX = 0: pic.CurrentY = 0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設定輸出位置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寫入文字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pic.Print text1.Text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'pic.Print "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洪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"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For i = 0 To 7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由左到右，計算每個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Column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p = 0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For j = 1 To 8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        If pic.Point(i, j) = 0 Then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黑點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        p = p + 2 ^ (j - 1)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</w:t>
      </w:r>
      <w:r w:rsidR="003B4037"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依照權重累加黑點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    End I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Next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If i = 7 Then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    s = s + Str(p) + "};" + lf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</w:t>
      </w:r>
      <w:r w:rsidR="003B4037"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計算完畢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Else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    s = s + Str(p) + ","</w:t>
      </w:r>
      <w:r w:rsidR="003B4037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</w:t>
      </w:r>
      <w:r w:rsidR="003B4037"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 w:rsidR="003B4037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完成一個黑點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    End I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Next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將</w:t>
      </w:r>
      <w:r w:rsidR="002E281F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後段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程式合併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void setup() {  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    DDRB=0xFF;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    DDRC=0xFF;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}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void loop() {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    for (int i=0 ;i&lt;=7;i++){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s = s + "        PORTC=c[i];//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位址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 xml:space="preserve">    s = s + "        PORTB=d[i];//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資料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        delay(1);//delay(500)" + lf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    }" + lf</w:t>
      </w:r>
    </w:p>
    <w:p w:rsid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s = s + "}" + lf</w:t>
      </w:r>
    </w:p>
    <w:p w:rsidR="002E281F" w:rsidRPr="00DC6F28" w:rsidRDefault="002E281F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ab/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將程式碼輸出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Text2.Text = s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End Sub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'</w:t>
      </w:r>
      <w:r w:rsidRPr="00DC6F28">
        <w:rPr>
          <w:rFonts w:ascii="Arial" w:hAnsi="Arial" w:cs="Arial" w:hint="eastAsia"/>
          <w:b/>
          <w:bCs/>
          <w:color w:val="202122"/>
          <w:sz w:val="23"/>
          <w:szCs w:val="23"/>
          <w:shd w:val="clear" w:color="auto" w:fill="FFFFFF"/>
        </w:rPr>
        <w:t>複製程式碼到剪貼簿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Private Sub Command2_Click()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Clipboard.Clear</w:t>
      </w:r>
    </w:p>
    <w:p w:rsidR="00DC6F28" w:rsidRP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 xml:space="preserve">    Clipboard.SetText Text2.Text</w:t>
      </w:r>
    </w:p>
    <w:p w:rsidR="00DC6F28" w:rsidRDefault="00DC6F28" w:rsidP="00DC6F28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  <w:r w:rsidRPr="00DC6F28"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  <w:t>End Sub</w:t>
      </w: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</w:p>
    <w:p w:rsidR="00DC6F28" w:rsidRDefault="00DC6F28" w:rsidP="00A958BC">
      <w:pPr>
        <w:rPr>
          <w:rFonts w:ascii="Arial" w:hAnsi="Arial" w:cs="Arial"/>
          <w:b/>
          <w:bCs/>
          <w:color w:val="202122"/>
          <w:sz w:val="23"/>
          <w:szCs w:val="23"/>
          <w:shd w:val="clear" w:color="auto" w:fill="FFFFFF"/>
        </w:rPr>
      </w:pPr>
    </w:p>
    <w:p w:rsidR="00B323F1" w:rsidRPr="00A958BC" w:rsidRDefault="00B323F1" w:rsidP="00B323F1"/>
    <w:p w:rsidR="00B323F1" w:rsidRPr="00F834D0" w:rsidRDefault="00B323F1" w:rsidP="00B323F1">
      <w:pPr>
        <w:pStyle w:val="3"/>
      </w:pPr>
      <w:r w:rsidRPr="00F834D0">
        <w:rPr>
          <w:rFonts w:hint="eastAsia"/>
        </w:rPr>
        <w:t>跑馬燈</w:t>
      </w:r>
      <w:r w:rsidR="00B83690">
        <w:rPr>
          <w:rFonts w:hint="eastAsia"/>
        </w:rPr>
        <w:t>與人工智慧</w:t>
      </w:r>
    </w:p>
    <w:p w:rsidR="00B323F1" w:rsidRDefault="00B323F1" w:rsidP="00B323F1">
      <w:pPr>
        <w:pStyle w:val="TEXTFIRST"/>
        <w:ind w:firstLineChars="0" w:firstLine="480"/>
      </w:pPr>
      <w:r>
        <w:t>前面</w:t>
      </w:r>
      <w:r w:rsidR="00B83690">
        <w:t>我們已經使用人工計算跑馬燈的輸出碼，現在我們要由電腦計算</w:t>
      </w:r>
      <w:r w:rsidRPr="00F834D0">
        <w:rPr>
          <w:rFonts w:hint="eastAsia"/>
        </w:rPr>
        <w:t>。例如，若要在本電路以跑馬燈顯示</w:t>
      </w:r>
      <w:r w:rsidRPr="00F834D0">
        <w:rPr>
          <w:rFonts w:hint="eastAsia"/>
        </w:rPr>
        <w:t>825710</w:t>
      </w:r>
      <w:r w:rsidRPr="00F834D0">
        <w:rPr>
          <w:rFonts w:hint="eastAsia"/>
        </w:rPr>
        <w:t>，則應先</w:t>
      </w:r>
      <w:r>
        <w:rPr>
          <w:rFonts w:hint="eastAsia"/>
        </w:rPr>
        <w:t>計算字型如下，文字前後都要加上空白</w:t>
      </w:r>
      <w:r>
        <w:rPr>
          <w:rFonts w:hint="eastAsia"/>
        </w:rPr>
        <w:t>0</w:t>
      </w:r>
      <w:r>
        <w:rPr>
          <w:rFonts w:hint="eastAsia"/>
        </w:rPr>
        <w:t>，這樣使用者才來得及看。</w:t>
      </w:r>
    </w:p>
    <w:p w:rsidR="00B323F1" w:rsidRDefault="00B323F1" w:rsidP="00B323F1">
      <w:pPr>
        <w:pStyle w:val="a4"/>
      </w:pPr>
      <w:r w:rsidRPr="00F834D0">
        <w:drawing>
          <wp:inline distT="0" distB="0" distL="0" distR="0" wp14:anchorId="5AE4FF7D" wp14:editId="1E2A583F">
            <wp:extent cx="3390316" cy="1674316"/>
            <wp:effectExtent l="0" t="0" r="635" b="2540"/>
            <wp:docPr id="282" name="圖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35680" cy="1696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23F1" w:rsidRPr="00F834D0" w:rsidRDefault="00B323F1" w:rsidP="00B323F1">
      <w:r w:rsidRPr="00F834D0">
        <w:rPr>
          <w:rFonts w:hint="eastAsia"/>
        </w:rPr>
        <w:t>上圖的</w:t>
      </w:r>
      <w:r w:rsidRPr="00F834D0">
        <w:rPr>
          <w:rFonts w:hint="eastAsia"/>
        </w:rPr>
        <w:t>slen</w:t>
      </w:r>
      <w:r w:rsidRPr="00F834D0">
        <w:rPr>
          <w:rFonts w:hint="eastAsia"/>
        </w:rPr>
        <w:t>是</w:t>
      </w:r>
      <w:r>
        <w:rPr>
          <w:rFonts w:hint="eastAsia"/>
        </w:rPr>
        <w:t>輸出文字的</w:t>
      </w:r>
      <w:r w:rsidRPr="00F834D0">
        <w:rPr>
          <w:rFonts w:hint="eastAsia"/>
        </w:rPr>
        <w:t>行數，也是</w:t>
      </w:r>
      <w:r w:rsidRPr="00F834D0">
        <w:rPr>
          <w:rFonts w:hint="eastAsia"/>
        </w:rPr>
        <w:t>d</w:t>
      </w:r>
      <w:r w:rsidRPr="00F834D0">
        <w:rPr>
          <w:rFonts w:hint="eastAsia"/>
        </w:rPr>
        <w:t>陣列的長度，亦在</w:t>
      </w:r>
      <w:r w:rsidRPr="00F834D0">
        <w:rPr>
          <w:rFonts w:hint="eastAsia"/>
        </w:rPr>
        <w:t>VB</w:t>
      </w:r>
      <w:r>
        <w:t>6</w:t>
      </w:r>
      <w:r>
        <w:rPr>
          <w:rFonts w:hint="eastAsia"/>
        </w:rPr>
        <w:t>程式計算而得，</w:t>
      </w:r>
      <w:r w:rsidRPr="00F834D0">
        <w:rPr>
          <w:rFonts w:hint="eastAsia"/>
        </w:rPr>
        <w:t>且要傳出，以上</w:t>
      </w:r>
      <w:r w:rsidRPr="00F834D0">
        <w:rPr>
          <w:rFonts w:hint="eastAsia"/>
        </w:rPr>
        <w:t>VB</w:t>
      </w:r>
      <w:r>
        <w:t>6</w:t>
      </w:r>
      <w:r w:rsidRPr="00F834D0">
        <w:rPr>
          <w:rFonts w:hint="eastAsia"/>
        </w:rPr>
        <w:t>程式如下：</w:t>
      </w:r>
    </w:p>
    <w:p w:rsidR="00B323F1" w:rsidRPr="00F834D0" w:rsidRDefault="00B323F1" w:rsidP="00B323F1">
      <w:pPr>
        <w:pStyle w:val="ad"/>
      </w:pPr>
    </w:p>
    <w:p w:rsidR="00B323F1" w:rsidRPr="00F834D0" w:rsidRDefault="00B323F1" w:rsidP="00B323F1">
      <w:pPr>
        <w:pStyle w:val="ae"/>
      </w:pPr>
      <w:r w:rsidRPr="00F834D0">
        <w:t>Private Sub Command1_Click()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'</w:t>
      </w:r>
      <w:r w:rsidRPr="00F834D0">
        <w:rPr>
          <w:rFonts w:ascii="微軟正黑體" w:eastAsia="微軟正黑體" w:hAnsi="微軟正黑體" w:cs="微軟正黑體" w:hint="eastAsia"/>
        </w:rPr>
        <w:t>請先安排一個</w:t>
      </w:r>
      <w:r w:rsidRPr="00F834D0">
        <w:rPr>
          <w:rFonts w:hint="eastAsia"/>
        </w:rPr>
        <w:t>Picturebox,</w:t>
      </w:r>
      <w:r w:rsidRPr="00F834D0">
        <w:rPr>
          <w:rFonts w:ascii="微軟正黑體" w:eastAsia="微軟正黑體" w:hAnsi="微軟正黑體" w:cs="微軟正黑體" w:hint="eastAsia"/>
        </w:rPr>
        <w:t>修改</w:t>
      </w:r>
      <w:r w:rsidRPr="00F834D0">
        <w:rPr>
          <w:rFonts w:hint="eastAsia"/>
        </w:rPr>
        <w:t>Name</w:t>
      </w:r>
      <w:r w:rsidRPr="00F834D0">
        <w:rPr>
          <w:rFonts w:ascii="微軟正黑體" w:eastAsia="微軟正黑體" w:hAnsi="微軟正黑體" w:cs="微軟正黑體" w:hint="eastAsia"/>
        </w:rPr>
        <w:t>為</w:t>
      </w:r>
      <w:r w:rsidRPr="00F834D0">
        <w:rPr>
          <w:rFonts w:hint="eastAsia"/>
        </w:rPr>
        <w:t xml:space="preserve"> pic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ic.ScaleMode = 3 '</w:t>
      </w:r>
      <w:r w:rsidRPr="00F834D0">
        <w:rPr>
          <w:rFonts w:ascii="微軟正黑體" w:eastAsia="微軟正黑體" w:hAnsi="微軟正黑體" w:cs="微軟正黑體" w:hint="eastAsia"/>
        </w:rPr>
        <w:t>以像素為座標單位</w:t>
      </w:r>
    </w:p>
    <w:p w:rsidR="00B323F1" w:rsidRPr="00F834D0" w:rsidRDefault="00B323F1" w:rsidP="00B323F1">
      <w:pPr>
        <w:pStyle w:val="ae"/>
      </w:pPr>
      <w:r w:rsidRPr="00F834D0">
        <w:t xml:space="preserve">    pic.FontSize = 8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pic.CurrentX = 0: pic.CurrentY = 0 '</w:t>
      </w:r>
      <w:r w:rsidRPr="00F834D0">
        <w:rPr>
          <w:rFonts w:ascii="微軟正黑體" w:eastAsia="微軟正黑體" w:hAnsi="微軟正黑體" w:cs="微軟正黑體" w:hint="eastAsia"/>
        </w:rPr>
        <w:t>輸出位置</w:t>
      </w:r>
    </w:p>
    <w:p w:rsidR="00B323F1" w:rsidRPr="00F834D0" w:rsidRDefault="00B323F1" w:rsidP="00B323F1">
      <w:pPr>
        <w:pStyle w:val="ae"/>
      </w:pPr>
      <w:r w:rsidRPr="00F834D0">
        <w:t xml:space="preserve">    s = "825710"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slen = Len(s)  '</w:t>
      </w:r>
      <w:r w:rsidRPr="00F834D0">
        <w:rPr>
          <w:rFonts w:ascii="微軟正黑體" w:eastAsia="微軟正黑體" w:hAnsi="微軟正黑體" w:cs="微軟正黑體" w:hint="eastAsia"/>
        </w:rPr>
        <w:t>字元數</w:t>
      </w:r>
    </w:p>
    <w:p w:rsidR="00B323F1" w:rsidRPr="00F834D0" w:rsidRDefault="00B323F1" w:rsidP="00B323F1">
      <w:pPr>
        <w:pStyle w:val="ae"/>
      </w:pPr>
      <w:r w:rsidRPr="00F834D0">
        <w:t xml:space="preserve">    pic.Print s    </w:t>
      </w:r>
    </w:p>
    <w:p w:rsidR="00B323F1" w:rsidRPr="00F834D0" w:rsidRDefault="00B323F1" w:rsidP="00B323F1">
      <w:pPr>
        <w:pStyle w:val="ae"/>
      </w:pPr>
      <w:r w:rsidRPr="00F834D0">
        <w:t xml:space="preserve">    s = </w:t>
      </w:r>
      <w:r w:rsidRPr="00F834D0">
        <w:rPr>
          <w:rFonts w:hint="eastAsia"/>
        </w:rPr>
        <w:t>"</w:t>
      </w:r>
      <w:r w:rsidRPr="00F834D0">
        <w:t>byte a[]={0,0,0,0,0,0,0,0,"</w:t>
      </w:r>
      <w:r w:rsidRPr="00F834D0">
        <w:rPr>
          <w:rFonts w:hint="eastAsia"/>
        </w:rPr>
        <w:t xml:space="preserve"> '</w:t>
      </w:r>
      <w:r w:rsidRPr="00F834D0">
        <w:rPr>
          <w:rFonts w:ascii="微軟正黑體" w:eastAsia="微軟正黑體" w:hAnsi="微軟正黑體" w:cs="微軟正黑體" w:hint="eastAsia"/>
        </w:rPr>
        <w:t>前面加一些空白</w:t>
      </w:r>
    </w:p>
    <w:p w:rsidR="00B323F1" w:rsidRPr="00F834D0" w:rsidRDefault="00B323F1" w:rsidP="00B323F1">
      <w:pPr>
        <w:pStyle w:val="ae"/>
      </w:pPr>
      <w:r w:rsidRPr="00F834D0">
        <w:t xml:space="preserve">    For i = 0 To 6 * slen</w:t>
      </w:r>
      <w:r w:rsidR="00B83690">
        <w:t xml:space="preserve"> </w:t>
      </w:r>
      <w:r w:rsidR="00B83690" w:rsidRPr="00F834D0">
        <w:rPr>
          <w:rFonts w:hint="eastAsia"/>
        </w:rPr>
        <w:t>'</w:t>
      </w:r>
      <w:r w:rsidR="00B83690">
        <w:rPr>
          <w:rFonts w:ascii="微軟正黑體" w:eastAsia="微軟正黑體" w:hAnsi="微軟正黑體" w:cs="微軟正黑體" w:hint="eastAsia"/>
        </w:rPr>
        <w:t>文字寬度</w:t>
      </w:r>
    </w:p>
    <w:p w:rsidR="00B323F1" w:rsidRPr="00F834D0" w:rsidRDefault="00B323F1" w:rsidP="00B323F1">
      <w:pPr>
        <w:pStyle w:val="ae"/>
      </w:pPr>
      <w:r w:rsidRPr="00F834D0">
        <w:t xml:space="preserve">        p = 0</w:t>
      </w:r>
    </w:p>
    <w:p w:rsidR="00B323F1" w:rsidRPr="00F834D0" w:rsidRDefault="00B323F1" w:rsidP="00B323F1">
      <w:pPr>
        <w:pStyle w:val="ae"/>
      </w:pPr>
      <w:r w:rsidRPr="00F834D0">
        <w:t xml:space="preserve">        For j = 1 To </w:t>
      </w:r>
      <w:r>
        <w:t>8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        If pic.Point(i, j) = 0 Then '</w:t>
      </w:r>
      <w:r w:rsidRPr="00F834D0">
        <w:rPr>
          <w:rFonts w:ascii="微軟正黑體" w:eastAsia="微軟正黑體" w:hAnsi="微軟正黑體" w:cs="微軟正黑體" w:hint="eastAsia"/>
        </w:rPr>
        <w:t>黑點</w:t>
      </w:r>
    </w:p>
    <w:p w:rsidR="00B323F1" w:rsidRPr="00F834D0" w:rsidRDefault="00B323F1" w:rsidP="00B323F1">
      <w:pPr>
        <w:pStyle w:val="ae"/>
      </w:pPr>
      <w:r w:rsidRPr="00F834D0">
        <w:t xml:space="preserve">                p = p + 2 ^ (j - 1)</w:t>
      </w:r>
    </w:p>
    <w:p w:rsidR="00B323F1" w:rsidRPr="00F834D0" w:rsidRDefault="00B323F1" w:rsidP="00B323F1">
      <w:pPr>
        <w:pStyle w:val="ae"/>
      </w:pPr>
      <w:r w:rsidRPr="00F834D0">
        <w:t xml:space="preserve">            End If</w:t>
      </w:r>
    </w:p>
    <w:p w:rsidR="00B323F1" w:rsidRDefault="00B323F1" w:rsidP="00B323F1">
      <w:pPr>
        <w:pStyle w:val="ae"/>
      </w:pPr>
      <w:r w:rsidRPr="00F834D0">
        <w:t xml:space="preserve">        Next</w:t>
      </w:r>
    </w:p>
    <w:p w:rsidR="00B323F1" w:rsidRPr="00F834D0" w:rsidRDefault="00B323F1" w:rsidP="00B323F1">
      <w:pPr>
        <w:pStyle w:val="ae"/>
      </w:pPr>
      <w:r w:rsidRPr="00F834D0">
        <w:t xml:space="preserve">        If i = 6 * slen Then</w:t>
      </w:r>
    </w:p>
    <w:p w:rsidR="00B323F1" w:rsidRPr="00F834D0" w:rsidRDefault="00B323F1" w:rsidP="00B323F1">
      <w:pPr>
        <w:pStyle w:val="ae"/>
      </w:pPr>
      <w:r w:rsidRPr="00F834D0">
        <w:t xml:space="preserve">            s = s + Str(p) + "};"</w:t>
      </w:r>
    </w:p>
    <w:p w:rsidR="00B323F1" w:rsidRPr="00F834D0" w:rsidRDefault="00B323F1" w:rsidP="00B323F1">
      <w:pPr>
        <w:pStyle w:val="ae"/>
      </w:pPr>
      <w:r w:rsidRPr="00F834D0">
        <w:t xml:space="preserve">        Else</w:t>
      </w:r>
    </w:p>
    <w:p w:rsidR="00B323F1" w:rsidRDefault="00B323F1" w:rsidP="00B323F1">
      <w:pPr>
        <w:pStyle w:val="ae"/>
      </w:pPr>
      <w:r w:rsidRPr="00F834D0">
        <w:t xml:space="preserve">            s = s + Str(p) + ","</w:t>
      </w:r>
    </w:p>
    <w:p w:rsidR="00B323F1" w:rsidRPr="00F834D0" w:rsidRDefault="00B323F1" w:rsidP="00B323F1">
      <w:pPr>
        <w:pStyle w:val="ae"/>
      </w:pPr>
      <w:r w:rsidRPr="00F834D0">
        <w:t xml:space="preserve">        End If</w:t>
      </w:r>
    </w:p>
    <w:p w:rsidR="00B323F1" w:rsidRPr="00F834D0" w:rsidRDefault="00B323F1" w:rsidP="00B323F1">
      <w:pPr>
        <w:pStyle w:val="ae"/>
      </w:pPr>
      <w:r w:rsidRPr="00F834D0">
        <w:t xml:space="preserve">    Next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s = s + Chr(13) + Chr(10) '</w:t>
      </w:r>
      <w:r w:rsidRPr="00F834D0">
        <w:rPr>
          <w:rFonts w:ascii="微軟正黑體" w:eastAsia="微軟正黑體" w:hAnsi="微軟正黑體" w:cs="微軟正黑體" w:hint="eastAsia"/>
        </w:rPr>
        <w:t>跳列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slen = 8 + 6 * slen  '</w:t>
      </w:r>
      <w:r w:rsidRPr="00F834D0">
        <w:rPr>
          <w:rFonts w:ascii="微軟正黑體" w:eastAsia="微軟正黑體" w:hAnsi="微軟正黑體" w:cs="微軟正黑體" w:hint="eastAsia"/>
        </w:rPr>
        <w:t>行數也要傳出</w:t>
      </w:r>
    </w:p>
    <w:p w:rsidR="00B323F1" w:rsidRPr="00F834D0" w:rsidRDefault="00B323F1" w:rsidP="00B323F1">
      <w:pPr>
        <w:pStyle w:val="ae"/>
      </w:pPr>
      <w:r w:rsidRPr="00F834D0">
        <w:t xml:space="preserve">    s = s + "int slen=" + Str(slen) + ";"</w:t>
      </w:r>
    </w:p>
    <w:p w:rsidR="00B323F1" w:rsidRPr="00F834D0" w:rsidRDefault="00B323F1" w:rsidP="00B323F1">
      <w:pPr>
        <w:pStyle w:val="ae"/>
      </w:pPr>
      <w:r w:rsidRPr="00F834D0">
        <w:t xml:space="preserve">    Text1.Text = s</w:t>
      </w:r>
    </w:p>
    <w:p w:rsidR="00B323F1" w:rsidRPr="00F834D0" w:rsidRDefault="00B323F1" w:rsidP="00B323F1">
      <w:pPr>
        <w:pStyle w:val="ae"/>
      </w:pPr>
      <w:r w:rsidRPr="00F834D0">
        <w:t>End Sub</w:t>
      </w:r>
    </w:p>
    <w:p w:rsidR="00B323F1" w:rsidRPr="00F834D0" w:rsidRDefault="00B323F1" w:rsidP="00B323F1">
      <w:pPr>
        <w:pStyle w:val="TEXTFIRST"/>
        <w:ind w:firstLine="520"/>
      </w:pPr>
      <w:r w:rsidRPr="00F834D0">
        <w:rPr>
          <w:rFonts w:hint="eastAsia"/>
        </w:rPr>
        <w:t>Arduino</w:t>
      </w:r>
      <w:r w:rsidRPr="00F834D0">
        <w:rPr>
          <w:rFonts w:hint="eastAsia"/>
        </w:rPr>
        <w:t>的資料</w:t>
      </w:r>
      <w:r>
        <w:rPr>
          <w:rFonts w:hint="eastAsia"/>
        </w:rPr>
        <w:t>跑馬燈</w:t>
      </w:r>
      <w:r w:rsidRPr="00F834D0">
        <w:rPr>
          <w:rFonts w:hint="eastAsia"/>
        </w:rPr>
        <w:t>程式如下，</w:t>
      </w:r>
      <w:r>
        <w:rPr>
          <w:rFonts w:hint="eastAsia"/>
        </w:rPr>
        <w:t>d[]</w:t>
      </w:r>
      <w:r>
        <w:rPr>
          <w:rFonts w:hint="eastAsia"/>
        </w:rPr>
        <w:t>是</w:t>
      </w:r>
      <w:r>
        <w:t>『</w:t>
      </w:r>
      <w:r>
        <w:t>825710</w:t>
      </w:r>
      <w:r>
        <w:t>』的輸出碼，現在逐一</w:t>
      </w:r>
      <w:r w:rsidRPr="00F834D0">
        <w:rPr>
          <w:rFonts w:hint="eastAsia"/>
        </w:rPr>
        <w:t>每次將</w:t>
      </w:r>
      <w:r w:rsidRPr="00F834D0">
        <w:rPr>
          <w:rFonts w:hint="eastAsia"/>
        </w:rPr>
        <w:t>d</w:t>
      </w:r>
      <w:r w:rsidRPr="00F834D0">
        <w:rPr>
          <w:rFonts w:hint="eastAsia"/>
        </w:rPr>
        <w:t>陣列</w:t>
      </w:r>
      <w:r>
        <w:rPr>
          <w:rFonts w:hint="eastAsia"/>
        </w:rPr>
        <w:t>複製</w:t>
      </w:r>
      <w:r w:rsidRPr="00F834D0">
        <w:rPr>
          <w:rFonts w:hint="eastAsia"/>
        </w:rPr>
        <w:t>8</w:t>
      </w:r>
      <w:r>
        <w:rPr>
          <w:rFonts w:hint="eastAsia"/>
        </w:rPr>
        <w:t>筆</w:t>
      </w:r>
      <w:r w:rsidRPr="00F834D0">
        <w:rPr>
          <w:rFonts w:hint="eastAsia"/>
        </w:rPr>
        <w:t>資料到</w:t>
      </w:r>
      <w:r w:rsidRPr="00F834D0">
        <w:rPr>
          <w:rFonts w:hint="eastAsia"/>
        </w:rPr>
        <w:t>a</w:t>
      </w:r>
      <w:r w:rsidRPr="00F834D0">
        <w:rPr>
          <w:rFonts w:hint="eastAsia"/>
        </w:rPr>
        <w:t>陣列</w:t>
      </w:r>
      <w:r>
        <w:rPr>
          <w:rFonts w:hint="eastAsia"/>
        </w:rPr>
        <w:t>，第</w:t>
      </w:r>
      <w:r>
        <w:rPr>
          <w:rFonts w:hint="eastAsia"/>
        </w:rPr>
        <w:t>1</w:t>
      </w:r>
      <w:r>
        <w:rPr>
          <w:rFonts w:hint="eastAsia"/>
        </w:rPr>
        <w:t>次是</w:t>
      </w:r>
      <w:r>
        <w:rPr>
          <w:rFonts w:hint="eastAsia"/>
        </w:rPr>
        <w:t>0,0,0,0,0,0</w:t>
      </w:r>
      <w:r>
        <w:t>,0,0;</w:t>
      </w:r>
      <w:r>
        <w:t>第</w:t>
      </w:r>
      <w:r>
        <w:t>2</w:t>
      </w:r>
      <w:r>
        <w:t>次是</w:t>
      </w:r>
      <w:r>
        <w:rPr>
          <w:rFonts w:hint="eastAsia"/>
        </w:rPr>
        <w:t>0</w:t>
      </w:r>
      <w:r>
        <w:t>,0,0,0,0,0,0,102;</w:t>
      </w:r>
      <w:r>
        <w:t>第</w:t>
      </w:r>
      <w:r>
        <w:t>3</w:t>
      </w:r>
      <w:r>
        <w:t>次是</w:t>
      </w:r>
      <w:r>
        <w:rPr>
          <w:rFonts w:hint="eastAsia"/>
        </w:rPr>
        <w:t>0,0,0,0,0,0</w:t>
      </w:r>
      <w:r>
        <w:t>,</w:t>
      </w:r>
      <w:r>
        <w:rPr>
          <w:rFonts w:hint="eastAsia"/>
        </w:rPr>
        <w:t>102,153</w:t>
      </w:r>
      <w:r>
        <w:t>…</w:t>
      </w:r>
      <w:r>
        <w:t>依此類推</w:t>
      </w:r>
      <w:r w:rsidRPr="00F834D0">
        <w:rPr>
          <w:rFonts w:hint="eastAsia"/>
        </w:rPr>
        <w:t>，再將</w:t>
      </w:r>
      <w:r w:rsidRPr="00F834D0">
        <w:rPr>
          <w:rFonts w:hint="eastAsia"/>
        </w:rPr>
        <w:t>a</w:t>
      </w:r>
      <w:r w:rsidRPr="00F834D0">
        <w:rPr>
          <w:rFonts w:hint="eastAsia"/>
        </w:rPr>
        <w:t>陣列掃瞄輸出，程式如下：</w:t>
      </w:r>
    </w:p>
    <w:p w:rsidR="00B323F1" w:rsidRPr="00F834D0" w:rsidRDefault="00B323F1" w:rsidP="00B323F1">
      <w:pPr>
        <w:pStyle w:val="ad"/>
      </w:pPr>
    </w:p>
    <w:p w:rsidR="00B323F1" w:rsidRPr="00F834D0" w:rsidRDefault="00B323F1" w:rsidP="00B323F1">
      <w:pPr>
        <w:pStyle w:val="ae"/>
      </w:pPr>
      <w:r w:rsidRPr="00F834D0">
        <w:t>int i,j,k;</w:t>
      </w:r>
    </w:p>
    <w:p w:rsidR="00B323F1" w:rsidRPr="00F834D0" w:rsidRDefault="00B323F1" w:rsidP="00B323F1">
      <w:pPr>
        <w:pStyle w:val="ae"/>
      </w:pPr>
      <w:r w:rsidRPr="00F834D0">
        <w:t>byte c[]={0x7f,0xbf,0xdf,0xef,0xf7,0xfb,0xfd,0xfe};</w:t>
      </w:r>
    </w:p>
    <w:p w:rsidR="00B323F1" w:rsidRPr="00F834D0" w:rsidRDefault="00B323F1" w:rsidP="00B323F1">
      <w:pPr>
        <w:pStyle w:val="ae"/>
      </w:pPr>
      <w:r w:rsidRPr="00F834D0">
        <w:t>byte d[]={0,0,0,0,0,0,0,0, 102, 153, 137, 150, 96, 130, 193, 161, 145, 206, 132, 135, 137, 113, 0, 2, 1, 225, 25, 7, 0, 130, 255, 128, 0, 126, 129, 129, 129, 126, 0, 0, 0, 0, 0, 0, 0};</w:t>
      </w:r>
    </w:p>
    <w:p w:rsidR="00B323F1" w:rsidRPr="00F834D0" w:rsidRDefault="00B323F1" w:rsidP="00B323F1">
      <w:pPr>
        <w:pStyle w:val="ae"/>
      </w:pPr>
      <w:r w:rsidRPr="00F834D0">
        <w:t>int slen= 44;</w:t>
      </w:r>
    </w:p>
    <w:p w:rsidR="00B323F1" w:rsidRPr="00F834D0" w:rsidRDefault="00B323F1" w:rsidP="00B323F1">
      <w:pPr>
        <w:pStyle w:val="ae"/>
      </w:pPr>
      <w:r w:rsidRPr="00F834D0">
        <w:t>byte a[8];</w:t>
      </w:r>
    </w:p>
    <w:p w:rsidR="00B323F1" w:rsidRPr="00F834D0" w:rsidRDefault="00B323F1" w:rsidP="00B323F1">
      <w:pPr>
        <w:pStyle w:val="ae"/>
      </w:pPr>
      <w:r w:rsidRPr="00F834D0">
        <w:t xml:space="preserve">void setup() {  </w:t>
      </w:r>
    </w:p>
    <w:p w:rsidR="00B323F1" w:rsidRPr="00F834D0" w:rsidRDefault="00B323F1" w:rsidP="00B323F1">
      <w:pPr>
        <w:pStyle w:val="ae"/>
      </w:pPr>
      <w:r w:rsidRPr="00F834D0">
        <w:t xml:space="preserve">  DDRB=0xFF;</w:t>
      </w:r>
    </w:p>
    <w:p w:rsidR="00B323F1" w:rsidRPr="00F834D0" w:rsidRDefault="00B323F1" w:rsidP="00B323F1">
      <w:pPr>
        <w:pStyle w:val="ae"/>
      </w:pPr>
      <w:r w:rsidRPr="00F834D0">
        <w:t xml:space="preserve">  DDRC=0xFF;</w:t>
      </w:r>
    </w:p>
    <w:p w:rsidR="00B323F1" w:rsidRPr="00F834D0" w:rsidRDefault="00B323F1" w:rsidP="00B323F1">
      <w:pPr>
        <w:pStyle w:val="ae"/>
      </w:pPr>
      <w:r w:rsidRPr="00F834D0">
        <w:t>}</w:t>
      </w:r>
    </w:p>
    <w:p w:rsidR="00B323F1" w:rsidRPr="00F834D0" w:rsidRDefault="00B323F1" w:rsidP="00B323F1">
      <w:pPr>
        <w:pStyle w:val="ae"/>
      </w:pPr>
      <w:r w:rsidRPr="00F834D0">
        <w:t xml:space="preserve">void loop() { 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//</w:t>
      </w:r>
      <w:r w:rsidRPr="00F834D0">
        <w:rPr>
          <w:rFonts w:ascii="微軟正黑體" w:eastAsia="微軟正黑體" w:hAnsi="微軟正黑體" w:cs="微軟正黑體" w:hint="eastAsia"/>
        </w:rPr>
        <w:t>以跑馬燈左旋顯示文字</w:t>
      </w:r>
    </w:p>
    <w:p w:rsidR="00B323F1" w:rsidRPr="00F834D0" w:rsidRDefault="00B323F1" w:rsidP="00B323F1">
      <w:pPr>
        <w:pStyle w:val="ae"/>
      </w:pPr>
      <w:r w:rsidRPr="00F834D0">
        <w:t xml:space="preserve">    for (k=0 ;k&lt;=slen-8;k++){</w:t>
      </w:r>
    </w:p>
    <w:p w:rsidR="00B323F1" w:rsidRPr="00F834D0" w:rsidRDefault="00B323F1" w:rsidP="00B323F1">
      <w:pPr>
        <w:pStyle w:val="ae"/>
      </w:pPr>
      <w:r w:rsidRPr="00F834D0">
        <w:t xml:space="preserve">      for (i=0;i&lt;=7;i++){</w:t>
      </w:r>
    </w:p>
    <w:p w:rsidR="00B323F1" w:rsidRPr="00F834D0" w:rsidRDefault="00B323F1" w:rsidP="00B323F1">
      <w:pPr>
        <w:pStyle w:val="ae"/>
      </w:pPr>
      <w:r w:rsidRPr="00F834D0">
        <w:t xml:space="preserve">        a[i]=d[i+k] ;</w:t>
      </w:r>
    </w:p>
    <w:p w:rsidR="00B323F1" w:rsidRPr="00F834D0" w:rsidRDefault="00B323F1" w:rsidP="00B323F1">
      <w:pPr>
        <w:pStyle w:val="ae"/>
      </w:pPr>
      <w:r w:rsidRPr="00F834D0">
        <w:t xml:space="preserve">      }  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for (i=0;i&lt;=50;i++){//</w:t>
      </w:r>
      <w:r w:rsidRPr="00F834D0">
        <w:rPr>
          <w:rFonts w:ascii="微軟正黑體" w:eastAsia="微軟正黑體" w:hAnsi="微軟正黑體" w:cs="微軟正黑體" w:hint="eastAsia"/>
        </w:rPr>
        <w:t>停留時間</w:t>
      </w:r>
    </w:p>
    <w:p w:rsidR="00B323F1" w:rsidRPr="00F834D0" w:rsidRDefault="00B323F1" w:rsidP="00B323F1">
      <w:pPr>
        <w:pStyle w:val="ae"/>
      </w:pPr>
      <w:r w:rsidRPr="00F834D0">
        <w:t xml:space="preserve">      for (j=0 ;j&lt;=7;j++){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    PORTC=c[j];//</w:t>
      </w:r>
      <w:r w:rsidRPr="00F834D0">
        <w:rPr>
          <w:rFonts w:ascii="微軟正黑體" w:eastAsia="微軟正黑體" w:hAnsi="微軟正黑體" w:cs="微軟正黑體" w:hint="eastAsia"/>
        </w:rPr>
        <w:t>位址</w:t>
      </w:r>
    </w:p>
    <w:p w:rsidR="00B323F1" w:rsidRPr="00F834D0" w:rsidRDefault="00B323F1" w:rsidP="00B323F1">
      <w:pPr>
        <w:pStyle w:val="ae"/>
      </w:pPr>
      <w:r w:rsidRPr="00F834D0">
        <w:rPr>
          <w:rFonts w:hint="eastAsia"/>
        </w:rPr>
        <w:t xml:space="preserve">        PORTB=a[j];//</w:t>
      </w:r>
      <w:r w:rsidRPr="00F834D0">
        <w:rPr>
          <w:rFonts w:ascii="微軟正黑體" w:eastAsia="微軟正黑體" w:hAnsi="微軟正黑體" w:cs="微軟正黑體" w:hint="eastAsia"/>
        </w:rPr>
        <w:t>資料</w:t>
      </w:r>
    </w:p>
    <w:p w:rsidR="00B323F1" w:rsidRPr="00F834D0" w:rsidRDefault="00B323F1" w:rsidP="00B323F1">
      <w:pPr>
        <w:pStyle w:val="ae"/>
      </w:pPr>
      <w:r w:rsidRPr="00F834D0">
        <w:t xml:space="preserve">        delay(1);</w:t>
      </w:r>
    </w:p>
    <w:p w:rsidR="00B323F1" w:rsidRPr="00F834D0" w:rsidRDefault="00B323F1" w:rsidP="00B323F1">
      <w:pPr>
        <w:pStyle w:val="ae"/>
      </w:pPr>
      <w:r w:rsidRPr="00F834D0">
        <w:t xml:space="preserve">      }  </w:t>
      </w:r>
    </w:p>
    <w:p w:rsidR="00B323F1" w:rsidRPr="00F834D0" w:rsidRDefault="00B323F1" w:rsidP="00B323F1">
      <w:pPr>
        <w:pStyle w:val="ae"/>
      </w:pPr>
      <w:r w:rsidRPr="00F834D0">
        <w:t xml:space="preserve">    }</w:t>
      </w:r>
    </w:p>
    <w:p w:rsidR="00B323F1" w:rsidRPr="00F834D0" w:rsidRDefault="00B323F1" w:rsidP="00B323F1">
      <w:pPr>
        <w:pStyle w:val="ae"/>
      </w:pPr>
      <w:r w:rsidRPr="00F834D0">
        <w:t xml:space="preserve">  }</w:t>
      </w:r>
    </w:p>
    <w:p w:rsidR="00B323F1" w:rsidRPr="00F834D0" w:rsidRDefault="00B323F1" w:rsidP="00B323F1">
      <w:pPr>
        <w:pStyle w:val="ae"/>
      </w:pPr>
      <w:r w:rsidRPr="00F834D0">
        <w:t>}</w:t>
      </w:r>
    </w:p>
    <w:p w:rsidR="00B323F1" w:rsidRDefault="00B323F1" w:rsidP="00B323F1"/>
    <w:p w:rsidR="00B83690" w:rsidRDefault="00B83690" w:rsidP="00B323F1">
      <w:r>
        <w:t>查表顯示文字</w:t>
      </w:r>
    </w:p>
    <w:p w:rsidR="00B323F1" w:rsidRDefault="00B83690" w:rsidP="00B323F1">
      <w:r>
        <w:t>前面我們已經使用人工的方式，分別計算所要顯示的文數字，但每次都要計算一次，有點浪費記憶體，所以可以先</w:t>
      </w:r>
      <w:r w:rsidR="00B323F1">
        <w:rPr>
          <w:rFonts w:hint="eastAsia"/>
        </w:rPr>
        <w:t>將</w:t>
      </w:r>
      <w:r w:rsidR="00520779">
        <w:rPr>
          <w:rFonts w:hint="eastAsia"/>
        </w:rPr>
        <w:t>數字</w:t>
      </w:r>
      <w:r w:rsidR="00B323F1">
        <w:rPr>
          <w:rFonts w:hint="eastAsia"/>
        </w:rPr>
        <w:t>0</w:t>
      </w:r>
      <w:r w:rsidR="00B323F1">
        <w:rPr>
          <w:rFonts w:hint="eastAsia"/>
        </w:rPr>
        <w:t>到</w:t>
      </w:r>
      <w:r w:rsidR="00B323F1">
        <w:rPr>
          <w:rFonts w:hint="eastAsia"/>
        </w:rPr>
        <w:t>9</w:t>
      </w:r>
      <w:r w:rsidR="00B323F1">
        <w:rPr>
          <w:rFonts w:hint="eastAsia"/>
        </w:rPr>
        <w:t>通通依序計算其輸出碼，通通放到陣列，</w:t>
      </w:r>
      <w:r w:rsidR="002E281F">
        <w:rPr>
          <w:rFonts w:hint="eastAsia"/>
        </w:rPr>
        <w:t>如以下</w:t>
      </w:r>
      <w:r w:rsidR="002E281F">
        <w:rPr>
          <w:rFonts w:hint="eastAsia"/>
        </w:rPr>
        <w:t>e</w:t>
      </w:r>
      <w:r w:rsidR="002E281F">
        <w:rPr>
          <w:rFonts w:hint="eastAsia"/>
        </w:rPr>
        <w:t>陣列，</w:t>
      </w:r>
      <w:r w:rsidR="00B323F1">
        <w:rPr>
          <w:rFonts w:hint="eastAsia"/>
        </w:rPr>
        <w:t>然後</w:t>
      </w:r>
      <w:r w:rsidR="00520779">
        <w:rPr>
          <w:rFonts w:hint="eastAsia"/>
        </w:rPr>
        <w:t>每要輸出一個數字，則查表一次，找到對應輸出碼，程式如下：</w:t>
      </w:r>
    </w:p>
    <w:p w:rsidR="004D0409" w:rsidRDefault="004D0409" w:rsidP="00B323F1">
      <w:r>
        <w:t>以下是</w:t>
      </w:r>
      <w:r w:rsidR="00AE106F">
        <w:t>逐一顯示</w:t>
      </w:r>
      <w:r w:rsidR="00AE106F">
        <w:rPr>
          <w:rFonts w:hint="eastAsia"/>
        </w:rPr>
        <w:t>0</w:t>
      </w:r>
      <w:r w:rsidR="00AE106F">
        <w:rPr>
          <w:rFonts w:hint="eastAsia"/>
        </w:rPr>
        <w:t>～</w:t>
      </w:r>
      <w:r w:rsidR="00AE106F">
        <w:rPr>
          <w:rFonts w:hint="eastAsia"/>
        </w:rPr>
        <w:t>9</w:t>
      </w:r>
    </w:p>
    <w:p w:rsidR="004D0409" w:rsidRDefault="004D0409" w:rsidP="004D0409">
      <w:r>
        <w:t>byte i=0;</w:t>
      </w:r>
    </w:p>
    <w:p w:rsidR="004D0409" w:rsidRDefault="004D0409" w:rsidP="004D0409"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4D0409" w:rsidRDefault="004D0409" w:rsidP="004D0409">
      <w:r>
        <w:t>byte d[8];</w:t>
      </w:r>
    </w:p>
    <w:p w:rsidR="004D0409" w:rsidRDefault="004D0409" w:rsidP="004D0409">
      <w:r>
        <w:rPr>
          <w:rFonts w:hint="eastAsia"/>
        </w:rPr>
        <w:t>//</w:t>
      </w:r>
      <w:r>
        <w:rPr>
          <w:rFonts w:hint="eastAsia"/>
        </w:rPr>
        <w:t>將數字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依序計算其輸出碼，放到陣列</w:t>
      </w:r>
    </w:p>
    <w:p w:rsidR="004D0409" w:rsidRDefault="004D0409" w:rsidP="004D0409">
      <w:r>
        <w:t>byte e[10][8]={{ 126, 129, 129, 129, 126, 0, 0, 0},</w:t>
      </w:r>
    </w:p>
    <w:p w:rsidR="004D0409" w:rsidRDefault="004D0409" w:rsidP="004D0409">
      <w:r>
        <w:t xml:space="preserve">              { 0, 130, 255, 128, 0, 0, 0, 0},</w:t>
      </w:r>
    </w:p>
    <w:p w:rsidR="004D0409" w:rsidRDefault="004D0409" w:rsidP="004D0409">
      <w:r>
        <w:t xml:space="preserve">              { 130, 193, 161, 145, 206, 0, 0, 0},</w:t>
      </w:r>
    </w:p>
    <w:p w:rsidR="004D0409" w:rsidRDefault="004D0409" w:rsidP="004D0409">
      <w:r>
        <w:t xml:space="preserve">              { 130, 137, 137, 118, 0, 0, 0, 0},</w:t>
      </w:r>
    </w:p>
    <w:p w:rsidR="004D0409" w:rsidRDefault="004D0409" w:rsidP="004D0409">
      <w:r>
        <w:t xml:space="preserve">              { 48, 40, 38, 255, 32, 0, 0, 0},</w:t>
      </w:r>
    </w:p>
    <w:p w:rsidR="004D0409" w:rsidRDefault="004D0409" w:rsidP="004D0409">
      <w:r>
        <w:t xml:space="preserve">              { 132, 135, 137, 113, 0, 0, 0, 0},</w:t>
      </w:r>
    </w:p>
    <w:p w:rsidR="004D0409" w:rsidRDefault="004D0409" w:rsidP="004D0409">
      <w:r>
        <w:t xml:space="preserve">              { 124, 146, 137, 137, 112, 0, 0, 0},</w:t>
      </w:r>
    </w:p>
    <w:p w:rsidR="004D0409" w:rsidRDefault="004D0409" w:rsidP="004D0409">
      <w:r>
        <w:t xml:space="preserve">              { 2, 1, 225, 25, 7, 0, 0, 0},</w:t>
      </w:r>
    </w:p>
    <w:p w:rsidR="004D0409" w:rsidRDefault="004D0409" w:rsidP="004D0409">
      <w:r>
        <w:t xml:space="preserve">              { 102, 153, 137, 150, 96, 0, 0, 0},</w:t>
      </w:r>
    </w:p>
    <w:p w:rsidR="004D0409" w:rsidRDefault="004D0409" w:rsidP="004D0409">
      <w:r>
        <w:t xml:space="preserve">              { 14, 145, 145, 81, 62, 0, 0, 0}};</w:t>
      </w:r>
    </w:p>
    <w:p w:rsidR="004D0409" w:rsidRDefault="004D0409" w:rsidP="004D0409">
      <w:r>
        <w:t>long t,t1,t2;</w:t>
      </w:r>
    </w:p>
    <w:p w:rsidR="004D0409" w:rsidRDefault="004D0409" w:rsidP="004D0409"/>
    <w:p w:rsidR="004D0409" w:rsidRDefault="004D0409" w:rsidP="004D0409">
      <w:r>
        <w:t xml:space="preserve">void setup() {  </w:t>
      </w:r>
    </w:p>
    <w:p w:rsidR="004D0409" w:rsidRDefault="004D0409" w:rsidP="004D0409">
      <w:r>
        <w:t xml:space="preserve">    DDRB=0xFF;</w:t>
      </w:r>
    </w:p>
    <w:p w:rsidR="004D0409" w:rsidRDefault="004D0409" w:rsidP="004D0409">
      <w:r>
        <w:t xml:space="preserve">    DDRC=0xFF;</w:t>
      </w:r>
    </w:p>
    <w:p w:rsidR="004D0409" w:rsidRDefault="004D0409" w:rsidP="004D0409">
      <w:r>
        <w:t xml:space="preserve">    Serial.begin(9600);</w:t>
      </w:r>
    </w:p>
    <w:p w:rsidR="004D0409" w:rsidRDefault="004D0409" w:rsidP="004D0409">
      <w:r>
        <w:t>}</w:t>
      </w:r>
    </w:p>
    <w:p w:rsidR="004D0409" w:rsidRDefault="004D0409" w:rsidP="004D0409">
      <w:r>
        <w:t xml:space="preserve">void loop() {     </w:t>
      </w:r>
    </w:p>
    <w:p w:rsidR="004D0409" w:rsidRDefault="004D0409" w:rsidP="004D0409">
      <w:r>
        <w:rPr>
          <w:rFonts w:hint="eastAsia"/>
        </w:rPr>
        <w:t xml:space="preserve">  //</w:t>
      </w:r>
      <w:r>
        <w:rPr>
          <w:rFonts w:hint="eastAsia"/>
        </w:rPr>
        <w:t>將對應的輸出碼，交給</w:t>
      </w:r>
      <w:r>
        <w:rPr>
          <w:rFonts w:hint="eastAsia"/>
        </w:rPr>
        <w:t>d[]</w:t>
      </w:r>
      <w:r>
        <w:rPr>
          <w:rFonts w:hint="eastAsia"/>
        </w:rPr>
        <w:t>陣列</w:t>
      </w:r>
    </w:p>
    <w:p w:rsidR="004D0409" w:rsidRDefault="004D0409" w:rsidP="004D0409">
      <w:r>
        <w:t xml:space="preserve">    for (int j=0 ;j&lt;=7;j++) </w:t>
      </w:r>
    </w:p>
    <w:p w:rsidR="004D0409" w:rsidRDefault="004D0409" w:rsidP="004D0409">
      <w:r>
        <w:t xml:space="preserve">        d[j]=e[i][j];</w:t>
      </w:r>
    </w:p>
    <w:p w:rsidR="004D0409" w:rsidRDefault="004D0409" w:rsidP="004D0409"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4D0409" w:rsidRDefault="004D0409" w:rsidP="004D0409">
      <w:r>
        <w:t xml:space="preserve">    t1= millis();</w:t>
      </w:r>
    </w:p>
    <w:p w:rsidR="004D0409" w:rsidRDefault="004D0409" w:rsidP="004D0409">
      <w:r>
        <w:t xml:space="preserve">    do{</w:t>
      </w:r>
    </w:p>
    <w:p w:rsidR="004D0409" w:rsidRDefault="004D0409" w:rsidP="004D0409">
      <w:r>
        <w:t xml:space="preserve">        for (int j=0 ;j&lt;=7;j++){</w:t>
      </w:r>
    </w:p>
    <w:p w:rsidR="004D0409" w:rsidRDefault="004D0409" w:rsidP="004D0409"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4D0409" w:rsidRDefault="004D0409" w:rsidP="004D0409"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4D0409" w:rsidRDefault="004D0409" w:rsidP="004D0409">
      <w:r>
        <w:t xml:space="preserve">            delay(1);</w:t>
      </w:r>
    </w:p>
    <w:p w:rsidR="004D0409" w:rsidRDefault="004D0409" w:rsidP="004D0409">
      <w:r>
        <w:t xml:space="preserve">        } </w:t>
      </w:r>
    </w:p>
    <w:p w:rsidR="004D0409" w:rsidRDefault="004D0409" w:rsidP="004D0409">
      <w:r>
        <w:t xml:space="preserve">        t2=millis();</w:t>
      </w:r>
    </w:p>
    <w:p w:rsidR="004D0409" w:rsidRDefault="004D0409" w:rsidP="004D0409">
      <w:r>
        <w:t xml:space="preserve">        t=t2-t1;</w:t>
      </w:r>
    </w:p>
    <w:p w:rsidR="004D0409" w:rsidRDefault="004D0409" w:rsidP="004D0409"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</w:p>
    <w:p w:rsidR="004D0409" w:rsidRDefault="004D0409" w:rsidP="004D0409">
      <w:r>
        <w:rPr>
          <w:rFonts w:hint="eastAsia"/>
        </w:rPr>
        <w:t xml:space="preserve">    i=(i+1) % 10;//</w:t>
      </w:r>
      <w:r>
        <w:rPr>
          <w:rFonts w:hint="eastAsia"/>
        </w:rPr>
        <w:t>本例</w:t>
      </w:r>
      <w:r>
        <w:rPr>
          <w:rFonts w:hint="eastAsia"/>
        </w:rPr>
        <w:t>6</w:t>
      </w:r>
      <w:r>
        <w:rPr>
          <w:rFonts w:hint="eastAsia"/>
        </w:rPr>
        <w:t>個字</w:t>
      </w:r>
    </w:p>
    <w:p w:rsidR="004D0409" w:rsidRDefault="004D0409" w:rsidP="004D0409">
      <w:r>
        <w:t>}</w:t>
      </w:r>
    </w:p>
    <w:p w:rsidR="00AE106F" w:rsidRDefault="00AE106F" w:rsidP="004D0409">
      <w:r>
        <w:t>以下是計數器</w:t>
      </w:r>
    </w:p>
    <w:p w:rsidR="00AE106F" w:rsidRDefault="00AE106F" w:rsidP="00AE106F">
      <w:r>
        <w:t>byte i=0;</w:t>
      </w:r>
    </w:p>
    <w:p w:rsidR="00AE106F" w:rsidRDefault="00AE106F" w:rsidP="00AE106F"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AE106F" w:rsidRDefault="00AE106F" w:rsidP="00AE106F">
      <w:r>
        <w:t>byte d[8];</w:t>
      </w:r>
    </w:p>
    <w:p w:rsidR="00AE106F" w:rsidRDefault="00AE106F" w:rsidP="00AE106F">
      <w:r>
        <w:rPr>
          <w:rFonts w:hint="eastAsia"/>
        </w:rPr>
        <w:t>//</w:t>
      </w:r>
      <w:r>
        <w:rPr>
          <w:rFonts w:hint="eastAsia"/>
        </w:rPr>
        <w:t>將數字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依序計算其輸出碼，放到陣列</w:t>
      </w:r>
    </w:p>
    <w:p w:rsidR="00AE106F" w:rsidRDefault="00AE106F" w:rsidP="00AE106F">
      <w:r>
        <w:t>byte e[10][8]={{ 126, 129, 129, 129, 126, 0, 0, 0},</w:t>
      </w:r>
    </w:p>
    <w:p w:rsidR="00AE106F" w:rsidRDefault="00AE106F" w:rsidP="00AE106F">
      <w:r>
        <w:t xml:space="preserve">              { 0, 130, 255, 128, 0, 0, 0, 0},</w:t>
      </w:r>
    </w:p>
    <w:p w:rsidR="00AE106F" w:rsidRDefault="00AE106F" w:rsidP="00AE106F">
      <w:r>
        <w:t xml:space="preserve">              { 130, 193, 161, 145, 206, 0, 0, 0},</w:t>
      </w:r>
    </w:p>
    <w:p w:rsidR="00AE106F" w:rsidRDefault="00AE106F" w:rsidP="00AE106F">
      <w:r>
        <w:t xml:space="preserve">              { 130, 137, 137, 118, 0, 0, 0, 0},</w:t>
      </w:r>
    </w:p>
    <w:p w:rsidR="00AE106F" w:rsidRDefault="00AE106F" w:rsidP="00AE106F">
      <w:r>
        <w:t xml:space="preserve">              { 48, 40, 38, 255, 32, 0, 0, 0},</w:t>
      </w:r>
    </w:p>
    <w:p w:rsidR="00AE106F" w:rsidRDefault="00AE106F" w:rsidP="00AE106F">
      <w:r>
        <w:t xml:space="preserve">              { 132, 135, 137, 113, 0, 0, 0, 0},</w:t>
      </w:r>
    </w:p>
    <w:p w:rsidR="00AE106F" w:rsidRDefault="00AE106F" w:rsidP="00AE106F">
      <w:r>
        <w:t xml:space="preserve">              { 124, 146, 137, 137, 112, 0, 0, 0},</w:t>
      </w:r>
    </w:p>
    <w:p w:rsidR="00AE106F" w:rsidRDefault="00AE106F" w:rsidP="00AE106F">
      <w:r>
        <w:t xml:space="preserve">              { 2, 1, 225, 25, 7, 0, 0, 0},</w:t>
      </w:r>
    </w:p>
    <w:p w:rsidR="00AE106F" w:rsidRDefault="00AE106F" w:rsidP="00AE106F">
      <w:r>
        <w:t xml:space="preserve">              { 102, 153, 137, 150, 96, 0, 0, 0},</w:t>
      </w:r>
    </w:p>
    <w:p w:rsidR="00AE106F" w:rsidRDefault="00AE106F" w:rsidP="00AE106F">
      <w:r>
        <w:t xml:space="preserve">              { 14, 145, 145, 81, 62, 0, 0, 0}};</w:t>
      </w:r>
    </w:p>
    <w:p w:rsidR="00AE106F" w:rsidRDefault="00AE106F" w:rsidP="00AE106F">
      <w:r>
        <w:t>long t,t1,t2;</w:t>
      </w:r>
    </w:p>
    <w:p w:rsidR="00AE106F" w:rsidRDefault="00AE106F" w:rsidP="00AE106F">
      <w:r>
        <w:rPr>
          <w:rFonts w:hint="eastAsia"/>
        </w:rPr>
        <w:t>const byte pup=29;//</w:t>
      </w:r>
      <w:r>
        <w:rPr>
          <w:rFonts w:hint="eastAsia"/>
        </w:rPr>
        <w:t>上數</w:t>
      </w:r>
    </w:p>
    <w:p w:rsidR="00AE106F" w:rsidRDefault="00AE106F" w:rsidP="00AE106F">
      <w:r>
        <w:rPr>
          <w:rFonts w:hint="eastAsia"/>
        </w:rPr>
        <w:t>const byte pdown=28;//</w:t>
      </w:r>
      <w:r>
        <w:rPr>
          <w:rFonts w:hint="eastAsia"/>
        </w:rPr>
        <w:t>下數</w:t>
      </w:r>
    </w:p>
    <w:p w:rsidR="00AE106F" w:rsidRDefault="00AE106F" w:rsidP="00AE106F"/>
    <w:p w:rsidR="00AE106F" w:rsidRDefault="00AE106F" w:rsidP="00AE106F">
      <w:r>
        <w:t xml:space="preserve">void setup() {  </w:t>
      </w:r>
    </w:p>
    <w:p w:rsidR="00AE106F" w:rsidRDefault="00AE106F" w:rsidP="00AE106F">
      <w:r>
        <w:t xml:space="preserve">    DDRB=0xFF;</w:t>
      </w:r>
    </w:p>
    <w:p w:rsidR="00AE106F" w:rsidRDefault="00AE106F" w:rsidP="00AE106F">
      <w:r>
        <w:t xml:space="preserve">    DDRC=0xFF;</w:t>
      </w:r>
    </w:p>
    <w:p w:rsidR="00AE106F" w:rsidRDefault="00AE106F" w:rsidP="00AE106F">
      <w:r>
        <w:t xml:space="preserve">    pinMode(29,INPUT_PULLUP);</w:t>
      </w:r>
    </w:p>
    <w:p w:rsidR="00AE106F" w:rsidRDefault="00AE106F" w:rsidP="00AE106F">
      <w:r>
        <w:t xml:space="preserve">    pinMode(28,INPUT_PULLUP);</w:t>
      </w:r>
    </w:p>
    <w:p w:rsidR="00AE106F" w:rsidRDefault="00AE106F" w:rsidP="00AE106F">
      <w:r>
        <w:t xml:space="preserve">    Serial.begin(9600);</w:t>
      </w:r>
    </w:p>
    <w:p w:rsidR="00AE106F" w:rsidRDefault="00AE106F" w:rsidP="00AE106F">
      <w:r>
        <w:t xml:space="preserve">    </w:t>
      </w:r>
    </w:p>
    <w:p w:rsidR="00AE106F" w:rsidRDefault="00AE106F" w:rsidP="00AE106F">
      <w:r>
        <w:t>}</w:t>
      </w:r>
    </w:p>
    <w:p w:rsidR="00AE106F" w:rsidRDefault="00AE106F" w:rsidP="00AE106F">
      <w:r>
        <w:t xml:space="preserve">void loop() {  </w:t>
      </w:r>
    </w:p>
    <w:p w:rsidR="00AE106F" w:rsidRDefault="00AE106F" w:rsidP="00AE106F">
      <w:r>
        <w:t xml:space="preserve">   byte a=digitalRead(pup); </w:t>
      </w:r>
    </w:p>
    <w:p w:rsidR="00AE106F" w:rsidRDefault="00AE106F" w:rsidP="00AE106F">
      <w:r>
        <w:t xml:space="preserve">   if (a==LOW){</w:t>
      </w:r>
    </w:p>
    <w:p w:rsidR="00AE106F" w:rsidRDefault="00AE106F" w:rsidP="00AE106F">
      <w:r>
        <w:t xml:space="preserve">      while (digitalRead(pup)==LOW)</w:t>
      </w:r>
    </w:p>
    <w:p w:rsidR="00AE106F" w:rsidRDefault="00AE106F" w:rsidP="00AE106F">
      <w:r>
        <w:t xml:space="preserve">        delay(10);</w:t>
      </w:r>
    </w:p>
    <w:p w:rsidR="00AE106F" w:rsidRDefault="00AE106F" w:rsidP="00AE106F">
      <w:r>
        <w:t xml:space="preserve">      i++; </w:t>
      </w:r>
    </w:p>
    <w:p w:rsidR="00AE106F" w:rsidRDefault="00AE106F" w:rsidP="00AE106F">
      <w:r>
        <w:t xml:space="preserve">   }</w:t>
      </w:r>
    </w:p>
    <w:p w:rsidR="00AE106F" w:rsidRDefault="00AE106F" w:rsidP="00AE106F">
      <w:r>
        <w:t xml:space="preserve">   byte b=digitalRead(pdown); </w:t>
      </w:r>
    </w:p>
    <w:p w:rsidR="00AE106F" w:rsidRDefault="00AE106F" w:rsidP="00AE106F">
      <w:r>
        <w:t xml:space="preserve">   if (b==LOW){</w:t>
      </w:r>
    </w:p>
    <w:p w:rsidR="00AE106F" w:rsidRDefault="00AE106F" w:rsidP="00AE106F">
      <w:r>
        <w:t xml:space="preserve">      while (digitalRead(pdown)==LOW)</w:t>
      </w:r>
    </w:p>
    <w:p w:rsidR="00AE106F" w:rsidRDefault="00AE106F" w:rsidP="00AE106F">
      <w:r>
        <w:t xml:space="preserve">        delay(10);</w:t>
      </w:r>
    </w:p>
    <w:p w:rsidR="00AE106F" w:rsidRDefault="00AE106F" w:rsidP="00AE106F">
      <w:r>
        <w:t xml:space="preserve">      i--; </w:t>
      </w:r>
    </w:p>
    <w:p w:rsidR="00AE106F" w:rsidRDefault="00AE106F" w:rsidP="00AE106F">
      <w:r>
        <w:t xml:space="preserve">   }</w:t>
      </w:r>
    </w:p>
    <w:p w:rsidR="00AE106F" w:rsidRDefault="00AE106F" w:rsidP="00AE106F">
      <w:r>
        <w:rPr>
          <w:rFonts w:hint="eastAsia"/>
        </w:rPr>
        <w:t xml:space="preserve">  //</w:t>
      </w:r>
      <w:r>
        <w:rPr>
          <w:rFonts w:hint="eastAsia"/>
        </w:rPr>
        <w:t>將對應的輸出碼，交給</w:t>
      </w:r>
      <w:r>
        <w:rPr>
          <w:rFonts w:hint="eastAsia"/>
        </w:rPr>
        <w:t>d[]</w:t>
      </w:r>
      <w:r>
        <w:rPr>
          <w:rFonts w:hint="eastAsia"/>
        </w:rPr>
        <w:t>陣列</w:t>
      </w:r>
    </w:p>
    <w:p w:rsidR="00AE106F" w:rsidRDefault="00AE106F" w:rsidP="00AE106F">
      <w:r>
        <w:t xml:space="preserve">    for (int j=0 ;j&lt;=7;j++) </w:t>
      </w:r>
    </w:p>
    <w:p w:rsidR="00AE106F" w:rsidRDefault="00AE106F" w:rsidP="00AE106F">
      <w:r>
        <w:t xml:space="preserve">        d[j]=e[i][j];</w:t>
      </w:r>
    </w:p>
    <w:p w:rsidR="00AE106F" w:rsidRDefault="00AE106F" w:rsidP="00AE106F"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AE106F" w:rsidRDefault="00AE106F" w:rsidP="00AE106F">
      <w:r>
        <w:t xml:space="preserve">    t1= millis();</w:t>
      </w:r>
    </w:p>
    <w:p w:rsidR="00AE106F" w:rsidRDefault="00AE106F" w:rsidP="00AE106F">
      <w:r>
        <w:t xml:space="preserve">    do{</w:t>
      </w:r>
    </w:p>
    <w:p w:rsidR="00AE106F" w:rsidRDefault="00AE106F" w:rsidP="00AE106F">
      <w:r>
        <w:t xml:space="preserve">        for (int j=0 ;j&lt;=7;j++){</w:t>
      </w:r>
    </w:p>
    <w:p w:rsidR="00AE106F" w:rsidRDefault="00AE106F" w:rsidP="00AE106F"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AE106F" w:rsidRDefault="00AE106F" w:rsidP="00AE106F"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AE106F" w:rsidRDefault="00AE106F" w:rsidP="00AE106F">
      <w:r>
        <w:t xml:space="preserve">            delay(1);</w:t>
      </w:r>
    </w:p>
    <w:p w:rsidR="00AE106F" w:rsidRDefault="00AE106F" w:rsidP="00AE106F">
      <w:r>
        <w:t xml:space="preserve">        } </w:t>
      </w:r>
    </w:p>
    <w:p w:rsidR="00AE106F" w:rsidRDefault="00AE106F" w:rsidP="00AE106F">
      <w:r>
        <w:t xml:space="preserve">        t2=millis();</w:t>
      </w:r>
    </w:p>
    <w:p w:rsidR="00AE106F" w:rsidRDefault="00AE106F" w:rsidP="00AE106F">
      <w:r>
        <w:t xml:space="preserve">        t=t2-t1;</w:t>
      </w:r>
    </w:p>
    <w:p w:rsidR="00AE106F" w:rsidRDefault="00AE106F" w:rsidP="00AE106F"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</w:p>
    <w:p w:rsidR="00AE106F" w:rsidRDefault="00AE106F" w:rsidP="00AE106F">
      <w:r>
        <w:t xml:space="preserve">    </w:t>
      </w:r>
    </w:p>
    <w:p w:rsidR="00AE106F" w:rsidRDefault="00AE106F" w:rsidP="00AE106F">
      <w:r>
        <w:t>}</w:t>
      </w:r>
    </w:p>
    <w:p w:rsidR="004D0409" w:rsidRDefault="004D0409" w:rsidP="004D0409">
      <w:r>
        <w:t>以下是查表顯示對應數字</w:t>
      </w:r>
    </w:p>
    <w:p w:rsidR="00B323F1" w:rsidRDefault="00B323F1" w:rsidP="00B323F1">
      <w:r>
        <w:t>byte i=0;</w:t>
      </w:r>
    </w:p>
    <w:p w:rsidR="00B323F1" w:rsidRDefault="00B323F1" w:rsidP="00B323F1"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B323F1" w:rsidRDefault="00B323F1" w:rsidP="00B323F1">
      <w:r>
        <w:t>byte d[8];</w:t>
      </w:r>
    </w:p>
    <w:p w:rsidR="00520779" w:rsidRDefault="00520779" w:rsidP="00B323F1">
      <w:r>
        <w:rPr>
          <w:rFonts w:hint="eastAsia"/>
        </w:rPr>
        <w:t>//</w:t>
      </w:r>
      <w:r>
        <w:rPr>
          <w:rFonts w:hint="eastAsia"/>
        </w:rPr>
        <w:t>將數字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依序計算其輸出碼，放到陣列</w:t>
      </w:r>
    </w:p>
    <w:p w:rsidR="00B323F1" w:rsidRDefault="00B323F1" w:rsidP="00B323F1">
      <w:r>
        <w:t>byte e[10][8]={{ 126, 129, 129, 129, 126, 0, 0, 0},</w:t>
      </w:r>
    </w:p>
    <w:p w:rsidR="00B323F1" w:rsidRDefault="00B323F1" w:rsidP="00B323F1">
      <w:r>
        <w:t xml:space="preserve">              { 0, 130, 255, 128, 0, 0, 0, 0},</w:t>
      </w:r>
    </w:p>
    <w:p w:rsidR="00B323F1" w:rsidRDefault="00B323F1" w:rsidP="00B323F1">
      <w:r>
        <w:t xml:space="preserve">              { 130, 193, 161, 145, 206, 0, 0, 0},</w:t>
      </w:r>
    </w:p>
    <w:p w:rsidR="00B323F1" w:rsidRDefault="00B323F1" w:rsidP="00B323F1">
      <w:r>
        <w:t xml:space="preserve">              { 130, 137, 137, 118, 0, 0, 0, 0},</w:t>
      </w:r>
    </w:p>
    <w:p w:rsidR="00B323F1" w:rsidRDefault="00B323F1" w:rsidP="00B323F1">
      <w:r>
        <w:t xml:space="preserve">              { 48, 40, 38, 255, 32, 0, 0, 0},</w:t>
      </w:r>
    </w:p>
    <w:p w:rsidR="00B323F1" w:rsidRDefault="00B323F1" w:rsidP="00B323F1">
      <w:r>
        <w:t xml:space="preserve">              { 132, 135, 137, 113, 0, 0, 0, 0},</w:t>
      </w:r>
    </w:p>
    <w:p w:rsidR="00B323F1" w:rsidRDefault="00B323F1" w:rsidP="00B323F1">
      <w:r>
        <w:t xml:space="preserve">              { 124, 146, 137, 137, 112, 0, 0, 0},</w:t>
      </w:r>
    </w:p>
    <w:p w:rsidR="00B323F1" w:rsidRDefault="00B323F1" w:rsidP="00B323F1">
      <w:r>
        <w:t xml:space="preserve">              { 2, 1, 225, 25, 7, 0, 0, 0},</w:t>
      </w:r>
    </w:p>
    <w:p w:rsidR="00B323F1" w:rsidRDefault="00B323F1" w:rsidP="00B323F1">
      <w:r>
        <w:t xml:space="preserve">              { 102, 153, 137, 150, 96, 0, 0, 0},</w:t>
      </w:r>
    </w:p>
    <w:p w:rsidR="00B323F1" w:rsidRDefault="00B323F1" w:rsidP="00B323F1">
      <w:r>
        <w:t xml:space="preserve">              { 14, 145, 145, 81, 62, 0, 0, 0}};</w:t>
      </w:r>
    </w:p>
    <w:p w:rsidR="00B323F1" w:rsidRDefault="00B323F1" w:rsidP="00B323F1">
      <w:r>
        <w:t>long t,t1,t2;</w:t>
      </w:r>
    </w:p>
    <w:p w:rsidR="00B323F1" w:rsidRDefault="00B323F1" w:rsidP="00B323F1">
      <w:r>
        <w:t>String f="825710";</w:t>
      </w:r>
    </w:p>
    <w:p w:rsidR="00B323F1" w:rsidRDefault="00B323F1" w:rsidP="00B323F1">
      <w:r>
        <w:t xml:space="preserve">void setup() {  </w:t>
      </w:r>
    </w:p>
    <w:p w:rsidR="00B323F1" w:rsidRDefault="00B323F1" w:rsidP="00B323F1">
      <w:r>
        <w:t xml:space="preserve">    DDRB=0xFF;</w:t>
      </w:r>
    </w:p>
    <w:p w:rsidR="00B323F1" w:rsidRDefault="00B323F1" w:rsidP="00B323F1">
      <w:r>
        <w:t xml:space="preserve">    DDRC=0xFF;</w:t>
      </w:r>
    </w:p>
    <w:p w:rsidR="00B323F1" w:rsidRDefault="00B323F1" w:rsidP="00B323F1">
      <w:r>
        <w:t xml:space="preserve">    Serial.begin(9600);</w:t>
      </w:r>
    </w:p>
    <w:p w:rsidR="00B323F1" w:rsidRDefault="00B323F1" w:rsidP="00B323F1">
      <w:r>
        <w:t>}</w:t>
      </w:r>
    </w:p>
    <w:p w:rsidR="00B323F1" w:rsidRDefault="00B323F1" w:rsidP="00B323F1">
      <w:r>
        <w:t xml:space="preserve">void loop() { </w:t>
      </w:r>
    </w:p>
    <w:p w:rsidR="00B323F1" w:rsidRDefault="00B323F1" w:rsidP="00B323F1">
      <w:r>
        <w:rPr>
          <w:rFonts w:hint="eastAsia"/>
        </w:rPr>
        <w:t xml:space="preserve">    //</w:t>
      </w:r>
      <w:r w:rsidR="002E281F">
        <w:rPr>
          <w:rFonts w:hint="eastAsia"/>
        </w:rPr>
        <w:t>每次抓一個</w:t>
      </w:r>
    </w:p>
    <w:p w:rsidR="00B323F1" w:rsidRDefault="00B323F1" w:rsidP="00B323F1">
      <w:r>
        <w:t xml:space="preserve">    byte g=byte(f[i]) ; //</w:t>
      </w:r>
      <w:r>
        <w:t>取到的字元，是其</w:t>
      </w:r>
      <w:r>
        <w:t>ASCII</w:t>
      </w:r>
      <w:r w:rsidR="002E281F">
        <w:t>碼</w:t>
      </w:r>
    </w:p>
    <w:p w:rsidR="00B323F1" w:rsidRDefault="00B323F1" w:rsidP="00B323F1">
      <w:r>
        <w:t xml:space="preserve">    Serial.println(g); </w:t>
      </w:r>
    </w:p>
    <w:p w:rsidR="00B323F1" w:rsidRDefault="00B323F1" w:rsidP="00B323F1">
      <w:r>
        <w:t xml:space="preserve">    g=g-48;</w:t>
      </w:r>
      <w:r w:rsidR="002E281F" w:rsidRPr="002E281F">
        <w:t xml:space="preserve"> </w:t>
      </w:r>
      <w:r w:rsidR="002E281F">
        <w:t>//</w:t>
      </w:r>
      <w:r w:rsidR="002E281F">
        <w:t>取到的字元，是其</w:t>
      </w:r>
      <w:r w:rsidR="002E281F">
        <w:t>ASCII</w:t>
      </w:r>
      <w:r w:rsidR="002E281F">
        <w:t>碼，所以要減</w:t>
      </w:r>
      <w:r w:rsidR="002E281F">
        <w:t>48</w:t>
      </w:r>
    </w:p>
    <w:p w:rsidR="00B323F1" w:rsidRDefault="00B323F1" w:rsidP="00B323F1">
      <w:r>
        <w:t xml:space="preserve">    Serial.println(g); </w:t>
      </w:r>
    </w:p>
    <w:p w:rsidR="002E281F" w:rsidRDefault="002E281F" w:rsidP="00B323F1">
      <w:r>
        <w:tab/>
      </w:r>
      <w:r>
        <w:rPr>
          <w:rFonts w:hint="eastAsia"/>
        </w:rPr>
        <w:t>//</w:t>
      </w:r>
      <w:r>
        <w:rPr>
          <w:rFonts w:hint="eastAsia"/>
        </w:rPr>
        <w:t>將對應的輸出碼，交給</w:t>
      </w:r>
      <w:r>
        <w:rPr>
          <w:rFonts w:hint="eastAsia"/>
        </w:rPr>
        <w:t>d[]</w:t>
      </w:r>
      <w:r>
        <w:rPr>
          <w:rFonts w:hint="eastAsia"/>
        </w:rPr>
        <w:t>陣列</w:t>
      </w:r>
    </w:p>
    <w:p w:rsidR="00B323F1" w:rsidRDefault="00B323F1" w:rsidP="00B323F1">
      <w:r>
        <w:t xml:space="preserve">    for (int j=0 ;j&lt;=7;j++) </w:t>
      </w:r>
    </w:p>
    <w:p w:rsidR="00B323F1" w:rsidRDefault="00B323F1" w:rsidP="00B323F1">
      <w:r>
        <w:t xml:space="preserve">        d[j]=e[g][j];</w:t>
      </w:r>
    </w:p>
    <w:p w:rsidR="00B323F1" w:rsidRDefault="00B323F1" w:rsidP="00B323F1"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B323F1" w:rsidRDefault="00B323F1" w:rsidP="00B323F1">
      <w:r>
        <w:t xml:space="preserve">    t1= millis();</w:t>
      </w:r>
    </w:p>
    <w:p w:rsidR="00B323F1" w:rsidRDefault="00B323F1" w:rsidP="00B323F1">
      <w:r>
        <w:t xml:space="preserve">    do{</w:t>
      </w:r>
    </w:p>
    <w:p w:rsidR="00B323F1" w:rsidRDefault="00B323F1" w:rsidP="00B323F1">
      <w:r>
        <w:t xml:space="preserve">        for (int j=0 ;j&lt;=7;j++){</w:t>
      </w:r>
    </w:p>
    <w:p w:rsidR="00B323F1" w:rsidRDefault="00B323F1" w:rsidP="00B323F1"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B323F1" w:rsidRDefault="00B323F1" w:rsidP="00B323F1"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B323F1" w:rsidRDefault="00B323F1" w:rsidP="00B323F1">
      <w:r>
        <w:t xml:space="preserve">            delay(1);</w:t>
      </w:r>
    </w:p>
    <w:p w:rsidR="00B323F1" w:rsidRDefault="00B323F1" w:rsidP="00B323F1">
      <w:r>
        <w:t xml:space="preserve">        } </w:t>
      </w:r>
    </w:p>
    <w:p w:rsidR="00B323F1" w:rsidRDefault="00B323F1" w:rsidP="00B323F1">
      <w:r>
        <w:t xml:space="preserve">        t2=millis();</w:t>
      </w:r>
    </w:p>
    <w:p w:rsidR="00B323F1" w:rsidRDefault="00B323F1" w:rsidP="00B323F1">
      <w:r>
        <w:t xml:space="preserve">        t=t2-t1;</w:t>
      </w:r>
    </w:p>
    <w:p w:rsidR="00B323F1" w:rsidRDefault="00B323F1" w:rsidP="00B323F1"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</w:p>
    <w:p w:rsidR="00B323F1" w:rsidRDefault="00B323F1" w:rsidP="00B323F1">
      <w:r>
        <w:rPr>
          <w:rFonts w:hint="eastAsia"/>
        </w:rPr>
        <w:t xml:space="preserve">    i=(i+1) % 6;//</w:t>
      </w:r>
      <w:r>
        <w:rPr>
          <w:rFonts w:hint="eastAsia"/>
        </w:rPr>
        <w:t>本例</w:t>
      </w:r>
      <w:r>
        <w:rPr>
          <w:rFonts w:hint="eastAsia"/>
        </w:rPr>
        <w:t>6</w:t>
      </w:r>
      <w:r>
        <w:rPr>
          <w:rFonts w:hint="eastAsia"/>
        </w:rPr>
        <w:t>個字</w:t>
      </w:r>
    </w:p>
    <w:p w:rsidR="00B323F1" w:rsidRDefault="00B323F1" w:rsidP="00B323F1">
      <w:r>
        <w:t>}</w:t>
      </w:r>
    </w:p>
    <w:p w:rsidR="00B323F1" w:rsidRDefault="00B323F1" w:rsidP="00B323F1">
      <w:pPr>
        <w:pStyle w:val="ad"/>
      </w:pPr>
    </w:p>
    <w:p w:rsidR="003B274E" w:rsidRDefault="003B274E" w:rsidP="003B274E">
      <w:pPr>
        <w:pStyle w:val="pageL"/>
      </w:pPr>
      <w:r>
        <w:rPr>
          <w:rFonts w:hint="eastAsia"/>
        </w:rPr>
        <w:t>以下是用指撥開關</w:t>
      </w:r>
      <w:r w:rsidR="00E442C0">
        <w:rPr>
          <w:rFonts w:hint="eastAsia"/>
        </w:rPr>
        <w:t>顯示對應數字。</w:t>
      </w:r>
    </w:p>
    <w:p w:rsidR="00E442C0" w:rsidRDefault="00E442C0" w:rsidP="00E442C0">
      <w:pPr>
        <w:pStyle w:val="pageL"/>
      </w:pPr>
      <w:r>
        <w:t>byte i=0;</w:t>
      </w:r>
    </w:p>
    <w:p w:rsidR="00E442C0" w:rsidRDefault="00E442C0" w:rsidP="00E442C0">
      <w:pPr>
        <w:pStyle w:val="pageL"/>
      </w:pPr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E442C0" w:rsidRDefault="00E442C0" w:rsidP="00E442C0">
      <w:pPr>
        <w:pStyle w:val="pageL"/>
      </w:pPr>
      <w:r>
        <w:t>byte d[8];</w:t>
      </w:r>
    </w:p>
    <w:p w:rsidR="00E442C0" w:rsidRDefault="00E442C0" w:rsidP="00E442C0">
      <w:pPr>
        <w:pStyle w:val="pageL"/>
      </w:pPr>
      <w:r>
        <w:rPr>
          <w:rFonts w:hint="eastAsia"/>
        </w:rPr>
        <w:t>//</w:t>
      </w:r>
      <w:r>
        <w:rPr>
          <w:rFonts w:hint="eastAsia"/>
        </w:rPr>
        <w:t>將數字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依序計算其輸出碼，放到陣列</w:t>
      </w:r>
    </w:p>
    <w:p w:rsidR="00E442C0" w:rsidRDefault="00E442C0" w:rsidP="00E442C0">
      <w:pPr>
        <w:pStyle w:val="pageL"/>
      </w:pPr>
      <w:r>
        <w:t>byte e[10][8]={{ 126, 129, 129, 129, 126, 0, 0, 0},</w:t>
      </w:r>
    </w:p>
    <w:p w:rsidR="00E442C0" w:rsidRDefault="00E442C0" w:rsidP="00E442C0">
      <w:pPr>
        <w:pStyle w:val="pageL"/>
      </w:pPr>
      <w:r>
        <w:t xml:space="preserve">              { 0, 130, 255, 128, 0, 0, 0, 0},</w:t>
      </w:r>
    </w:p>
    <w:p w:rsidR="00E442C0" w:rsidRDefault="00E442C0" w:rsidP="00E442C0">
      <w:pPr>
        <w:pStyle w:val="pageL"/>
      </w:pPr>
      <w:r>
        <w:t xml:space="preserve">              { 130, 193, 161, 145, 206, 0, 0, 0},</w:t>
      </w:r>
    </w:p>
    <w:p w:rsidR="00E442C0" w:rsidRDefault="00E442C0" w:rsidP="00E442C0">
      <w:pPr>
        <w:pStyle w:val="pageL"/>
      </w:pPr>
      <w:r>
        <w:t xml:space="preserve">              { 130, 137, 137, 118, 0, 0, 0, 0},</w:t>
      </w:r>
    </w:p>
    <w:p w:rsidR="00E442C0" w:rsidRDefault="00E442C0" w:rsidP="00E442C0">
      <w:pPr>
        <w:pStyle w:val="pageL"/>
      </w:pPr>
      <w:r>
        <w:t xml:space="preserve">              { 48, 40, 38, 255, 32, 0, 0, 0},</w:t>
      </w:r>
    </w:p>
    <w:p w:rsidR="00E442C0" w:rsidRDefault="00E442C0" w:rsidP="00E442C0">
      <w:pPr>
        <w:pStyle w:val="pageL"/>
      </w:pPr>
      <w:r>
        <w:t xml:space="preserve">              { 132, 135, 137, 113, 0, 0, 0, 0},</w:t>
      </w:r>
    </w:p>
    <w:p w:rsidR="00E442C0" w:rsidRDefault="00E442C0" w:rsidP="00E442C0">
      <w:pPr>
        <w:pStyle w:val="pageL"/>
      </w:pPr>
      <w:r>
        <w:t xml:space="preserve">              { 124, 146, 137, 137, 112, 0, 0, 0},</w:t>
      </w:r>
    </w:p>
    <w:p w:rsidR="00E442C0" w:rsidRDefault="00E442C0" w:rsidP="00E442C0">
      <w:pPr>
        <w:pStyle w:val="pageL"/>
      </w:pPr>
      <w:r>
        <w:t xml:space="preserve">              { 2, 1, 225, 25, 7, 0, 0, 0},</w:t>
      </w:r>
    </w:p>
    <w:p w:rsidR="00E442C0" w:rsidRDefault="00E442C0" w:rsidP="00E442C0">
      <w:pPr>
        <w:pStyle w:val="pageL"/>
      </w:pPr>
      <w:r>
        <w:t xml:space="preserve">              { 102, 153, 137, 150, 96, 0, 0, 0},</w:t>
      </w:r>
    </w:p>
    <w:p w:rsidR="00E442C0" w:rsidRDefault="00E442C0" w:rsidP="00E442C0">
      <w:pPr>
        <w:pStyle w:val="pageL"/>
      </w:pPr>
      <w:r>
        <w:t xml:space="preserve">              { 14, 145, 145, 81, 62, 0, 0, 0}};</w:t>
      </w:r>
    </w:p>
    <w:p w:rsidR="00E442C0" w:rsidRDefault="00E442C0" w:rsidP="00E442C0">
      <w:pPr>
        <w:pStyle w:val="pageL"/>
      </w:pPr>
      <w:r>
        <w:t>long t,t1,t2;</w:t>
      </w:r>
    </w:p>
    <w:p w:rsidR="00E442C0" w:rsidRDefault="00E442C0" w:rsidP="00E442C0">
      <w:pPr>
        <w:pStyle w:val="pageL"/>
      </w:pPr>
      <w:r>
        <w:t xml:space="preserve">void setup() {  </w:t>
      </w:r>
    </w:p>
    <w:p w:rsidR="00E442C0" w:rsidRDefault="00E442C0" w:rsidP="00E442C0">
      <w:pPr>
        <w:pStyle w:val="pageL"/>
      </w:pPr>
      <w:r>
        <w:t xml:space="preserve">    DDRB=0xFF;</w:t>
      </w:r>
    </w:p>
    <w:p w:rsidR="00E442C0" w:rsidRDefault="00E442C0" w:rsidP="00E442C0">
      <w:pPr>
        <w:pStyle w:val="pageL"/>
      </w:pPr>
      <w:r>
        <w:t xml:space="preserve">    DDRC=0xFF;</w:t>
      </w:r>
    </w:p>
    <w:p w:rsidR="00E442C0" w:rsidRDefault="00E442C0" w:rsidP="00E442C0">
      <w:pPr>
        <w:pStyle w:val="pageL"/>
      </w:pPr>
      <w:r>
        <w:t xml:space="preserve">    pinMode(47,INPUT_PULLUP);</w:t>
      </w:r>
    </w:p>
    <w:p w:rsidR="00E442C0" w:rsidRDefault="00E442C0" w:rsidP="00E442C0">
      <w:pPr>
        <w:pStyle w:val="pageL"/>
      </w:pPr>
      <w:r>
        <w:t xml:space="preserve">    pinMode(48,INPUT_PULLUP);</w:t>
      </w:r>
    </w:p>
    <w:p w:rsidR="00E442C0" w:rsidRDefault="00E442C0" w:rsidP="00E442C0">
      <w:pPr>
        <w:pStyle w:val="pageL"/>
      </w:pPr>
      <w:r>
        <w:t xml:space="preserve">    pinMode(49,INPUT_PULLUP);    </w:t>
      </w:r>
    </w:p>
    <w:p w:rsidR="00E442C0" w:rsidRDefault="00E442C0" w:rsidP="00E442C0">
      <w:pPr>
        <w:pStyle w:val="pageL"/>
      </w:pPr>
      <w:r>
        <w:t xml:space="preserve">    Serial.begin(9600);    </w:t>
      </w:r>
    </w:p>
    <w:p w:rsidR="00E442C0" w:rsidRDefault="00E442C0" w:rsidP="00E442C0">
      <w:pPr>
        <w:pStyle w:val="pageL"/>
      </w:pPr>
      <w:r>
        <w:t>}</w:t>
      </w:r>
    </w:p>
    <w:p w:rsidR="00E442C0" w:rsidRDefault="00E442C0" w:rsidP="00E442C0">
      <w:pPr>
        <w:pStyle w:val="pageL"/>
      </w:pPr>
      <w:r>
        <w:t xml:space="preserve">void loop() {  </w:t>
      </w:r>
    </w:p>
    <w:p w:rsidR="00E442C0" w:rsidRDefault="00E442C0" w:rsidP="00E442C0">
      <w:pPr>
        <w:pStyle w:val="pageL"/>
      </w:pPr>
      <w:r>
        <w:t xml:space="preserve">   byte i=~PINL;</w:t>
      </w:r>
    </w:p>
    <w:p w:rsidR="00E442C0" w:rsidRDefault="00E442C0" w:rsidP="00E442C0">
      <w:pPr>
        <w:pStyle w:val="pageL"/>
      </w:pPr>
      <w:r>
        <w:t xml:space="preserve">   i=i &amp; B00000111;   </w:t>
      </w:r>
    </w:p>
    <w:p w:rsidR="00E442C0" w:rsidRDefault="00E442C0" w:rsidP="00E442C0">
      <w:pPr>
        <w:pStyle w:val="pageL"/>
      </w:pPr>
      <w:r>
        <w:t xml:space="preserve">   Serial.print(i);</w:t>
      </w:r>
    </w:p>
    <w:p w:rsidR="00E442C0" w:rsidRDefault="00E442C0" w:rsidP="00E442C0">
      <w:pPr>
        <w:pStyle w:val="pageL"/>
      </w:pPr>
      <w:r>
        <w:rPr>
          <w:rFonts w:hint="eastAsia"/>
        </w:rPr>
        <w:t xml:space="preserve">  //</w:t>
      </w:r>
      <w:r>
        <w:rPr>
          <w:rFonts w:hint="eastAsia"/>
        </w:rPr>
        <w:t>將對應的輸出碼，交給</w:t>
      </w:r>
      <w:r>
        <w:rPr>
          <w:rFonts w:hint="eastAsia"/>
        </w:rPr>
        <w:t>d[]</w:t>
      </w:r>
      <w:r>
        <w:rPr>
          <w:rFonts w:hint="eastAsia"/>
        </w:rPr>
        <w:t>陣列</w:t>
      </w:r>
    </w:p>
    <w:p w:rsidR="00E442C0" w:rsidRDefault="00E442C0" w:rsidP="00E442C0">
      <w:pPr>
        <w:pStyle w:val="pageL"/>
      </w:pPr>
      <w:r>
        <w:t xml:space="preserve">    for (int j=0 ;j&lt;=7;j++) </w:t>
      </w:r>
    </w:p>
    <w:p w:rsidR="00E442C0" w:rsidRDefault="00E442C0" w:rsidP="00E442C0">
      <w:pPr>
        <w:pStyle w:val="pageL"/>
      </w:pPr>
      <w:r>
        <w:t xml:space="preserve">        d[j]=e[i][j];</w:t>
      </w:r>
    </w:p>
    <w:p w:rsidR="00E442C0" w:rsidRDefault="00E442C0" w:rsidP="00E442C0">
      <w:pPr>
        <w:pStyle w:val="pageL"/>
      </w:pPr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E442C0" w:rsidRDefault="00E442C0" w:rsidP="00E442C0">
      <w:pPr>
        <w:pStyle w:val="pageL"/>
      </w:pPr>
      <w:r>
        <w:t xml:space="preserve">    t1= millis();</w:t>
      </w:r>
    </w:p>
    <w:p w:rsidR="00E442C0" w:rsidRDefault="00E442C0" w:rsidP="00E442C0">
      <w:pPr>
        <w:pStyle w:val="pageL"/>
      </w:pPr>
      <w:r>
        <w:t xml:space="preserve">    do{</w:t>
      </w:r>
    </w:p>
    <w:p w:rsidR="00E442C0" w:rsidRDefault="00E442C0" w:rsidP="00E442C0">
      <w:pPr>
        <w:pStyle w:val="pageL"/>
      </w:pPr>
      <w:r>
        <w:t xml:space="preserve">        for (int j=0 ;j&lt;=7;j++){</w:t>
      </w:r>
    </w:p>
    <w:p w:rsidR="00E442C0" w:rsidRDefault="00E442C0" w:rsidP="00E442C0">
      <w:pPr>
        <w:pStyle w:val="pageL"/>
      </w:pPr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E442C0" w:rsidRDefault="00E442C0" w:rsidP="00E442C0">
      <w:pPr>
        <w:pStyle w:val="pageL"/>
      </w:pPr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E442C0" w:rsidRDefault="00E442C0" w:rsidP="00E442C0">
      <w:pPr>
        <w:pStyle w:val="pageL"/>
      </w:pPr>
      <w:r>
        <w:t xml:space="preserve">            delay(1);</w:t>
      </w:r>
    </w:p>
    <w:p w:rsidR="00E442C0" w:rsidRDefault="00E442C0" w:rsidP="00E442C0">
      <w:pPr>
        <w:pStyle w:val="pageL"/>
      </w:pPr>
      <w:r>
        <w:t xml:space="preserve">        } </w:t>
      </w:r>
    </w:p>
    <w:p w:rsidR="00E442C0" w:rsidRDefault="00E442C0" w:rsidP="00E442C0">
      <w:pPr>
        <w:pStyle w:val="pageL"/>
      </w:pPr>
      <w:r>
        <w:t xml:space="preserve">        t2=millis();</w:t>
      </w:r>
    </w:p>
    <w:p w:rsidR="00E442C0" w:rsidRDefault="00E442C0" w:rsidP="00E442C0">
      <w:pPr>
        <w:pStyle w:val="pageL"/>
      </w:pPr>
      <w:r>
        <w:t xml:space="preserve">        t=t2-t1;</w:t>
      </w:r>
    </w:p>
    <w:p w:rsidR="00E442C0" w:rsidRDefault="00E442C0" w:rsidP="00E442C0">
      <w:pPr>
        <w:pStyle w:val="pageL"/>
      </w:pPr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  <w:r>
        <w:rPr>
          <w:rFonts w:hint="eastAsia"/>
        </w:rPr>
        <w:t xml:space="preserve">    </w:t>
      </w:r>
    </w:p>
    <w:p w:rsidR="00E442C0" w:rsidRDefault="00E442C0" w:rsidP="00E442C0">
      <w:pPr>
        <w:pStyle w:val="pageL"/>
      </w:pPr>
      <w:r>
        <w:t>}</w:t>
      </w:r>
    </w:p>
    <w:p w:rsidR="00E442C0" w:rsidRDefault="00E442C0" w:rsidP="00E442C0">
      <w:pPr>
        <w:pStyle w:val="pageL"/>
      </w:pPr>
    </w:p>
    <w:p w:rsidR="00B323F1" w:rsidRDefault="00B323F1" w:rsidP="00B323F1">
      <w:pPr>
        <w:pStyle w:val="4"/>
        <w:ind w:left="397" w:hanging="397"/>
      </w:pPr>
      <w:r>
        <w:rPr>
          <w:rFonts w:hint="eastAsia"/>
        </w:rPr>
        <w:t>自我練習</w:t>
      </w:r>
    </w:p>
    <w:p w:rsidR="00B323F1" w:rsidRPr="00985886" w:rsidRDefault="00B323F1" w:rsidP="00B323F1">
      <w:pPr>
        <w:pStyle w:val="12"/>
      </w:pPr>
      <w:r>
        <w:rPr>
          <w:rFonts w:hint="eastAsia"/>
        </w:rPr>
        <w:t>1</w:t>
      </w:r>
      <w:r>
        <w:t>.</w:t>
      </w:r>
      <w:r>
        <w:tab/>
      </w:r>
      <w:r>
        <w:rPr>
          <w:rFonts w:hint="eastAsia"/>
        </w:rPr>
        <w:t>若使用一維陣列儲存，那程式如何寫呢？</w:t>
      </w:r>
    </w:p>
    <w:p w:rsidR="00B323F1" w:rsidRDefault="00B323F1" w:rsidP="00B323F1">
      <w:pPr>
        <w:pStyle w:val="12"/>
      </w:pPr>
      <w:r>
        <w:t>2.</w:t>
      </w:r>
      <w:r>
        <w:tab/>
      </w:r>
      <w:r>
        <w:rPr>
          <w:rFonts w:hint="eastAsia"/>
        </w:rPr>
        <w:t>如何使用按鈕變換數字？例如，每按一下按鈕，變換下一個文字。</w:t>
      </w:r>
    </w:p>
    <w:p w:rsidR="00B323F1" w:rsidRDefault="00B323F1" w:rsidP="00B323F1">
      <w:pPr>
        <w:pStyle w:val="12"/>
      </w:pPr>
      <w:r>
        <w:rPr>
          <w:rFonts w:hint="eastAsia"/>
        </w:rPr>
        <w:t>3</w:t>
      </w:r>
      <w:r>
        <w:rPr>
          <w:rFonts w:hint="eastAsia"/>
        </w:rPr>
        <w:t>、請寫一程式，可以每按一下按鈕，就產生</w:t>
      </w:r>
      <w:r>
        <w:rPr>
          <w:rFonts w:hint="eastAsia"/>
        </w:rPr>
        <w:t>1</w:t>
      </w:r>
      <w:r>
        <w:rPr>
          <w:rFonts w:hint="eastAsia"/>
        </w:rPr>
        <w:t>個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的亂數，且由點陣</w:t>
      </w:r>
      <w:r>
        <w:rPr>
          <w:rFonts w:hint="eastAsia"/>
        </w:rPr>
        <w:t>LED</w:t>
      </w:r>
      <w:r>
        <w:rPr>
          <w:rFonts w:hint="eastAsia"/>
        </w:rPr>
        <w:t>輸出。</w:t>
      </w:r>
    </w:p>
    <w:p w:rsidR="00B323F1" w:rsidRDefault="00B323F1" w:rsidP="00B323F1">
      <w:pPr>
        <w:pStyle w:val="12"/>
      </w:pPr>
      <w:r>
        <w:rPr>
          <w:rFonts w:hint="eastAsia"/>
        </w:rPr>
        <w:t>4</w:t>
      </w:r>
      <w:r>
        <w:rPr>
          <w:rFonts w:hint="eastAsia"/>
        </w:rPr>
        <w:t>、請寫一程式，可以用</w:t>
      </w:r>
      <w:r>
        <w:rPr>
          <w:rFonts w:hint="eastAsia"/>
        </w:rPr>
        <w:t>8</w:t>
      </w:r>
      <w:r>
        <w:rPr>
          <w:rFonts w:hint="eastAsia"/>
        </w:rPr>
        <w:t>個指撥開關指派輸出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8</w:t>
      </w:r>
      <w:r>
        <w:rPr>
          <w:rFonts w:hint="eastAsia"/>
        </w:rPr>
        <w:t>的數字。</w:t>
      </w:r>
    </w:p>
    <w:p w:rsidR="00B323F1" w:rsidRDefault="00B323F1" w:rsidP="00B323F1">
      <w:pPr>
        <w:pStyle w:val="12"/>
      </w:pPr>
      <w:r>
        <w:rPr>
          <w:rFonts w:hint="eastAsia"/>
        </w:rPr>
        <w:t>5</w:t>
      </w:r>
      <w:r>
        <w:rPr>
          <w:rFonts w:hint="eastAsia"/>
        </w:rPr>
        <w:t>、請寫一程式，可以用電腦的鍵盤輸入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8</w:t>
      </w:r>
      <w:r>
        <w:rPr>
          <w:rFonts w:hint="eastAsia"/>
        </w:rPr>
        <w:t>的數字，且顯示。</w:t>
      </w:r>
    </w:p>
    <w:p w:rsidR="00B323F1" w:rsidRDefault="00B323F1" w:rsidP="00B323F1">
      <w:pPr>
        <w:pStyle w:val="12"/>
      </w:pPr>
      <w:r>
        <w:rPr>
          <w:rFonts w:hint="eastAsia"/>
        </w:rPr>
        <w:t>6</w:t>
      </w:r>
      <w:r>
        <w:rPr>
          <w:rFonts w:hint="eastAsia"/>
        </w:rPr>
        <w:t>、請寫一程式，可以輸入一串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9</w:t>
      </w:r>
      <w:r>
        <w:rPr>
          <w:rFonts w:hint="eastAsia"/>
        </w:rPr>
        <w:t>的數字，且顯示。例如，輸入『</w:t>
      </w:r>
      <w:r>
        <w:rPr>
          <w:rFonts w:hint="eastAsia"/>
        </w:rPr>
        <w:t>825710</w:t>
      </w:r>
      <w:r>
        <w:rPr>
          <w:rFonts w:hint="eastAsia"/>
        </w:rPr>
        <w:t>』，那就顯示『</w:t>
      </w:r>
      <w:r>
        <w:rPr>
          <w:rFonts w:hint="eastAsia"/>
        </w:rPr>
        <w:t>825710</w:t>
      </w:r>
      <w:r>
        <w:rPr>
          <w:rFonts w:hint="eastAsia"/>
        </w:rPr>
        <w:t>』。</w:t>
      </w:r>
    </w:p>
    <w:p w:rsidR="00B323F1" w:rsidRPr="00F834D0" w:rsidRDefault="00B323F1" w:rsidP="00B323F1">
      <w:pPr>
        <w:pStyle w:val="3"/>
      </w:pPr>
      <w:r w:rsidRPr="00F834D0">
        <w:rPr>
          <w:rFonts w:hint="eastAsia"/>
        </w:rPr>
        <w:t>明滅</w:t>
      </w:r>
    </w:p>
    <w:p w:rsidR="00B323F1" w:rsidRPr="00F834D0" w:rsidRDefault="00B323F1" w:rsidP="00B323F1">
      <w:pPr>
        <w:pStyle w:val="TEXTFIRST"/>
        <w:ind w:firstLineChars="0" w:firstLine="0"/>
      </w:pPr>
      <w:r w:rsidRPr="00F834D0">
        <w:rPr>
          <w:rFonts w:hint="eastAsia"/>
        </w:rPr>
        <w:t>要控制</w:t>
      </w:r>
      <w:r>
        <w:rPr>
          <w:rFonts w:hint="eastAsia"/>
        </w:rPr>
        <w:t>點陣</w:t>
      </w:r>
      <w:r w:rsidRPr="00F834D0">
        <w:rPr>
          <w:rFonts w:hint="eastAsia"/>
        </w:rPr>
        <w:t>LED</w:t>
      </w:r>
      <w:r w:rsidRPr="00F834D0">
        <w:rPr>
          <w:rFonts w:hint="eastAsia"/>
        </w:rPr>
        <w:t>明滅，一樣要掃瞄空白碼</w:t>
      </w:r>
      <w:r>
        <w:rPr>
          <w:rFonts w:hint="eastAsia"/>
        </w:rPr>
        <w:t>(0</w:t>
      </w:r>
      <w:r>
        <w:t>x00</w:t>
      </w:r>
      <w:r>
        <w:rPr>
          <w:rFonts w:hint="eastAsia"/>
        </w:rPr>
        <w:t>)</w:t>
      </w:r>
      <w:r w:rsidRPr="00F834D0">
        <w:rPr>
          <w:rFonts w:hint="eastAsia"/>
        </w:rPr>
        <w:t>一個短暫的時間</w:t>
      </w:r>
      <w:r>
        <w:rPr>
          <w:rFonts w:hint="eastAsia"/>
        </w:rPr>
        <w:t>，測試程式如下：</w:t>
      </w:r>
    </w:p>
    <w:p w:rsidR="00B323F1" w:rsidRDefault="00B323F1" w:rsidP="00B323F1">
      <w:pPr>
        <w:pStyle w:val="12"/>
      </w:pPr>
      <w:r>
        <w:t>byte i=0;</w:t>
      </w:r>
    </w:p>
    <w:p w:rsidR="00B323F1" w:rsidRDefault="00B323F1" w:rsidP="00B323F1">
      <w:pPr>
        <w:pStyle w:val="12"/>
      </w:pPr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B323F1" w:rsidRDefault="00B323F1" w:rsidP="00B323F1">
      <w:pPr>
        <w:pStyle w:val="12"/>
      </w:pPr>
      <w:r>
        <w:t>byte d[8];</w:t>
      </w:r>
    </w:p>
    <w:p w:rsidR="00B323F1" w:rsidRDefault="00B323F1" w:rsidP="00B323F1">
      <w:pPr>
        <w:pStyle w:val="12"/>
      </w:pPr>
      <w:r>
        <w:t>byte e[10][8]={{ 126, 129, 129, 129, 126, 0, 0, 0},</w:t>
      </w:r>
    </w:p>
    <w:p w:rsidR="00B323F1" w:rsidRDefault="00B323F1" w:rsidP="00B323F1">
      <w:pPr>
        <w:pStyle w:val="12"/>
      </w:pPr>
      <w:r>
        <w:t xml:space="preserve">              { 0, 130, 255, 128, 0, 0, 0, 0},</w:t>
      </w:r>
    </w:p>
    <w:p w:rsidR="00B323F1" w:rsidRDefault="00B323F1" w:rsidP="00B323F1">
      <w:pPr>
        <w:pStyle w:val="12"/>
      </w:pPr>
      <w:r>
        <w:t xml:space="preserve">              { 130, 193, 161, 145, 206, 0, 0, 0},</w:t>
      </w:r>
    </w:p>
    <w:p w:rsidR="00B323F1" w:rsidRDefault="00B323F1" w:rsidP="00B323F1">
      <w:pPr>
        <w:pStyle w:val="12"/>
      </w:pPr>
      <w:r>
        <w:t xml:space="preserve">              { 130, 137, 137, 118, 0, 0, 0, 0},</w:t>
      </w:r>
    </w:p>
    <w:p w:rsidR="00B323F1" w:rsidRDefault="00B323F1" w:rsidP="00B323F1">
      <w:pPr>
        <w:pStyle w:val="12"/>
      </w:pPr>
      <w:r>
        <w:t xml:space="preserve">              { 48, 40, 38, 255, 32, 0, 0, 0},</w:t>
      </w:r>
    </w:p>
    <w:p w:rsidR="00B323F1" w:rsidRDefault="00B323F1" w:rsidP="00B323F1">
      <w:pPr>
        <w:pStyle w:val="12"/>
      </w:pPr>
      <w:r>
        <w:t xml:space="preserve">              { 132, 135, 137, 113, 0, 0, 0, 0},</w:t>
      </w:r>
    </w:p>
    <w:p w:rsidR="00B323F1" w:rsidRDefault="00B323F1" w:rsidP="00B323F1">
      <w:pPr>
        <w:pStyle w:val="12"/>
      </w:pPr>
      <w:r>
        <w:t xml:space="preserve">              { 124, 146, 137, 137, 112, 0, 0, 0},</w:t>
      </w:r>
    </w:p>
    <w:p w:rsidR="00B323F1" w:rsidRDefault="00B323F1" w:rsidP="00B323F1">
      <w:pPr>
        <w:pStyle w:val="12"/>
      </w:pPr>
      <w:r>
        <w:t xml:space="preserve">              { 2, 1, 225, 25, 7, 0, 0, 0},</w:t>
      </w:r>
    </w:p>
    <w:p w:rsidR="00B323F1" w:rsidRDefault="00B323F1" w:rsidP="00B323F1">
      <w:pPr>
        <w:pStyle w:val="12"/>
      </w:pPr>
      <w:r>
        <w:t xml:space="preserve">              { 102, 153, 137, 150, 96, 0, 0, 0},</w:t>
      </w:r>
    </w:p>
    <w:p w:rsidR="00B323F1" w:rsidRDefault="00B323F1" w:rsidP="00B323F1">
      <w:pPr>
        <w:pStyle w:val="12"/>
      </w:pPr>
      <w:r>
        <w:t xml:space="preserve">              { 14, 145, 145, 81, 62, 0, 0, 0}};</w:t>
      </w:r>
    </w:p>
    <w:p w:rsidR="00B323F1" w:rsidRDefault="00B323F1" w:rsidP="00B323F1">
      <w:pPr>
        <w:pStyle w:val="12"/>
      </w:pPr>
      <w:r>
        <w:t>long t,t1,t2;</w:t>
      </w:r>
    </w:p>
    <w:p w:rsidR="00B323F1" w:rsidRDefault="00B323F1" w:rsidP="00B323F1">
      <w:pPr>
        <w:pStyle w:val="12"/>
      </w:pPr>
      <w:r>
        <w:t>String f="825710";</w:t>
      </w:r>
    </w:p>
    <w:p w:rsidR="00B323F1" w:rsidRDefault="00B323F1" w:rsidP="00B323F1">
      <w:pPr>
        <w:pStyle w:val="12"/>
      </w:pPr>
      <w:r>
        <w:t xml:space="preserve">void setup() {  </w:t>
      </w:r>
    </w:p>
    <w:p w:rsidR="00B323F1" w:rsidRDefault="00B323F1" w:rsidP="00B323F1">
      <w:pPr>
        <w:pStyle w:val="12"/>
      </w:pPr>
      <w:r>
        <w:t xml:space="preserve">    DDRB=0xFF;</w:t>
      </w:r>
    </w:p>
    <w:p w:rsidR="00B323F1" w:rsidRDefault="00B323F1" w:rsidP="00B323F1">
      <w:pPr>
        <w:pStyle w:val="12"/>
      </w:pPr>
      <w:r>
        <w:t xml:space="preserve">    DDRC=0xFF;</w:t>
      </w:r>
    </w:p>
    <w:p w:rsidR="00B323F1" w:rsidRDefault="00B323F1" w:rsidP="00B323F1">
      <w:pPr>
        <w:pStyle w:val="12"/>
      </w:pPr>
      <w:r>
        <w:t xml:space="preserve">    Serial.begin(9600);</w:t>
      </w:r>
    </w:p>
    <w:p w:rsidR="00B323F1" w:rsidRDefault="00B323F1" w:rsidP="00B323F1">
      <w:pPr>
        <w:pStyle w:val="12"/>
      </w:pPr>
      <w:r>
        <w:t>}</w:t>
      </w:r>
    </w:p>
    <w:p w:rsidR="00B323F1" w:rsidRDefault="00B323F1" w:rsidP="00B323F1">
      <w:pPr>
        <w:pStyle w:val="12"/>
      </w:pPr>
      <w:r>
        <w:t xml:space="preserve">void loop() { 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//</w:t>
      </w:r>
      <w:r>
        <w:rPr>
          <w:rFonts w:hint="eastAsia"/>
        </w:rPr>
        <w:t>放字型</w:t>
      </w:r>
    </w:p>
    <w:p w:rsidR="00B323F1" w:rsidRDefault="00B323F1" w:rsidP="00B323F1">
      <w:pPr>
        <w:pStyle w:val="12"/>
      </w:pPr>
      <w:r>
        <w:t xml:space="preserve">    byte g=byte(f[i]) ; </w:t>
      </w:r>
    </w:p>
    <w:p w:rsidR="00B323F1" w:rsidRDefault="00B323F1" w:rsidP="00B323F1">
      <w:pPr>
        <w:pStyle w:val="12"/>
      </w:pPr>
      <w:r>
        <w:t xml:space="preserve">    Serial.println(g); </w:t>
      </w:r>
    </w:p>
    <w:p w:rsidR="00B323F1" w:rsidRDefault="00B323F1" w:rsidP="00B323F1">
      <w:pPr>
        <w:pStyle w:val="12"/>
      </w:pPr>
      <w:r>
        <w:t xml:space="preserve">    g=g-48;</w:t>
      </w:r>
    </w:p>
    <w:p w:rsidR="00B323F1" w:rsidRDefault="00B323F1" w:rsidP="00B323F1">
      <w:pPr>
        <w:pStyle w:val="12"/>
      </w:pPr>
      <w:r>
        <w:t xml:space="preserve">    Serial.println(g); </w:t>
      </w:r>
    </w:p>
    <w:p w:rsidR="00B323F1" w:rsidRDefault="00B323F1" w:rsidP="00B323F1">
      <w:pPr>
        <w:pStyle w:val="12"/>
      </w:pPr>
      <w:r>
        <w:t xml:space="preserve">    for (int j=0 ;j&lt;=7;j++) </w:t>
      </w:r>
    </w:p>
    <w:p w:rsidR="00B323F1" w:rsidRDefault="00B323F1" w:rsidP="00B323F1">
      <w:pPr>
        <w:pStyle w:val="12"/>
      </w:pPr>
      <w:r>
        <w:t xml:space="preserve">        d[j]=e[g][j];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</w:p>
    <w:p w:rsidR="00B323F1" w:rsidRDefault="00B323F1" w:rsidP="00B323F1">
      <w:pPr>
        <w:pStyle w:val="12"/>
      </w:pPr>
      <w:r>
        <w:t xml:space="preserve">    t1= millis();</w:t>
      </w:r>
    </w:p>
    <w:p w:rsidR="00B323F1" w:rsidRDefault="00B323F1" w:rsidP="00B323F1">
      <w:pPr>
        <w:pStyle w:val="12"/>
      </w:pPr>
      <w:r>
        <w:t xml:space="preserve">    do{</w:t>
      </w:r>
    </w:p>
    <w:p w:rsidR="00B323F1" w:rsidRDefault="00B323F1" w:rsidP="00B323F1">
      <w:pPr>
        <w:pStyle w:val="12"/>
      </w:pPr>
      <w:r>
        <w:t xml:space="preserve">        for (int j=0 ;j&lt;=7;j++){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B323F1" w:rsidRDefault="00B323F1" w:rsidP="00B323F1">
      <w:pPr>
        <w:pStyle w:val="12"/>
      </w:pPr>
      <w:r>
        <w:t xml:space="preserve">            delay(1);</w:t>
      </w:r>
    </w:p>
    <w:p w:rsidR="00B323F1" w:rsidRDefault="00B323F1" w:rsidP="00B323F1">
      <w:pPr>
        <w:pStyle w:val="12"/>
      </w:pPr>
      <w:r>
        <w:t xml:space="preserve">        } </w:t>
      </w:r>
    </w:p>
    <w:p w:rsidR="00B323F1" w:rsidRDefault="00B323F1" w:rsidP="00B323F1">
      <w:pPr>
        <w:pStyle w:val="12"/>
      </w:pPr>
      <w:r>
        <w:t xml:space="preserve">        t2=millis();</w:t>
      </w:r>
    </w:p>
    <w:p w:rsidR="00B323F1" w:rsidRDefault="00B323F1" w:rsidP="00B323F1">
      <w:pPr>
        <w:pStyle w:val="12"/>
      </w:pPr>
      <w:r>
        <w:t xml:space="preserve">        t=t2-t1;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//</w:t>
      </w:r>
      <w:r>
        <w:rPr>
          <w:rFonts w:hint="eastAsia"/>
        </w:rPr>
        <w:t>滅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for (int j=0;j&lt;=50;j++){//</w:t>
      </w:r>
      <w:r>
        <w:rPr>
          <w:rFonts w:hint="eastAsia"/>
        </w:rPr>
        <w:t>停留時間</w:t>
      </w:r>
    </w:p>
    <w:p w:rsidR="00B323F1" w:rsidRDefault="00B323F1" w:rsidP="00B323F1">
      <w:pPr>
        <w:pStyle w:val="12"/>
      </w:pPr>
      <w:r>
        <w:t xml:space="preserve">        for (int k=0 ;k&lt;=7;k++){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      PORTC=c[k];//</w:t>
      </w:r>
      <w:r>
        <w:rPr>
          <w:rFonts w:hint="eastAsia"/>
        </w:rPr>
        <w:t>位址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      PORTB=0;//</w:t>
      </w:r>
      <w:r>
        <w:rPr>
          <w:rFonts w:hint="eastAsia"/>
        </w:rPr>
        <w:t>資料</w:t>
      </w:r>
    </w:p>
    <w:p w:rsidR="00B323F1" w:rsidRDefault="00B323F1" w:rsidP="00B323F1">
      <w:pPr>
        <w:pStyle w:val="12"/>
      </w:pPr>
      <w:r>
        <w:t xml:space="preserve">          delay(1);</w:t>
      </w:r>
    </w:p>
    <w:p w:rsidR="00B323F1" w:rsidRDefault="00B323F1" w:rsidP="00B323F1">
      <w:pPr>
        <w:pStyle w:val="12"/>
      </w:pPr>
      <w:r>
        <w:t xml:space="preserve">        }   </w:t>
      </w:r>
    </w:p>
    <w:p w:rsidR="00B323F1" w:rsidRDefault="00B323F1" w:rsidP="00B323F1">
      <w:pPr>
        <w:pStyle w:val="12"/>
      </w:pPr>
      <w:r>
        <w:t xml:space="preserve">    }</w:t>
      </w:r>
    </w:p>
    <w:p w:rsidR="00B323F1" w:rsidRDefault="00B323F1" w:rsidP="00B323F1">
      <w:pPr>
        <w:pStyle w:val="12"/>
      </w:pPr>
      <w:r>
        <w:rPr>
          <w:rFonts w:hint="eastAsia"/>
        </w:rPr>
        <w:t xml:space="preserve">    i=(i+1) % 6;//</w:t>
      </w:r>
      <w:r>
        <w:rPr>
          <w:rFonts w:hint="eastAsia"/>
        </w:rPr>
        <w:t>本例</w:t>
      </w:r>
      <w:r>
        <w:rPr>
          <w:rFonts w:hint="eastAsia"/>
        </w:rPr>
        <w:t>6</w:t>
      </w:r>
      <w:r>
        <w:rPr>
          <w:rFonts w:hint="eastAsia"/>
        </w:rPr>
        <w:t>個字</w:t>
      </w:r>
    </w:p>
    <w:p w:rsidR="00B323F1" w:rsidRPr="00463746" w:rsidRDefault="00B323F1" w:rsidP="00B323F1">
      <w:pPr>
        <w:pStyle w:val="12"/>
      </w:pPr>
      <w:r>
        <w:t>}</w:t>
      </w:r>
    </w:p>
    <w:p w:rsidR="00B323F1" w:rsidRDefault="00B323F1" w:rsidP="00B323F1">
      <w:pPr>
        <w:pStyle w:val="TEXT0"/>
      </w:pPr>
    </w:p>
    <w:p w:rsidR="00B323F1" w:rsidRDefault="00B323F1" w:rsidP="00B323F1">
      <w:pPr>
        <w:pStyle w:val="3"/>
      </w:pPr>
      <w:r>
        <w:t>自我練習</w:t>
      </w:r>
    </w:p>
    <w:p w:rsidR="00B323F1" w:rsidRDefault="00B323F1" w:rsidP="00B323F1">
      <w:pPr>
        <w:pStyle w:val="3"/>
      </w:pPr>
      <w:r>
        <w:rPr>
          <w:rFonts w:hint="eastAsia"/>
        </w:rPr>
        <w:t>1、請寫一程式，自動顯示3個1到6的亂數，每個亂數之間要先滅掉LED，再顯示下一個數字。</w:t>
      </w:r>
    </w:p>
    <w:p w:rsidR="00B323F1" w:rsidRPr="00B323F1" w:rsidRDefault="00B323F1" w:rsidP="003E2BD2">
      <w:pPr>
        <w:pStyle w:val="12"/>
      </w:pPr>
    </w:p>
    <w:p w:rsidR="004E7287" w:rsidRPr="00B345FB" w:rsidRDefault="004E7287" w:rsidP="003E2BD2">
      <w:pPr>
        <w:pStyle w:val="12"/>
      </w:pPr>
    </w:p>
    <w:p w:rsidR="004E7287" w:rsidRDefault="004E7287" w:rsidP="003E2BD2">
      <w:pPr>
        <w:pStyle w:val="12"/>
      </w:pPr>
    </w:p>
    <w:p w:rsidR="004E7287" w:rsidRDefault="00520779" w:rsidP="003E2BD2">
      <w:pPr>
        <w:pStyle w:val="12"/>
      </w:pPr>
      <w:r>
        <w:rPr>
          <w:rFonts w:hint="eastAsia"/>
        </w:rPr>
        <w:t>計算全部文數字</w:t>
      </w:r>
    </w:p>
    <w:p w:rsidR="00A510A5" w:rsidRDefault="00520779" w:rsidP="00A510A5">
      <w:pPr>
        <w:pStyle w:val="pageL"/>
      </w:pPr>
      <w:r w:rsidRPr="00520779">
        <w:rPr>
          <w:sz w:val="24"/>
          <w:szCs w:val="24"/>
        </w:rPr>
        <w:t>前面我們使用人工操作方式，由電腦分別計算</w:t>
      </w:r>
      <w:r w:rsidRPr="00520779">
        <w:rPr>
          <w:rFonts w:hint="eastAsia"/>
          <w:sz w:val="24"/>
          <w:szCs w:val="24"/>
        </w:rPr>
        <w:t>0</w:t>
      </w:r>
      <w:r w:rsidRPr="00520779">
        <w:rPr>
          <w:rFonts w:hint="eastAsia"/>
          <w:sz w:val="24"/>
          <w:szCs w:val="24"/>
        </w:rPr>
        <w:t>～</w:t>
      </w:r>
      <w:r w:rsidRPr="00520779">
        <w:rPr>
          <w:rFonts w:hint="eastAsia"/>
          <w:sz w:val="24"/>
          <w:szCs w:val="24"/>
        </w:rPr>
        <w:t>9</w:t>
      </w:r>
      <w:r w:rsidRPr="00520779">
        <w:rPr>
          <w:rFonts w:hint="eastAsia"/>
          <w:sz w:val="24"/>
          <w:szCs w:val="24"/>
        </w:rPr>
        <w:t>的輸出碼，但若要計算所有數字與大小寫字母</w:t>
      </w:r>
      <w:r>
        <w:rPr>
          <w:rFonts w:hint="eastAsia"/>
          <w:sz w:val="24"/>
          <w:szCs w:val="24"/>
        </w:rPr>
        <w:t>，</w:t>
      </w:r>
      <w:r w:rsidRPr="00520779">
        <w:rPr>
          <w:rFonts w:hint="eastAsia"/>
          <w:sz w:val="24"/>
          <w:szCs w:val="24"/>
        </w:rPr>
        <w:t>這樣還是耗時</w:t>
      </w:r>
      <w:r>
        <w:rPr>
          <w:rFonts w:hint="eastAsia"/>
          <w:sz w:val="24"/>
          <w:szCs w:val="24"/>
        </w:rPr>
        <w:t>，以下我們寫程式</w:t>
      </w:r>
      <w:r w:rsidR="00B50CA1">
        <w:rPr>
          <w:rFonts w:hint="eastAsia"/>
          <w:sz w:val="24"/>
          <w:szCs w:val="24"/>
        </w:rPr>
        <w:t>計算所有數字與大小寫字母</w:t>
      </w:r>
      <w:r>
        <w:rPr>
          <w:rFonts w:hint="eastAsia"/>
          <w:sz w:val="24"/>
          <w:szCs w:val="24"/>
        </w:rPr>
        <w:t>。</w:t>
      </w:r>
      <w:r w:rsidR="00A510A5">
        <w:rPr>
          <w:rFonts w:hint="eastAsia"/>
        </w:rPr>
        <w:t>ASCII</w:t>
      </w:r>
      <w:r w:rsidR="00A510A5">
        <w:rPr>
          <w:rFonts w:hint="eastAsia"/>
        </w:rPr>
        <w:t>碼如下表：</w:t>
      </w:r>
    </w:p>
    <w:p w:rsidR="00A510A5" w:rsidRDefault="00A510A5" w:rsidP="00A510A5">
      <w:pPr>
        <w:pStyle w:val="pageL"/>
      </w:pPr>
      <w:r w:rsidRPr="00520779">
        <w:drawing>
          <wp:inline distT="0" distB="0" distL="0" distR="0" wp14:anchorId="758517D6" wp14:editId="0DF0556C">
            <wp:extent cx="4860599" cy="2863018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860599" cy="286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0779" w:rsidRDefault="00B50CA1" w:rsidP="00590582">
      <w:pPr>
        <w:pStyle w:val="pageL"/>
      </w:pPr>
      <w:r>
        <w:rPr>
          <w:rFonts w:hint="eastAsia"/>
        </w:rPr>
        <w:t>，所以是計算</w:t>
      </w:r>
      <w:r>
        <w:rPr>
          <w:rFonts w:hint="eastAsia"/>
        </w:rPr>
        <w:t>32</w:t>
      </w:r>
      <w:r>
        <w:rPr>
          <w:rFonts w:hint="eastAsia"/>
        </w:rPr>
        <w:t>～</w:t>
      </w:r>
      <w:r>
        <w:rPr>
          <w:rFonts w:hint="eastAsia"/>
        </w:rPr>
        <w:t>122</w:t>
      </w:r>
      <w:r>
        <w:rPr>
          <w:rFonts w:hint="eastAsia"/>
        </w:rPr>
        <w:t>，</w:t>
      </w:r>
      <w:r w:rsidR="003E2BD2">
        <w:rPr>
          <w:rFonts w:hint="eastAsia"/>
        </w:rPr>
        <w:t>用電腦算</w:t>
      </w:r>
      <w:r w:rsidR="00520779">
        <w:rPr>
          <w:rFonts w:hint="eastAsia"/>
        </w:rPr>
        <w:t>所有文數字</w:t>
      </w:r>
      <w:r w:rsidR="003E2BD2">
        <w:rPr>
          <w:rFonts w:hint="eastAsia"/>
        </w:rPr>
        <w:t>的</w:t>
      </w:r>
      <w:r w:rsidR="003E2BD2">
        <w:rPr>
          <w:rFonts w:hint="eastAsia"/>
        </w:rPr>
        <w:t>VB</w:t>
      </w:r>
      <w:r w:rsidR="003E2BD2">
        <w:rPr>
          <w:rFonts w:hint="eastAsia"/>
        </w:rPr>
        <w:t>程式如下：（更多的</w:t>
      </w:r>
      <w:r w:rsidR="003E2BD2">
        <w:rPr>
          <w:rFonts w:hint="eastAsia"/>
        </w:rPr>
        <w:t>VB</w:t>
      </w:r>
      <w:r w:rsidR="003E2BD2">
        <w:rPr>
          <w:rFonts w:hint="eastAsia"/>
        </w:rPr>
        <w:t>程式，或想要瞭解此</w:t>
      </w:r>
      <w:r w:rsidR="003E2BD2">
        <w:rPr>
          <w:rFonts w:hint="eastAsia"/>
        </w:rPr>
        <w:t>VB</w:t>
      </w:r>
      <w:r w:rsidR="003E2BD2">
        <w:rPr>
          <w:rFonts w:hint="eastAsia"/>
        </w:rPr>
        <w:t>程式的撰寫，請參考泉勝出版的『</w:t>
      </w:r>
      <w:r w:rsidR="003E2BD2">
        <w:rPr>
          <w:rFonts w:hint="eastAsia"/>
        </w:rPr>
        <w:t>Ardunio</w:t>
      </w:r>
      <w:r w:rsidR="003E2BD2">
        <w:rPr>
          <w:rFonts w:hint="eastAsia"/>
        </w:rPr>
        <w:t>字幕機自造與程式設計』）</w:t>
      </w:r>
    </w:p>
    <w:p w:rsidR="00A510A5" w:rsidRPr="00520779" w:rsidRDefault="00A510A5" w:rsidP="00590582">
      <w:pPr>
        <w:pStyle w:val="pageL"/>
      </w:pPr>
      <w:r>
        <w:rPr>
          <w:rFonts w:hint="eastAsia"/>
        </w:rPr>
        <w:t>1.</w:t>
      </w:r>
      <w:r>
        <w:rPr>
          <w:rFonts w:hint="eastAsia"/>
        </w:rPr>
        <w:t>撰寫</w:t>
      </w:r>
      <w:r>
        <w:rPr>
          <w:rFonts w:hint="eastAsia"/>
        </w:rPr>
        <w:t>VB</w:t>
      </w:r>
      <w:r>
        <w:rPr>
          <w:rFonts w:hint="eastAsia"/>
        </w:rPr>
        <w:t>程式如下：</w:t>
      </w:r>
    </w:p>
    <w:p w:rsidR="003E2BD2" w:rsidRDefault="003E2BD2" w:rsidP="003E2BD2">
      <w:pPr>
        <w:pStyle w:val="ad"/>
        <w:ind w:firstLine="520"/>
      </w:pPr>
      <w:r>
        <w:t>Private Sub Command1_Click()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lf = Chr(13) + Chr(10) '</w:t>
      </w:r>
      <w:r>
        <w:rPr>
          <w:rFonts w:hint="eastAsia"/>
        </w:rPr>
        <w:t>跳列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'</w:t>
      </w:r>
      <w:r>
        <w:rPr>
          <w:rFonts w:hint="eastAsia"/>
        </w:rPr>
        <w:t>請先安排一個</w:t>
      </w:r>
      <w:r>
        <w:rPr>
          <w:rFonts w:hint="eastAsia"/>
        </w:rPr>
        <w:t>Picturebox,</w:t>
      </w:r>
      <w:r>
        <w:rPr>
          <w:rFonts w:hint="eastAsia"/>
        </w:rPr>
        <w:t>修改</w:t>
      </w:r>
      <w:r>
        <w:rPr>
          <w:rFonts w:hint="eastAsia"/>
        </w:rPr>
        <w:t>Name</w:t>
      </w:r>
      <w:r>
        <w:rPr>
          <w:rFonts w:hint="eastAsia"/>
        </w:rPr>
        <w:t>為</w:t>
      </w:r>
      <w:r>
        <w:rPr>
          <w:rFonts w:hint="eastAsia"/>
        </w:rPr>
        <w:t xml:space="preserve"> pic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pic.ScaleMode = 3 '</w:t>
      </w:r>
      <w:r>
        <w:rPr>
          <w:rFonts w:hint="eastAsia"/>
        </w:rPr>
        <w:t>以像素為座標單位</w:t>
      </w:r>
    </w:p>
    <w:p w:rsidR="003E2BD2" w:rsidRDefault="003E2BD2" w:rsidP="003E2BD2">
      <w:pPr>
        <w:pStyle w:val="ad"/>
        <w:ind w:firstLine="520"/>
      </w:pPr>
      <w:r>
        <w:t xml:space="preserve">    pic.FontSize = 8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pic.CurrentX = 0: pic.CurrentY = 0 '</w:t>
      </w:r>
      <w:r>
        <w:rPr>
          <w:rFonts w:hint="eastAsia"/>
        </w:rPr>
        <w:t>輸出位置</w:t>
      </w:r>
    </w:p>
    <w:p w:rsidR="003E2BD2" w:rsidRDefault="003E2BD2" w:rsidP="003E2BD2">
      <w:pPr>
        <w:pStyle w:val="ad"/>
        <w:ind w:firstLine="520"/>
      </w:pPr>
      <w:r>
        <w:t xml:space="preserve">    </w:t>
      </w:r>
    </w:p>
    <w:p w:rsidR="003E2BD2" w:rsidRDefault="003E2BD2" w:rsidP="003E2BD2">
      <w:pPr>
        <w:pStyle w:val="ad"/>
        <w:ind w:firstLine="520"/>
      </w:pPr>
      <w:r>
        <w:t xml:space="preserve">    's = "byte c[]={0x7f,0xbf,0xdf,0xef,0xf7,0xfb,0xfd,0xfe};" + lf</w:t>
      </w:r>
    </w:p>
    <w:p w:rsidR="003E2BD2" w:rsidRDefault="003E2BD2" w:rsidP="003E2BD2">
      <w:pPr>
        <w:pStyle w:val="ad"/>
        <w:ind w:firstLine="520"/>
      </w:pPr>
      <w:r>
        <w:t xml:space="preserve">    s = s + "byte e[][8]={ "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'</w:t>
      </w:r>
      <w:r>
        <w:rPr>
          <w:rFonts w:hint="eastAsia"/>
        </w:rPr>
        <w:t>當場計算</w:t>
      </w:r>
      <w:r>
        <w:rPr>
          <w:rFonts w:hint="eastAsia"/>
        </w:rPr>
        <w:t>e[][]</w:t>
      </w:r>
    </w:p>
    <w:p w:rsidR="003E2BD2" w:rsidRDefault="003E2BD2" w:rsidP="003E2BD2">
      <w:pPr>
        <w:pStyle w:val="ad"/>
        <w:ind w:firstLine="520"/>
      </w:pPr>
      <w:r>
        <w:t xml:space="preserve">    For k = 32 To 122</w:t>
      </w:r>
      <w:r w:rsidR="00520779">
        <w:t xml:space="preserve"> </w:t>
      </w:r>
      <w:r w:rsidR="00520779">
        <w:rPr>
          <w:rFonts w:hint="eastAsia"/>
        </w:rPr>
        <w:t>'</w:t>
      </w:r>
      <w:r w:rsidR="00520779">
        <w:t>計算</w:t>
      </w:r>
      <w:r w:rsidR="00520779">
        <w:rPr>
          <w:rFonts w:hint="eastAsia"/>
        </w:rPr>
        <w:t>ASCII</w:t>
      </w:r>
      <w:r w:rsidR="00520779">
        <w:rPr>
          <w:rFonts w:hint="eastAsia"/>
        </w:rPr>
        <w:t>從</w:t>
      </w:r>
      <w:r w:rsidR="00520779">
        <w:rPr>
          <w:rFonts w:hint="eastAsia"/>
        </w:rPr>
        <w:t>32</w:t>
      </w:r>
      <w:r w:rsidR="00520779">
        <w:rPr>
          <w:rFonts w:hint="eastAsia"/>
        </w:rPr>
        <w:t>到</w:t>
      </w:r>
      <w:r w:rsidR="00520779">
        <w:rPr>
          <w:rFonts w:hint="eastAsia"/>
        </w:rPr>
        <w:t>1</w:t>
      </w:r>
      <w:r w:rsidR="00520779">
        <w:t>22</w:t>
      </w:r>
    </w:p>
    <w:p w:rsidR="003E2BD2" w:rsidRDefault="003E2BD2" w:rsidP="003E2BD2">
      <w:pPr>
        <w:pStyle w:val="ad"/>
        <w:ind w:firstLine="520"/>
      </w:pPr>
      <w:r>
        <w:t xml:space="preserve">        s = s + "{"</w:t>
      </w:r>
    </w:p>
    <w:p w:rsidR="003E2BD2" w:rsidRDefault="003E2BD2" w:rsidP="003E2BD2">
      <w:pPr>
        <w:pStyle w:val="ad"/>
        <w:ind w:firstLine="520"/>
      </w:pPr>
      <w:r>
        <w:t xml:space="preserve">        pic.Cls</w:t>
      </w:r>
    </w:p>
    <w:p w:rsidR="003E2BD2" w:rsidRDefault="003E2BD2" w:rsidP="003E2BD2">
      <w:pPr>
        <w:pStyle w:val="ad"/>
        <w:ind w:firstLine="520"/>
      </w:pPr>
      <w:r>
        <w:t xml:space="preserve">        pic.Print Chr(k)</w:t>
      </w:r>
    </w:p>
    <w:p w:rsidR="003E2BD2" w:rsidRDefault="003E2BD2" w:rsidP="003E2BD2">
      <w:pPr>
        <w:pStyle w:val="ad"/>
        <w:ind w:firstLine="520"/>
      </w:pPr>
      <w:r>
        <w:t xml:space="preserve">        For i = 0 To 7</w:t>
      </w:r>
    </w:p>
    <w:p w:rsidR="003E2BD2" w:rsidRDefault="003E2BD2" w:rsidP="003E2BD2">
      <w:pPr>
        <w:pStyle w:val="ad"/>
        <w:ind w:firstLine="520"/>
      </w:pPr>
      <w:r>
        <w:t xml:space="preserve">            p = 0</w:t>
      </w:r>
    </w:p>
    <w:p w:rsidR="003E2BD2" w:rsidRDefault="003E2BD2" w:rsidP="003E2BD2">
      <w:pPr>
        <w:pStyle w:val="ad"/>
        <w:ind w:firstLine="520"/>
      </w:pPr>
      <w:r>
        <w:t xml:space="preserve">            For j = 1 To 8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            If pic.Point(i, j) = 0 Then '</w:t>
      </w:r>
      <w:r>
        <w:rPr>
          <w:rFonts w:hint="eastAsia"/>
        </w:rPr>
        <w:t>黑點</w:t>
      </w:r>
    </w:p>
    <w:p w:rsidR="003E2BD2" w:rsidRDefault="003E2BD2" w:rsidP="003E2BD2">
      <w:pPr>
        <w:pStyle w:val="ad"/>
        <w:ind w:firstLine="520"/>
      </w:pPr>
      <w:r>
        <w:t xml:space="preserve">                    p = p + 2 ^ (j - 1)</w:t>
      </w:r>
    </w:p>
    <w:p w:rsidR="003E2BD2" w:rsidRDefault="003E2BD2" w:rsidP="003E2BD2">
      <w:pPr>
        <w:pStyle w:val="ad"/>
        <w:ind w:firstLine="520"/>
      </w:pPr>
      <w:r>
        <w:t xml:space="preserve">                End If</w:t>
      </w:r>
    </w:p>
    <w:p w:rsidR="003E2BD2" w:rsidRDefault="003E2BD2" w:rsidP="003E2BD2">
      <w:pPr>
        <w:pStyle w:val="ad"/>
        <w:ind w:firstLine="520"/>
      </w:pPr>
      <w:r>
        <w:t xml:space="preserve">            Next</w:t>
      </w:r>
    </w:p>
    <w:p w:rsidR="003E2BD2" w:rsidRDefault="003E2BD2" w:rsidP="003E2BD2">
      <w:pPr>
        <w:pStyle w:val="ad"/>
        <w:ind w:firstLine="520"/>
      </w:pPr>
      <w:r>
        <w:t xml:space="preserve">            If i = 7 Then</w:t>
      </w:r>
    </w:p>
    <w:p w:rsidR="003E2BD2" w:rsidRDefault="003E2BD2" w:rsidP="003E2BD2">
      <w:pPr>
        <w:pStyle w:val="ad"/>
        <w:ind w:firstLine="520"/>
      </w:pPr>
      <w:r>
        <w:t xml:space="preserve">                s = s + Str(p) + "}," + lf</w:t>
      </w:r>
    </w:p>
    <w:p w:rsidR="003E2BD2" w:rsidRDefault="003E2BD2" w:rsidP="003E2BD2">
      <w:pPr>
        <w:pStyle w:val="ad"/>
        <w:ind w:firstLine="520"/>
      </w:pPr>
      <w:r>
        <w:t xml:space="preserve">            Else</w:t>
      </w:r>
    </w:p>
    <w:p w:rsidR="003E2BD2" w:rsidRDefault="003E2BD2" w:rsidP="003E2BD2">
      <w:pPr>
        <w:pStyle w:val="ad"/>
        <w:ind w:firstLine="520"/>
      </w:pPr>
      <w:r>
        <w:t xml:space="preserve">                s = s + Str(p) + ","</w:t>
      </w:r>
    </w:p>
    <w:p w:rsidR="003E2BD2" w:rsidRDefault="003E2BD2" w:rsidP="003E2BD2">
      <w:pPr>
        <w:pStyle w:val="ad"/>
        <w:ind w:firstLine="520"/>
      </w:pPr>
      <w:r>
        <w:t xml:space="preserve">            End If</w:t>
      </w:r>
    </w:p>
    <w:p w:rsidR="003E2BD2" w:rsidRDefault="003E2BD2" w:rsidP="003E2BD2">
      <w:pPr>
        <w:pStyle w:val="ad"/>
        <w:ind w:firstLine="520"/>
      </w:pPr>
      <w:r>
        <w:t xml:space="preserve">        Next</w:t>
      </w:r>
    </w:p>
    <w:p w:rsidR="003E2BD2" w:rsidRDefault="003E2BD2" w:rsidP="003E2BD2">
      <w:pPr>
        <w:pStyle w:val="ad"/>
        <w:ind w:firstLine="520"/>
      </w:pPr>
      <w:r>
        <w:t xml:space="preserve">        </w:t>
      </w:r>
    </w:p>
    <w:p w:rsidR="003E2BD2" w:rsidRDefault="003E2BD2" w:rsidP="003E2BD2">
      <w:pPr>
        <w:pStyle w:val="ad"/>
        <w:ind w:firstLine="520"/>
      </w:pPr>
      <w:r>
        <w:t xml:space="preserve">    Next</w:t>
      </w:r>
    </w:p>
    <w:p w:rsidR="003E2BD2" w:rsidRDefault="003E2BD2" w:rsidP="003E2BD2">
      <w:pPr>
        <w:pStyle w:val="ad"/>
        <w:ind w:firstLine="520"/>
      </w:pPr>
      <w:r>
        <w:t xml:space="preserve">    s = s + "};"</w:t>
      </w:r>
    </w:p>
    <w:p w:rsidR="003E2BD2" w:rsidRDefault="003E2BD2" w:rsidP="003E2BD2">
      <w:pPr>
        <w:pStyle w:val="ad"/>
        <w:ind w:firstLine="520"/>
      </w:pPr>
      <w:r>
        <w:t xml:space="preserve">    Text2.Text = s</w:t>
      </w:r>
    </w:p>
    <w:p w:rsidR="003E2BD2" w:rsidRDefault="003E2BD2" w:rsidP="003E2BD2">
      <w:pPr>
        <w:pStyle w:val="ad"/>
        <w:ind w:firstLine="520"/>
      </w:pPr>
      <w:r>
        <w:t>End Sub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>9</w:t>
      </w:r>
      <w:r>
        <w:t>、</w:t>
      </w:r>
      <w:r>
        <w:rPr>
          <w:rFonts w:hint="eastAsia"/>
        </w:rPr>
        <w:t>以上程式執行結果如下圖：</w:t>
      </w:r>
    </w:p>
    <w:p w:rsidR="003E2BD2" w:rsidRDefault="003E2BD2" w:rsidP="00152F89">
      <w:pPr>
        <w:pStyle w:val="pageL"/>
      </w:pPr>
      <w:r w:rsidRPr="00AA4487">
        <w:drawing>
          <wp:inline distT="0" distB="0" distL="0" distR="0" wp14:anchorId="6F94C06F" wp14:editId="38A76453">
            <wp:extent cx="4240800" cy="2358000"/>
            <wp:effectExtent l="0" t="0" r="7620" b="4445"/>
            <wp:docPr id="48" name="圖片 48" descr="D:\育達文化\國中生活科技\Graph\a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:\育達文化\國中生活科技\Graph\a08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0800" cy="235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BD2" w:rsidRDefault="003E2BD2" w:rsidP="003E2BD2">
      <w:pPr>
        <w:pStyle w:val="ad"/>
        <w:ind w:firstLine="520"/>
      </w:pPr>
    </w:p>
    <w:p w:rsidR="003E2BD2" w:rsidRDefault="003E2BD2" w:rsidP="00A510A5">
      <w:pPr>
        <w:pStyle w:val="pageL"/>
      </w:pPr>
    </w:p>
    <w:p w:rsidR="003E2BD2" w:rsidRDefault="00A510A5" w:rsidP="00A510A5">
      <w:pPr>
        <w:pStyle w:val="pageL"/>
      </w:pPr>
      <w:r>
        <w:t>2.</w:t>
      </w:r>
      <w:r w:rsidR="00152F89">
        <w:rPr>
          <w:rFonts w:hint="eastAsia"/>
        </w:rPr>
        <w:t>將以上資料複製，</w:t>
      </w:r>
      <w:r w:rsidR="003E2BD2">
        <w:t>配合以下</w:t>
      </w:r>
      <w:r w:rsidR="003E2BD2">
        <w:rPr>
          <w:rFonts w:hint="eastAsia"/>
        </w:rPr>
        <w:t>A</w:t>
      </w:r>
      <w:r w:rsidR="003E2BD2">
        <w:t>rduino</w:t>
      </w:r>
      <w:r w:rsidR="003E2BD2">
        <w:t>程式，此程式與</w:t>
      </w:r>
      <w:r>
        <w:t>上一程式</w:t>
      </w:r>
      <w:r w:rsidR="003E2BD2">
        <w:t>相同，就可顯示所有數字與大小寫字元。</w:t>
      </w:r>
    </w:p>
    <w:p w:rsidR="003E2BD2" w:rsidRDefault="003E2BD2" w:rsidP="003E2BD2">
      <w:pPr>
        <w:pStyle w:val="ad"/>
        <w:ind w:firstLine="520"/>
      </w:pPr>
      <w:r>
        <w:t>byte i=0;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>byte c[]={0x7f,0xbf,0xdf,0xef,0xf7,0xfb,0xfd,0xfe};//</w:t>
      </w:r>
      <w:r>
        <w:rPr>
          <w:rFonts w:hint="eastAsia"/>
        </w:rPr>
        <w:t>位址</w:t>
      </w:r>
    </w:p>
    <w:p w:rsidR="003E2BD2" w:rsidRDefault="003E2BD2" w:rsidP="003E2BD2">
      <w:pPr>
        <w:pStyle w:val="ad"/>
        <w:ind w:firstLine="520"/>
      </w:pPr>
      <w:r>
        <w:t>byte d[8];</w:t>
      </w:r>
    </w:p>
    <w:p w:rsidR="003E2BD2" w:rsidRDefault="003E2BD2" w:rsidP="003E2BD2">
      <w:pPr>
        <w:pStyle w:val="ad"/>
        <w:ind w:firstLine="520"/>
      </w:pPr>
      <w:r>
        <w:t>byte e[][8]={ { 0, 0, 0, 0, 0, 0, 0, 0},//32 is space</w:t>
      </w:r>
    </w:p>
    <w:p w:rsidR="003E2BD2" w:rsidRDefault="003E2BD2" w:rsidP="003E2BD2">
      <w:pPr>
        <w:pStyle w:val="ad"/>
        <w:ind w:firstLine="520"/>
      </w:pPr>
      <w:r>
        <w:t>{ 0, 191, 0, 0, 0, 0, 0, 0},</w:t>
      </w:r>
    </w:p>
    <w:p w:rsidR="003E2BD2" w:rsidRDefault="003E2BD2" w:rsidP="003E2BD2">
      <w:pPr>
        <w:pStyle w:val="ad"/>
        <w:ind w:firstLine="520"/>
      </w:pPr>
      <w:r>
        <w:t>{ 7, 0, 7, 0, 0, 0, 0, 0},</w:t>
      </w:r>
    </w:p>
    <w:p w:rsidR="003E2BD2" w:rsidRDefault="003E2BD2" w:rsidP="003E2BD2">
      <w:pPr>
        <w:pStyle w:val="ad"/>
        <w:ind w:firstLine="520"/>
      </w:pPr>
      <w:r>
        <w:t>{ 228, 60, 231, 60, 39, 0, 0, 0},</w:t>
      </w:r>
    </w:p>
    <w:p w:rsidR="003E2BD2" w:rsidRDefault="003E2BD2" w:rsidP="003E2BD2">
      <w:pPr>
        <w:pStyle w:val="ad"/>
        <w:ind w:firstLine="520"/>
      </w:pPr>
      <w:r>
        <w:t>{ 102, 137, 255, 145, 98, 0, 0, 0},</w:t>
      </w:r>
    </w:p>
    <w:p w:rsidR="003E2BD2" w:rsidRDefault="003E2BD2" w:rsidP="003E2BD2">
      <w:pPr>
        <w:pStyle w:val="ad"/>
        <w:ind w:firstLine="520"/>
      </w:pPr>
      <w:r>
        <w:t>{ 0, 14, 137, 103, 26, 230, 145, 112},</w:t>
      </w:r>
    </w:p>
    <w:p w:rsidR="003E2BD2" w:rsidRDefault="003E2BD2" w:rsidP="003E2BD2">
      <w:pPr>
        <w:pStyle w:val="ad"/>
        <w:ind w:firstLine="520"/>
      </w:pPr>
      <w:r>
        <w:t>{ 96, 144, 142, 153, 102, 168, 152, 72},</w:t>
      </w:r>
    </w:p>
    <w:p w:rsidR="003E2BD2" w:rsidRDefault="003E2BD2" w:rsidP="003E2BD2">
      <w:pPr>
        <w:pStyle w:val="ad"/>
        <w:ind w:firstLine="520"/>
      </w:pPr>
      <w:r>
        <w:t>{ 7, 0, 0, 0, 0, 0, 0, 0},</w:t>
      </w:r>
    </w:p>
    <w:p w:rsidR="003E2BD2" w:rsidRDefault="003E2BD2" w:rsidP="003E2BD2">
      <w:pPr>
        <w:pStyle w:val="ad"/>
        <w:ind w:firstLine="520"/>
      </w:pPr>
      <w:r>
        <w:t>{ 124, 130, 1, 0, 0, 0, 0, 0},</w:t>
      </w:r>
    </w:p>
    <w:p w:rsidR="003E2BD2" w:rsidRDefault="003E2BD2" w:rsidP="003E2BD2">
      <w:pPr>
        <w:pStyle w:val="ad"/>
        <w:ind w:firstLine="520"/>
      </w:pPr>
      <w:r>
        <w:t>{ 1, 130, 124, 0, 0, 0, 0, 0},</w:t>
      </w:r>
    </w:p>
    <w:p w:rsidR="003E2BD2" w:rsidRDefault="003E2BD2" w:rsidP="003E2BD2">
      <w:pPr>
        <w:pStyle w:val="ad"/>
        <w:ind w:firstLine="520"/>
      </w:pPr>
      <w:r>
        <w:t>{ 9, 6, 31, 6, 9, 0, 0, 0},</w:t>
      </w:r>
    </w:p>
    <w:p w:rsidR="003E2BD2" w:rsidRDefault="003E2BD2" w:rsidP="003E2BD2">
      <w:pPr>
        <w:pStyle w:val="ad"/>
        <w:ind w:firstLine="520"/>
      </w:pPr>
      <w:r>
        <w:t>{ 16, 16, 254, 16, 16, 0, 0, 0},</w:t>
      </w:r>
    </w:p>
    <w:p w:rsidR="003E2BD2" w:rsidRDefault="003E2BD2" w:rsidP="003E2BD2">
      <w:pPr>
        <w:pStyle w:val="ad"/>
        <w:ind w:firstLine="520"/>
      </w:pPr>
      <w:r>
        <w:t>{ 128, 128, 0, 0, 0, 0, 0, 0},</w:t>
      </w:r>
    </w:p>
    <w:p w:rsidR="003E2BD2" w:rsidRDefault="003E2BD2" w:rsidP="003E2BD2">
      <w:pPr>
        <w:pStyle w:val="ad"/>
        <w:ind w:firstLine="520"/>
      </w:pPr>
      <w:r>
        <w:t>{ 32, 32, 32, 0, 0, 0, 0, 0},</w:t>
      </w:r>
    </w:p>
    <w:p w:rsidR="003E2BD2" w:rsidRDefault="003E2BD2" w:rsidP="003E2BD2">
      <w:pPr>
        <w:pStyle w:val="ad"/>
        <w:ind w:firstLine="520"/>
      </w:pPr>
      <w:r>
        <w:t>{ 0, 128, 0, 0, 0, 0, 0, 0},</w:t>
      </w:r>
    </w:p>
    <w:p w:rsidR="003E2BD2" w:rsidRDefault="003E2BD2" w:rsidP="003E2BD2">
      <w:pPr>
        <w:pStyle w:val="ad"/>
        <w:ind w:firstLine="520"/>
      </w:pPr>
      <w:r>
        <w:t>{ 224, 24, 7, 0, 0, 0, 0, 0},</w:t>
      </w:r>
    </w:p>
    <w:p w:rsidR="003E2BD2" w:rsidRDefault="003E2BD2" w:rsidP="003E2BD2">
      <w:pPr>
        <w:pStyle w:val="ad"/>
        <w:ind w:firstLine="520"/>
      </w:pPr>
      <w:r>
        <w:t>{ 126, 129, 129, 129, 126, 0, 0, 0},</w:t>
      </w:r>
    </w:p>
    <w:p w:rsidR="003E2BD2" w:rsidRDefault="003E2BD2" w:rsidP="003E2BD2">
      <w:pPr>
        <w:pStyle w:val="ad"/>
        <w:ind w:firstLine="520"/>
      </w:pPr>
      <w:r>
        <w:t>{ 0, 130, 255, 128, 0, 0, 0, 0},</w:t>
      </w:r>
    </w:p>
    <w:p w:rsidR="003E2BD2" w:rsidRDefault="003E2BD2" w:rsidP="003E2BD2">
      <w:pPr>
        <w:pStyle w:val="ad"/>
        <w:ind w:firstLine="520"/>
      </w:pPr>
      <w:r>
        <w:t>{ 130, 193, 161, 145, 206, 0, 0, 0},</w:t>
      </w:r>
    </w:p>
    <w:p w:rsidR="003E2BD2" w:rsidRDefault="003E2BD2" w:rsidP="003E2BD2">
      <w:pPr>
        <w:pStyle w:val="ad"/>
        <w:ind w:firstLine="520"/>
      </w:pPr>
      <w:r>
        <w:t>{ 130, 137, 137, 118, 0, 0, 0, 0},</w:t>
      </w:r>
    </w:p>
    <w:p w:rsidR="003E2BD2" w:rsidRDefault="003E2BD2" w:rsidP="003E2BD2">
      <w:pPr>
        <w:pStyle w:val="ad"/>
        <w:ind w:firstLine="520"/>
      </w:pPr>
      <w:r>
        <w:t>{ 48, 40, 38, 255, 32, 0, 0, 0},</w:t>
      </w:r>
    </w:p>
    <w:p w:rsidR="003E2BD2" w:rsidRDefault="003E2BD2" w:rsidP="003E2BD2">
      <w:pPr>
        <w:pStyle w:val="ad"/>
        <w:ind w:firstLine="520"/>
      </w:pPr>
      <w:r>
        <w:t>{ 132, 135, 137, 113, 0, 0, 0, 0},</w:t>
      </w:r>
    </w:p>
    <w:p w:rsidR="003E2BD2" w:rsidRDefault="003E2BD2" w:rsidP="003E2BD2">
      <w:pPr>
        <w:pStyle w:val="ad"/>
        <w:ind w:firstLine="520"/>
      </w:pPr>
      <w:r>
        <w:t>{ 124, 146, 137, 137, 112, 0, 0, 0},</w:t>
      </w:r>
    </w:p>
    <w:p w:rsidR="003E2BD2" w:rsidRDefault="003E2BD2" w:rsidP="003E2BD2">
      <w:pPr>
        <w:pStyle w:val="ad"/>
        <w:ind w:firstLine="520"/>
      </w:pPr>
      <w:r>
        <w:t>{ 2, 1, 225, 25, 7, 0, 0, 0},</w:t>
      </w:r>
    </w:p>
    <w:p w:rsidR="003E2BD2" w:rsidRDefault="003E2BD2" w:rsidP="003E2BD2">
      <w:pPr>
        <w:pStyle w:val="ad"/>
        <w:ind w:firstLine="520"/>
      </w:pPr>
      <w:r>
        <w:t>{ 102, 153, 137, 150, 96, 0, 0, 0},</w:t>
      </w:r>
    </w:p>
    <w:p w:rsidR="003E2BD2" w:rsidRDefault="003E2BD2" w:rsidP="003E2BD2">
      <w:pPr>
        <w:pStyle w:val="ad"/>
        <w:ind w:firstLine="520"/>
      </w:pPr>
      <w:r>
        <w:t>{ 14, 145, 145, 81, 62, 0, 0, 0},</w:t>
      </w:r>
    </w:p>
    <w:p w:rsidR="003E2BD2" w:rsidRDefault="003E2BD2" w:rsidP="003E2BD2">
      <w:pPr>
        <w:pStyle w:val="ad"/>
        <w:ind w:firstLine="520"/>
      </w:pPr>
      <w:r>
        <w:t>{ 0, 136, 0, 0, 0, 0, 0, 0},</w:t>
      </w:r>
    </w:p>
    <w:p w:rsidR="003E2BD2" w:rsidRDefault="003E2BD2" w:rsidP="003E2BD2">
      <w:pPr>
        <w:pStyle w:val="ad"/>
        <w:ind w:firstLine="520"/>
      </w:pPr>
      <w:r>
        <w:t>{ 0, 136, 136, 0, 0, 0, 0, 0},</w:t>
      </w:r>
    </w:p>
    <w:p w:rsidR="003E2BD2" w:rsidRDefault="003E2BD2" w:rsidP="003E2BD2">
      <w:pPr>
        <w:pStyle w:val="ad"/>
        <w:ind w:firstLine="520"/>
      </w:pPr>
      <w:r>
        <w:t>{ 16, 40, 40, 68, 68, 0, 0, 0},</w:t>
      </w:r>
    </w:p>
    <w:p w:rsidR="003E2BD2" w:rsidRDefault="003E2BD2" w:rsidP="003E2BD2">
      <w:pPr>
        <w:pStyle w:val="ad"/>
        <w:ind w:firstLine="520"/>
      </w:pPr>
      <w:r>
        <w:t>{ 72, 72, 72, 72, 72, 0, 0, 0},</w:t>
      </w:r>
    </w:p>
    <w:p w:rsidR="003E2BD2" w:rsidRDefault="003E2BD2" w:rsidP="003E2BD2">
      <w:pPr>
        <w:pStyle w:val="ad"/>
        <w:ind w:firstLine="520"/>
      </w:pPr>
      <w:r>
        <w:t>{ 68, 68, 40, 40, 16, 0, 0, 0},</w:t>
      </w:r>
    </w:p>
    <w:p w:rsidR="003E2BD2" w:rsidRDefault="003E2BD2" w:rsidP="003E2BD2">
      <w:pPr>
        <w:pStyle w:val="ad"/>
        <w:ind w:firstLine="520"/>
      </w:pPr>
      <w:r>
        <w:t>{ 2, 1, 177, 14, 0, 0, 0, 0},</w:t>
      </w:r>
    </w:p>
    <w:p w:rsidR="003E2BD2" w:rsidRDefault="003E2BD2" w:rsidP="003E2BD2">
      <w:pPr>
        <w:pStyle w:val="ad"/>
        <w:ind w:firstLine="520"/>
      </w:pPr>
      <w:r>
        <w:t>{ 0, 60, 66, 153, 165, 157, 162, 92},</w:t>
      </w:r>
    </w:p>
    <w:p w:rsidR="003E2BD2" w:rsidRDefault="003E2BD2" w:rsidP="003E2BD2">
      <w:pPr>
        <w:pStyle w:val="ad"/>
        <w:ind w:firstLine="520"/>
      </w:pPr>
      <w:r>
        <w:t>{ 128, 224, 156, 19, 156, 224, 128, 0},</w:t>
      </w:r>
    </w:p>
    <w:p w:rsidR="003E2BD2" w:rsidRDefault="003E2BD2" w:rsidP="003E2BD2">
      <w:pPr>
        <w:pStyle w:val="ad"/>
        <w:ind w:firstLine="520"/>
      </w:pPr>
      <w:r>
        <w:t>{ 129, 255, 137, 137, 137, 118, 0, 0},</w:t>
      </w:r>
    </w:p>
    <w:p w:rsidR="003E2BD2" w:rsidRDefault="003E2BD2" w:rsidP="003E2BD2">
      <w:pPr>
        <w:pStyle w:val="ad"/>
        <w:ind w:firstLine="520"/>
      </w:pPr>
      <w:r>
        <w:t>{ 60, 66, 129, 129, 130, 71, 0, 0},</w:t>
      </w:r>
    </w:p>
    <w:p w:rsidR="003E2BD2" w:rsidRDefault="003E2BD2" w:rsidP="003E2BD2">
      <w:pPr>
        <w:pStyle w:val="ad"/>
        <w:ind w:firstLine="520"/>
      </w:pPr>
      <w:r>
        <w:t>{ 129, 255, 129, 129, 129, 66, 60, 0},</w:t>
      </w:r>
    </w:p>
    <w:p w:rsidR="003E2BD2" w:rsidRDefault="003E2BD2" w:rsidP="003E2BD2">
      <w:pPr>
        <w:pStyle w:val="ad"/>
        <w:ind w:firstLine="520"/>
      </w:pPr>
      <w:r>
        <w:t>{ 129, 255, 137, 137, 157, 195, 0, 0},</w:t>
      </w:r>
    </w:p>
    <w:p w:rsidR="003E2BD2" w:rsidRDefault="003E2BD2" w:rsidP="003E2BD2">
      <w:pPr>
        <w:pStyle w:val="ad"/>
        <w:ind w:firstLine="520"/>
      </w:pPr>
      <w:r>
        <w:t>{ 129, 255, 137, 9, 29, 3, 0, 0},</w:t>
      </w:r>
    </w:p>
    <w:p w:rsidR="003E2BD2" w:rsidRDefault="003E2BD2" w:rsidP="003E2BD2">
      <w:pPr>
        <w:pStyle w:val="ad"/>
        <w:ind w:firstLine="520"/>
      </w:pPr>
      <w:r>
        <w:t>{ 60, 66, 129, 129, 146, 247, 16, 0},</w:t>
      </w:r>
    </w:p>
    <w:p w:rsidR="003E2BD2" w:rsidRDefault="003E2BD2" w:rsidP="003E2BD2">
      <w:pPr>
        <w:pStyle w:val="ad"/>
        <w:ind w:firstLine="520"/>
      </w:pPr>
      <w:r>
        <w:t>{ 129, 255, 137, 8, 137, 255, 129, 0},</w:t>
      </w:r>
    </w:p>
    <w:p w:rsidR="003E2BD2" w:rsidRDefault="003E2BD2" w:rsidP="003E2BD2">
      <w:pPr>
        <w:pStyle w:val="ad"/>
        <w:ind w:firstLine="520"/>
      </w:pPr>
      <w:r>
        <w:t>{ 129, 255, 129, 0, 0, 0, 0, 0},</w:t>
      </w:r>
    </w:p>
    <w:p w:rsidR="003E2BD2" w:rsidRDefault="003E2BD2" w:rsidP="003E2BD2">
      <w:pPr>
        <w:pStyle w:val="ad"/>
        <w:ind w:firstLine="520"/>
      </w:pPr>
      <w:r>
        <w:t>{ 192, 129, 127, 1, 0, 0, 0, 0},</w:t>
      </w:r>
    </w:p>
    <w:p w:rsidR="003E2BD2" w:rsidRDefault="003E2BD2" w:rsidP="003E2BD2">
      <w:pPr>
        <w:pStyle w:val="ad"/>
        <w:ind w:firstLine="520"/>
      </w:pPr>
      <w:r>
        <w:t>{ 129, 255, 137, 20, 163, 193, 128, 0},</w:t>
      </w:r>
    </w:p>
    <w:p w:rsidR="003E2BD2" w:rsidRDefault="003E2BD2" w:rsidP="003E2BD2">
      <w:pPr>
        <w:pStyle w:val="ad"/>
        <w:ind w:firstLine="520"/>
      </w:pPr>
      <w:r>
        <w:t>{ 129, 255, 129, 128, 128, 192, 0, 0},</w:t>
      </w:r>
    </w:p>
    <w:p w:rsidR="003E2BD2" w:rsidRDefault="003E2BD2" w:rsidP="003E2BD2">
      <w:pPr>
        <w:pStyle w:val="ad"/>
        <w:ind w:firstLine="520"/>
      </w:pPr>
      <w:r>
        <w:t>{ 129, 255, 134, 56, 192, 56, 134, 255},</w:t>
      </w:r>
    </w:p>
    <w:p w:rsidR="003E2BD2" w:rsidRDefault="003E2BD2" w:rsidP="003E2BD2">
      <w:pPr>
        <w:pStyle w:val="ad"/>
        <w:ind w:firstLine="520"/>
      </w:pPr>
      <w:r>
        <w:t>{ 129, 255, 134, 24, 97, 255, 1, 0},</w:t>
      </w:r>
    </w:p>
    <w:p w:rsidR="003E2BD2" w:rsidRDefault="003E2BD2" w:rsidP="003E2BD2">
      <w:pPr>
        <w:pStyle w:val="ad"/>
        <w:ind w:firstLine="520"/>
      </w:pPr>
      <w:r>
        <w:t>{ 60, 66, 129, 129, 129, 66, 60, 0},</w:t>
      </w:r>
    </w:p>
    <w:p w:rsidR="003E2BD2" w:rsidRDefault="003E2BD2" w:rsidP="003E2BD2">
      <w:pPr>
        <w:pStyle w:val="ad"/>
        <w:ind w:firstLine="520"/>
      </w:pPr>
      <w:r>
        <w:t>{ 129, 255, 137, 9, 9, 6, 0, 0},</w:t>
      </w:r>
    </w:p>
    <w:p w:rsidR="003E2BD2" w:rsidRDefault="003E2BD2" w:rsidP="003E2BD2">
      <w:pPr>
        <w:pStyle w:val="ad"/>
        <w:ind w:firstLine="520"/>
      </w:pPr>
      <w:r>
        <w:t>{ 60, 66, 129, 129, 129, 66, 60, 0},</w:t>
      </w:r>
    </w:p>
    <w:p w:rsidR="003E2BD2" w:rsidRDefault="003E2BD2" w:rsidP="003E2BD2">
      <w:pPr>
        <w:pStyle w:val="ad"/>
        <w:ind w:firstLine="520"/>
      </w:pPr>
      <w:r>
        <w:t>{ 129, 255, 137, 25, 41, 198, 128, 0},</w:t>
      </w:r>
    </w:p>
    <w:p w:rsidR="003E2BD2" w:rsidRDefault="003E2BD2" w:rsidP="003E2BD2">
      <w:pPr>
        <w:pStyle w:val="ad"/>
        <w:ind w:firstLine="520"/>
      </w:pPr>
      <w:r>
        <w:t>{ 230, 73, 145, 146, 103, 0, 0, 0},</w:t>
      </w:r>
    </w:p>
    <w:p w:rsidR="003E2BD2" w:rsidRDefault="003E2BD2" w:rsidP="003E2BD2">
      <w:pPr>
        <w:pStyle w:val="ad"/>
        <w:ind w:firstLine="520"/>
      </w:pPr>
      <w:r>
        <w:t>{ 0, 3, 129, 255, 129, 3, 0, 0},</w:t>
      </w:r>
    </w:p>
    <w:p w:rsidR="003E2BD2" w:rsidRDefault="003E2BD2" w:rsidP="003E2BD2">
      <w:pPr>
        <w:pStyle w:val="ad"/>
        <w:ind w:firstLine="520"/>
      </w:pPr>
      <w:r>
        <w:t>{ 1, 127, 129, 128, 129, 127, 1, 0},</w:t>
      </w:r>
    </w:p>
    <w:p w:rsidR="003E2BD2" w:rsidRDefault="003E2BD2" w:rsidP="003E2BD2">
      <w:pPr>
        <w:pStyle w:val="ad"/>
        <w:ind w:firstLine="520"/>
      </w:pPr>
      <w:r>
        <w:t>{ 1, 7, 57, 192, 57, 7, 1, 0},</w:t>
      </w:r>
    </w:p>
    <w:p w:rsidR="003E2BD2" w:rsidRDefault="003E2BD2" w:rsidP="003E2BD2">
      <w:pPr>
        <w:pStyle w:val="ad"/>
        <w:ind w:firstLine="520"/>
      </w:pPr>
      <w:r>
        <w:t>{ 1, 15, 56, 225, 31, 49, 192, 57},</w:t>
      </w:r>
    </w:p>
    <w:p w:rsidR="003E2BD2" w:rsidRDefault="003E2BD2" w:rsidP="003E2BD2">
      <w:pPr>
        <w:pStyle w:val="ad"/>
        <w:ind w:firstLine="520"/>
      </w:pPr>
      <w:r>
        <w:t>{ 129, 195, 165, 24, 165, 195, 129, 0},</w:t>
      </w:r>
    </w:p>
    <w:p w:rsidR="003E2BD2" w:rsidRDefault="003E2BD2" w:rsidP="003E2BD2">
      <w:pPr>
        <w:pStyle w:val="ad"/>
        <w:ind w:firstLine="520"/>
      </w:pPr>
      <w:r>
        <w:t>{ 1, 3, 141, 240, 141, 3, 1, 0},</w:t>
      </w:r>
    </w:p>
    <w:p w:rsidR="003E2BD2" w:rsidRDefault="003E2BD2" w:rsidP="003E2BD2">
      <w:pPr>
        <w:pStyle w:val="ad"/>
        <w:ind w:firstLine="520"/>
      </w:pPr>
      <w:r>
        <w:t>{ 195, 161, 145, 137, 133, 195, 0, 0},</w:t>
      </w:r>
    </w:p>
    <w:p w:rsidR="003E2BD2" w:rsidRDefault="003E2BD2" w:rsidP="003E2BD2">
      <w:pPr>
        <w:pStyle w:val="ad"/>
        <w:ind w:firstLine="520"/>
      </w:pPr>
      <w:r>
        <w:t>{ 0, 255, 1, 0, 0, 0, 0, 0},</w:t>
      </w:r>
    </w:p>
    <w:p w:rsidR="003E2BD2" w:rsidRDefault="003E2BD2" w:rsidP="003E2BD2">
      <w:pPr>
        <w:pStyle w:val="ad"/>
        <w:ind w:firstLine="520"/>
      </w:pPr>
      <w:r>
        <w:t>{ 3, 28, 224, 0, 0, 0, 0, 0},</w:t>
      </w:r>
    </w:p>
    <w:p w:rsidR="003E2BD2" w:rsidRDefault="003E2BD2" w:rsidP="003E2BD2">
      <w:pPr>
        <w:pStyle w:val="ad"/>
        <w:ind w:firstLine="520"/>
      </w:pPr>
      <w:r>
        <w:t>{ 1, 1, 255, 0, 0, 0, 0, 0},</w:t>
      </w:r>
    </w:p>
    <w:p w:rsidR="003E2BD2" w:rsidRDefault="003E2BD2" w:rsidP="003E2BD2">
      <w:pPr>
        <w:pStyle w:val="ad"/>
        <w:ind w:firstLine="520"/>
      </w:pPr>
      <w:r>
        <w:t>{ 8, 6, 1, 6, 8, 0, 0, 0},</w:t>
      </w:r>
    </w:p>
    <w:p w:rsidR="003E2BD2" w:rsidRDefault="003E2BD2" w:rsidP="003E2BD2">
      <w:pPr>
        <w:pStyle w:val="ad"/>
        <w:ind w:firstLine="520"/>
      </w:pPr>
      <w:r>
        <w:t>{ 0, 0, 0, 0, 0, 0, 0, 0},</w:t>
      </w:r>
    </w:p>
    <w:p w:rsidR="003E2BD2" w:rsidRDefault="003E2BD2" w:rsidP="003E2BD2">
      <w:pPr>
        <w:pStyle w:val="ad"/>
        <w:ind w:firstLine="520"/>
      </w:pPr>
      <w:r>
        <w:t>{ 1, 2, 0, 0, 0, 0, 0, 0},</w:t>
      </w:r>
    </w:p>
    <w:p w:rsidR="003E2BD2" w:rsidRDefault="003E2BD2" w:rsidP="003E2BD2">
      <w:pPr>
        <w:pStyle w:val="ad"/>
        <w:ind w:firstLine="520"/>
      </w:pPr>
      <w:r>
        <w:t>{ 80, 168, 168, 112, 128, 0, 0, 0},</w:t>
      </w:r>
    </w:p>
    <w:p w:rsidR="003E2BD2" w:rsidRDefault="003E2BD2" w:rsidP="003E2BD2">
      <w:pPr>
        <w:pStyle w:val="ad"/>
        <w:ind w:firstLine="520"/>
      </w:pPr>
      <w:r>
        <w:t>{ 1, 127, 136, 136, 112, 0, 0, 0},</w:t>
      </w:r>
    </w:p>
    <w:p w:rsidR="003E2BD2" w:rsidRDefault="003E2BD2" w:rsidP="003E2BD2">
      <w:pPr>
        <w:pStyle w:val="ad"/>
        <w:ind w:firstLine="520"/>
      </w:pPr>
      <w:r>
        <w:t>{ 112, 136, 136, 80, 0, 0, 0, 0},</w:t>
      </w:r>
    </w:p>
    <w:p w:rsidR="003E2BD2" w:rsidRDefault="003E2BD2" w:rsidP="003E2BD2">
      <w:pPr>
        <w:pStyle w:val="ad"/>
        <w:ind w:firstLine="520"/>
      </w:pPr>
      <w:r>
        <w:t>{ 112, 136, 137, 127, 128, 0, 0, 0},</w:t>
      </w:r>
    </w:p>
    <w:p w:rsidR="003E2BD2" w:rsidRDefault="003E2BD2" w:rsidP="003E2BD2">
      <w:pPr>
        <w:pStyle w:val="ad"/>
        <w:ind w:firstLine="520"/>
      </w:pPr>
      <w:r>
        <w:t>{ 112, 168, 168, 176, 0, 0, 0, 0},</w:t>
      </w:r>
    </w:p>
    <w:p w:rsidR="003E2BD2" w:rsidRDefault="003E2BD2" w:rsidP="003E2BD2">
      <w:pPr>
        <w:pStyle w:val="ad"/>
        <w:ind w:firstLine="520"/>
      </w:pPr>
      <w:r>
        <w:t>{ 132, 254, 133, 1, 0, 0, 0, 0},</w:t>
      </w:r>
    </w:p>
    <w:p w:rsidR="003E2BD2" w:rsidRDefault="003E2BD2" w:rsidP="003E2BD2">
      <w:pPr>
        <w:pStyle w:val="ad"/>
        <w:ind w:firstLine="520"/>
      </w:pPr>
      <w:r>
        <w:t>{ 144, 232, 168, 152, 8, 0, 0, 0},</w:t>
      </w:r>
    </w:p>
    <w:p w:rsidR="003E2BD2" w:rsidRDefault="003E2BD2" w:rsidP="003E2BD2">
      <w:pPr>
        <w:pStyle w:val="ad"/>
        <w:ind w:firstLine="520"/>
      </w:pPr>
      <w:r>
        <w:t>{ 129, 255, 8, 240, 128, 0, 0, 0},</w:t>
      </w:r>
    </w:p>
    <w:p w:rsidR="003E2BD2" w:rsidRDefault="003E2BD2" w:rsidP="003E2BD2">
      <w:pPr>
        <w:pStyle w:val="ad"/>
        <w:ind w:firstLine="520"/>
      </w:pPr>
      <w:r>
        <w:t>{ 136, 249, 128, 0, 0, 0, 0, 0},</w:t>
      </w:r>
    </w:p>
    <w:p w:rsidR="003E2BD2" w:rsidRDefault="003E2BD2" w:rsidP="003E2BD2">
      <w:pPr>
        <w:pStyle w:val="ad"/>
        <w:ind w:firstLine="520"/>
      </w:pPr>
      <w:r>
        <w:t>{ 8, 249, 0, 0, 0, 0, 0, 0},</w:t>
      </w:r>
    </w:p>
    <w:p w:rsidR="003E2BD2" w:rsidRDefault="003E2BD2" w:rsidP="003E2BD2">
      <w:pPr>
        <w:pStyle w:val="ad"/>
        <w:ind w:firstLine="520"/>
      </w:pPr>
      <w:r>
        <w:t>{ 129, 255, 32, 216, 136, 0, 0, 0},</w:t>
      </w:r>
    </w:p>
    <w:p w:rsidR="003E2BD2" w:rsidRDefault="003E2BD2" w:rsidP="003E2BD2">
      <w:pPr>
        <w:pStyle w:val="ad"/>
        <w:ind w:firstLine="520"/>
      </w:pPr>
      <w:r>
        <w:t>{ 129, 255, 128, 0, 0, 0, 0, 0},</w:t>
      </w:r>
    </w:p>
    <w:p w:rsidR="003E2BD2" w:rsidRDefault="003E2BD2" w:rsidP="003E2BD2">
      <w:pPr>
        <w:pStyle w:val="ad"/>
        <w:ind w:firstLine="520"/>
      </w:pPr>
      <w:r>
        <w:t>{ 8, 240, 8, 8, 240, 8, 8, 240},</w:t>
      </w:r>
    </w:p>
    <w:p w:rsidR="003E2BD2" w:rsidRDefault="003E2BD2" w:rsidP="003E2BD2">
      <w:pPr>
        <w:pStyle w:val="ad"/>
        <w:ind w:firstLine="520"/>
      </w:pPr>
      <w:r>
        <w:t>{ 136, 248, 8, 240, 128, 0, 0, 0},</w:t>
      </w:r>
    </w:p>
    <w:p w:rsidR="003E2BD2" w:rsidRDefault="003E2BD2" w:rsidP="003E2BD2">
      <w:pPr>
        <w:pStyle w:val="ad"/>
        <w:ind w:firstLine="520"/>
      </w:pPr>
      <w:r>
        <w:t>{ 112, 136, 136, 136, 112, 0, 0, 0},</w:t>
      </w:r>
    </w:p>
    <w:p w:rsidR="003E2BD2" w:rsidRDefault="003E2BD2" w:rsidP="003E2BD2">
      <w:pPr>
        <w:pStyle w:val="ad"/>
        <w:ind w:firstLine="520"/>
      </w:pPr>
      <w:r>
        <w:t>{ 8, 248, 136, 136, 112, 0, 0, 0},</w:t>
      </w:r>
    </w:p>
    <w:p w:rsidR="003E2BD2" w:rsidRDefault="003E2BD2" w:rsidP="003E2BD2">
      <w:pPr>
        <w:pStyle w:val="ad"/>
        <w:ind w:firstLine="520"/>
      </w:pPr>
      <w:r>
        <w:t>{ 112, 136, 136, 248, 8, 0, 0, 0},</w:t>
      </w:r>
    </w:p>
    <w:p w:rsidR="003E2BD2" w:rsidRDefault="003E2BD2" w:rsidP="003E2BD2">
      <w:pPr>
        <w:pStyle w:val="ad"/>
        <w:ind w:firstLine="520"/>
      </w:pPr>
      <w:r>
        <w:t>{ 136, 240, 136, 0, 0, 0, 0, 0},</w:t>
      </w:r>
    </w:p>
    <w:p w:rsidR="003E2BD2" w:rsidRDefault="003E2BD2" w:rsidP="003E2BD2">
      <w:pPr>
        <w:pStyle w:val="ad"/>
        <w:ind w:firstLine="520"/>
      </w:pPr>
      <w:r>
        <w:t>{ 144, 168, 168, 72, 0, 0, 0, 0},</w:t>
      </w:r>
    </w:p>
    <w:p w:rsidR="003E2BD2" w:rsidRDefault="003E2BD2" w:rsidP="003E2BD2">
      <w:pPr>
        <w:pStyle w:val="ad"/>
        <w:ind w:firstLine="520"/>
      </w:pPr>
      <w:r>
        <w:t>{ 8, 126, 136, 0, 0, 0, 0, 0},</w:t>
      </w:r>
    </w:p>
    <w:p w:rsidR="003E2BD2" w:rsidRDefault="003E2BD2" w:rsidP="003E2BD2">
      <w:pPr>
        <w:pStyle w:val="ad"/>
        <w:ind w:firstLine="520"/>
      </w:pPr>
      <w:r>
        <w:t>{ 8, 120, 128, 248, 128, 0, 0, 0},</w:t>
      </w:r>
    </w:p>
    <w:p w:rsidR="003E2BD2" w:rsidRDefault="003E2BD2" w:rsidP="003E2BD2">
      <w:pPr>
        <w:pStyle w:val="ad"/>
        <w:ind w:firstLine="520"/>
      </w:pPr>
      <w:r>
        <w:t>{ 8, 56, 192, 56, 8, 0, 0, 0},</w:t>
      </w:r>
    </w:p>
    <w:p w:rsidR="003E2BD2" w:rsidRDefault="003E2BD2" w:rsidP="003E2BD2">
      <w:pPr>
        <w:pStyle w:val="ad"/>
        <w:ind w:firstLine="520"/>
      </w:pPr>
      <w:r>
        <w:t>{ 8, 56, 192, 56, 192, 56, 8, 0},</w:t>
      </w:r>
    </w:p>
    <w:p w:rsidR="003E2BD2" w:rsidRDefault="003E2BD2" w:rsidP="003E2BD2">
      <w:pPr>
        <w:pStyle w:val="ad"/>
        <w:ind w:firstLine="520"/>
      </w:pPr>
      <w:r>
        <w:t>{ 136, 216, 32, 216, 136, 0, 0, 0},</w:t>
      </w:r>
    </w:p>
    <w:p w:rsidR="003E2BD2" w:rsidRDefault="003E2BD2" w:rsidP="003E2BD2">
      <w:pPr>
        <w:pStyle w:val="ad"/>
        <w:ind w:firstLine="520"/>
      </w:pPr>
      <w:r>
        <w:t>{ 8, 56, 192, 56, 8, 0, 0, 0},</w:t>
      </w:r>
    </w:p>
    <w:p w:rsidR="003E2BD2" w:rsidRDefault="003E2BD2" w:rsidP="003E2BD2">
      <w:pPr>
        <w:pStyle w:val="ad"/>
        <w:ind w:firstLine="520"/>
      </w:pPr>
      <w:r>
        <w:t>{ 152, 200, 168, 152, 200, 0, 0, 0},</w:t>
      </w:r>
    </w:p>
    <w:p w:rsidR="003E2BD2" w:rsidRDefault="003E2BD2" w:rsidP="003E2BD2">
      <w:pPr>
        <w:pStyle w:val="ad"/>
        <w:ind w:firstLine="520"/>
      </w:pPr>
      <w:r>
        <w:t>};</w:t>
      </w:r>
    </w:p>
    <w:p w:rsidR="003E2BD2" w:rsidRDefault="003E2BD2" w:rsidP="003E2BD2">
      <w:pPr>
        <w:pStyle w:val="ad"/>
        <w:ind w:firstLine="520"/>
      </w:pPr>
      <w:r>
        <w:t>long t,t1,t2;</w:t>
      </w:r>
    </w:p>
    <w:p w:rsidR="003E2BD2" w:rsidRDefault="003E2BD2" w:rsidP="003E2BD2">
      <w:pPr>
        <w:pStyle w:val="ad"/>
        <w:ind w:firstLine="520"/>
      </w:pPr>
      <w:r>
        <w:t>String f="This is a book 825710";</w:t>
      </w:r>
    </w:p>
    <w:p w:rsidR="003E2BD2" w:rsidRDefault="003E2BD2" w:rsidP="003E2BD2">
      <w:pPr>
        <w:pStyle w:val="ad"/>
        <w:ind w:firstLine="520"/>
      </w:pPr>
      <w:r>
        <w:t xml:space="preserve">void setup() {  </w:t>
      </w:r>
    </w:p>
    <w:p w:rsidR="003E2BD2" w:rsidRDefault="003E2BD2" w:rsidP="003E2BD2">
      <w:pPr>
        <w:pStyle w:val="ad"/>
        <w:ind w:firstLine="520"/>
      </w:pPr>
      <w:r>
        <w:t xml:space="preserve">    DDRB=0xFF;</w:t>
      </w:r>
    </w:p>
    <w:p w:rsidR="003E2BD2" w:rsidRDefault="003E2BD2" w:rsidP="003E2BD2">
      <w:pPr>
        <w:pStyle w:val="ad"/>
        <w:ind w:firstLine="520"/>
      </w:pPr>
      <w:r>
        <w:t xml:space="preserve">    DDRC=0xFF;</w:t>
      </w:r>
    </w:p>
    <w:p w:rsidR="003E2BD2" w:rsidRDefault="003E2BD2" w:rsidP="003E2BD2">
      <w:pPr>
        <w:pStyle w:val="ad"/>
        <w:ind w:firstLine="520"/>
      </w:pPr>
      <w:r>
        <w:t xml:space="preserve">    Serial.begin(9600);</w:t>
      </w:r>
    </w:p>
    <w:p w:rsidR="003E2BD2" w:rsidRDefault="003E2BD2" w:rsidP="003E2BD2">
      <w:pPr>
        <w:pStyle w:val="ad"/>
        <w:ind w:firstLine="520"/>
      </w:pPr>
      <w:r>
        <w:t>}</w:t>
      </w:r>
    </w:p>
    <w:p w:rsidR="003E2BD2" w:rsidRDefault="003E2BD2" w:rsidP="003E2BD2">
      <w:pPr>
        <w:pStyle w:val="ad"/>
        <w:ind w:firstLine="520"/>
      </w:pPr>
      <w:r>
        <w:t xml:space="preserve">void loop() { 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//</w:t>
      </w:r>
      <w:r w:rsidR="00B50CA1">
        <w:rPr>
          <w:rFonts w:hint="eastAsia"/>
        </w:rPr>
        <w:t>每次從</w:t>
      </w:r>
      <w:r w:rsidR="00B50CA1">
        <w:rPr>
          <w:rFonts w:hint="eastAsia"/>
        </w:rPr>
        <w:t>f</w:t>
      </w:r>
      <w:r w:rsidR="00B50CA1">
        <w:rPr>
          <w:rFonts w:hint="eastAsia"/>
        </w:rPr>
        <w:t>字串取一個字元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byte g=byte(f[i]) ; //</w:t>
      </w:r>
      <w:r>
        <w:rPr>
          <w:rFonts w:hint="eastAsia"/>
        </w:rPr>
        <w:t>取到的字元，是其</w:t>
      </w:r>
      <w:r>
        <w:rPr>
          <w:rFonts w:hint="eastAsia"/>
        </w:rPr>
        <w:t>ASCII</w:t>
      </w:r>
      <w:r w:rsidR="00A510A5">
        <w:rPr>
          <w:rFonts w:hint="eastAsia"/>
        </w:rPr>
        <w:t>碼</w:t>
      </w:r>
    </w:p>
    <w:p w:rsidR="003E2BD2" w:rsidRDefault="003E2BD2" w:rsidP="003E2BD2">
      <w:pPr>
        <w:pStyle w:val="ad"/>
        <w:ind w:firstLine="520"/>
      </w:pPr>
      <w:r>
        <w:t xml:space="preserve">    Serial.print(i);Serial.print(",");</w:t>
      </w:r>
    </w:p>
    <w:p w:rsidR="003E2BD2" w:rsidRDefault="003E2BD2" w:rsidP="003E2BD2">
      <w:pPr>
        <w:pStyle w:val="ad"/>
        <w:ind w:firstLine="520"/>
      </w:pPr>
      <w:r>
        <w:t xml:space="preserve">    Serial.println(g); </w:t>
      </w:r>
    </w:p>
    <w:p w:rsidR="003E2BD2" w:rsidRPr="00A510A5" w:rsidRDefault="003E2BD2" w:rsidP="003E2BD2">
      <w:pPr>
        <w:pStyle w:val="ad"/>
        <w:ind w:firstLine="520"/>
      </w:pPr>
      <w:r>
        <w:t xml:space="preserve">    g=g-32;</w:t>
      </w:r>
      <w:r w:rsidR="00A510A5" w:rsidRPr="00A510A5">
        <w:rPr>
          <w:rFonts w:hint="eastAsia"/>
        </w:rPr>
        <w:t xml:space="preserve"> </w:t>
      </w:r>
      <w:r w:rsidR="00A510A5">
        <w:rPr>
          <w:rFonts w:hint="eastAsia"/>
        </w:rPr>
        <w:t>//</w:t>
      </w:r>
      <w:r w:rsidR="00A510A5">
        <w:rPr>
          <w:rFonts w:hint="eastAsia"/>
        </w:rPr>
        <w:t>取到的字元，是其</w:t>
      </w:r>
      <w:r w:rsidR="00A510A5">
        <w:rPr>
          <w:rFonts w:hint="eastAsia"/>
        </w:rPr>
        <w:t>ASCII</w:t>
      </w:r>
      <w:r w:rsidR="00A510A5">
        <w:rPr>
          <w:rFonts w:hint="eastAsia"/>
        </w:rPr>
        <w:t>碼，本例從</w:t>
      </w:r>
      <w:r w:rsidR="00A510A5">
        <w:rPr>
          <w:rFonts w:hint="eastAsia"/>
        </w:rPr>
        <w:t>32</w:t>
      </w:r>
      <w:r w:rsidR="00A510A5">
        <w:rPr>
          <w:rFonts w:hint="eastAsia"/>
        </w:rPr>
        <w:t>開始計算，所以要減</w:t>
      </w:r>
      <w:r w:rsidR="00A510A5">
        <w:rPr>
          <w:rFonts w:hint="eastAsia"/>
        </w:rPr>
        <w:t>32</w:t>
      </w:r>
    </w:p>
    <w:p w:rsidR="003E2BD2" w:rsidRDefault="003E2BD2" w:rsidP="003E2BD2">
      <w:pPr>
        <w:pStyle w:val="ad"/>
        <w:ind w:firstLine="520"/>
      </w:pPr>
      <w:r>
        <w:t xml:space="preserve">    Serial.println(g); </w:t>
      </w:r>
    </w:p>
    <w:p w:rsidR="003E2BD2" w:rsidRDefault="003E2BD2" w:rsidP="003E2BD2">
      <w:pPr>
        <w:pStyle w:val="ad"/>
        <w:ind w:firstLine="520"/>
      </w:pPr>
      <w:r>
        <w:t xml:space="preserve">    for (int j=0 ;j&lt;=7;j++) </w:t>
      </w:r>
    </w:p>
    <w:p w:rsidR="003E2BD2" w:rsidRDefault="003E2BD2" w:rsidP="003E2BD2">
      <w:pPr>
        <w:pStyle w:val="ad"/>
        <w:ind w:firstLine="520"/>
      </w:pPr>
      <w:r>
        <w:t xml:space="preserve">        d[j]=e[g][j];</w:t>
      </w:r>
      <w:r w:rsidR="00B50CA1">
        <w:t xml:space="preserve"> //</w:t>
      </w:r>
      <w:r w:rsidR="00B50CA1">
        <w:t>查表，將該字元的</w:t>
      </w:r>
      <w:r w:rsidR="00B50CA1">
        <w:rPr>
          <w:rFonts w:hint="eastAsia"/>
        </w:rPr>
        <w:t>8</w:t>
      </w:r>
      <w:r w:rsidR="00B50CA1">
        <w:rPr>
          <w:rFonts w:hint="eastAsia"/>
        </w:rPr>
        <w:t>個輸出碼複製到</w:t>
      </w:r>
      <w:r w:rsidR="00B50CA1">
        <w:rPr>
          <w:rFonts w:hint="eastAsia"/>
        </w:rPr>
        <w:t>d[]</w:t>
      </w:r>
      <w:r w:rsidR="00B50CA1">
        <w:rPr>
          <w:rFonts w:hint="eastAsia"/>
        </w:rPr>
        <w:t>陣列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//</w:t>
      </w:r>
      <w:r>
        <w:rPr>
          <w:rFonts w:hint="eastAsia"/>
        </w:rPr>
        <w:t>掃描輸出</w:t>
      </w:r>
      <w:r w:rsidR="00B50CA1">
        <w:rPr>
          <w:rFonts w:hint="eastAsia"/>
        </w:rPr>
        <w:t>d[]</w:t>
      </w:r>
      <w:r w:rsidR="00B50CA1">
        <w:rPr>
          <w:rFonts w:hint="eastAsia"/>
        </w:rPr>
        <w:t>陣列</w:t>
      </w:r>
    </w:p>
    <w:p w:rsidR="003E2BD2" w:rsidRDefault="003E2BD2" w:rsidP="003E2BD2">
      <w:pPr>
        <w:pStyle w:val="ad"/>
        <w:ind w:firstLine="520"/>
      </w:pPr>
      <w:r>
        <w:t xml:space="preserve">    t1= millis();</w:t>
      </w:r>
    </w:p>
    <w:p w:rsidR="003E2BD2" w:rsidRDefault="003E2BD2" w:rsidP="003E2BD2">
      <w:pPr>
        <w:pStyle w:val="ad"/>
        <w:ind w:firstLine="520"/>
      </w:pPr>
      <w:r>
        <w:t xml:space="preserve">    do{</w:t>
      </w:r>
    </w:p>
    <w:p w:rsidR="003E2BD2" w:rsidRDefault="003E2BD2" w:rsidP="003E2BD2">
      <w:pPr>
        <w:pStyle w:val="ad"/>
        <w:ind w:firstLine="520"/>
      </w:pPr>
      <w:r>
        <w:t xml:space="preserve">        for (int j=0 ;j&lt;=7;j++){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        PORTC=c[j];//</w:t>
      </w:r>
      <w:r>
        <w:rPr>
          <w:rFonts w:hint="eastAsia"/>
        </w:rPr>
        <w:t>位址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        PORTB=d[j];//</w:t>
      </w:r>
      <w:r>
        <w:rPr>
          <w:rFonts w:hint="eastAsia"/>
        </w:rPr>
        <w:t>資料</w:t>
      </w:r>
    </w:p>
    <w:p w:rsidR="003E2BD2" w:rsidRDefault="003E2BD2" w:rsidP="003E2BD2">
      <w:pPr>
        <w:pStyle w:val="ad"/>
        <w:ind w:firstLine="520"/>
      </w:pPr>
      <w:r>
        <w:t xml:space="preserve">            delay(1);</w:t>
      </w:r>
    </w:p>
    <w:p w:rsidR="003E2BD2" w:rsidRDefault="003E2BD2" w:rsidP="003E2BD2">
      <w:pPr>
        <w:pStyle w:val="ad"/>
        <w:ind w:firstLine="520"/>
      </w:pPr>
      <w:r>
        <w:t xml:space="preserve">        } </w:t>
      </w:r>
    </w:p>
    <w:p w:rsidR="003E2BD2" w:rsidRDefault="003E2BD2" w:rsidP="003E2BD2">
      <w:pPr>
        <w:pStyle w:val="ad"/>
        <w:ind w:firstLine="520"/>
      </w:pPr>
      <w:r>
        <w:t xml:space="preserve">        t2=millis();</w:t>
      </w:r>
    </w:p>
    <w:p w:rsidR="003E2BD2" w:rsidRDefault="003E2BD2" w:rsidP="003E2BD2">
      <w:pPr>
        <w:pStyle w:val="ad"/>
        <w:ind w:firstLine="520"/>
      </w:pPr>
      <w:r>
        <w:t xml:space="preserve">        t=t2-t1;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}while( (t&lt;1000)  );//1</w:t>
      </w:r>
      <w:r>
        <w:rPr>
          <w:rFonts w:hint="eastAsia"/>
        </w:rPr>
        <w:t>秒，根據需求調整</w:t>
      </w:r>
    </w:p>
    <w:p w:rsidR="003E2BD2" w:rsidRDefault="003E2BD2" w:rsidP="003E2BD2">
      <w:pPr>
        <w:pStyle w:val="ad"/>
        <w:ind w:firstLine="520"/>
      </w:pPr>
      <w:r>
        <w:rPr>
          <w:rFonts w:hint="eastAsia"/>
        </w:rPr>
        <w:t xml:space="preserve">    i=(i+1) % f.length();//</w:t>
      </w:r>
      <w:r>
        <w:rPr>
          <w:rFonts w:hint="eastAsia"/>
        </w:rPr>
        <w:t>長度</w:t>
      </w:r>
    </w:p>
    <w:p w:rsidR="003E2BD2" w:rsidRDefault="003E2BD2" w:rsidP="003E2BD2">
      <w:pPr>
        <w:pStyle w:val="ad"/>
        <w:ind w:firstLine="520"/>
      </w:pPr>
      <w:r>
        <w:t>}</w:t>
      </w:r>
    </w:p>
    <w:p w:rsidR="003E2BD2" w:rsidRPr="00F834D0" w:rsidRDefault="003E2BD2" w:rsidP="003E2BD2">
      <w:pPr>
        <w:pStyle w:val="3"/>
      </w:pPr>
      <w:r>
        <w:t>11</w:t>
      </w:r>
      <w:r>
        <w:rPr>
          <w:rFonts w:hint="eastAsia"/>
        </w:rPr>
        <w:t>、</w:t>
      </w:r>
      <w:r w:rsidRPr="00F834D0">
        <w:rPr>
          <w:rFonts w:hint="eastAsia"/>
        </w:rPr>
        <w:t>明滅</w:t>
      </w:r>
      <w:r>
        <w:rPr>
          <w:rFonts w:hint="eastAsia"/>
        </w:rPr>
        <w:t>。因為有時候連續兩個字元若相同，例如顯示『88255』，若沒有加上顯示空白碼，會變成『825』。</w:t>
      </w:r>
      <w:r w:rsidRPr="00F834D0">
        <w:rPr>
          <w:rFonts w:hint="eastAsia"/>
        </w:rPr>
        <w:t>要控制</w:t>
      </w:r>
      <w:r>
        <w:rPr>
          <w:rFonts w:hint="eastAsia"/>
        </w:rPr>
        <w:t>點陣</w:t>
      </w:r>
      <w:r w:rsidRPr="00F834D0">
        <w:rPr>
          <w:rFonts w:hint="eastAsia"/>
        </w:rPr>
        <w:t>LED明滅，一樣要掃瞄空白碼</w:t>
      </w:r>
      <w:r>
        <w:rPr>
          <w:rFonts w:hint="eastAsia"/>
        </w:rPr>
        <w:t>(0</w:t>
      </w:r>
      <w:r>
        <w:t>x0</w:t>
      </w:r>
      <w:r>
        <w:rPr>
          <w:rFonts w:hint="eastAsia"/>
        </w:rPr>
        <w:t>)</w:t>
      </w:r>
      <w:r w:rsidRPr="00F834D0">
        <w:rPr>
          <w:rFonts w:hint="eastAsia"/>
        </w:rPr>
        <w:t>一個短暫的時間</w:t>
      </w:r>
      <w:r>
        <w:rPr>
          <w:rFonts w:hint="eastAsia"/>
        </w:rPr>
        <w:t>，顯示空白碼的測試程式如下，請加在以上程式『掃描輸出』的後面就可以。</w:t>
      </w:r>
    </w:p>
    <w:p w:rsidR="003E2BD2" w:rsidRDefault="003E2BD2" w:rsidP="00152F89">
      <w:pPr>
        <w:pStyle w:val="ae"/>
      </w:pPr>
      <w:r>
        <w:t>t1= millis();</w:t>
      </w:r>
    </w:p>
    <w:p w:rsidR="003E2BD2" w:rsidRDefault="003E2BD2" w:rsidP="00152F89">
      <w:pPr>
        <w:pStyle w:val="ae"/>
      </w:pPr>
      <w:r>
        <w:t xml:space="preserve">    do{</w:t>
      </w:r>
    </w:p>
    <w:p w:rsidR="003E2BD2" w:rsidRDefault="003E2BD2" w:rsidP="00152F89">
      <w:pPr>
        <w:pStyle w:val="ae"/>
      </w:pPr>
      <w:r>
        <w:t xml:space="preserve">        for (int j=0 ;j&lt;=7;j++){</w:t>
      </w:r>
    </w:p>
    <w:p w:rsidR="003E2BD2" w:rsidRDefault="003E2BD2" w:rsidP="00152F89">
      <w:pPr>
        <w:pStyle w:val="ae"/>
      </w:pPr>
      <w:r>
        <w:rPr>
          <w:rFonts w:hint="eastAsia"/>
        </w:rPr>
        <w:t xml:space="preserve">            PORTC=c[j];//</w:t>
      </w:r>
      <w:r>
        <w:rPr>
          <w:rFonts w:ascii="微軟正黑體" w:eastAsia="微軟正黑體" w:hAnsi="微軟正黑體" w:cs="微軟正黑體" w:hint="eastAsia"/>
        </w:rPr>
        <w:t>位址</w:t>
      </w:r>
    </w:p>
    <w:p w:rsidR="003E2BD2" w:rsidRDefault="003E2BD2" w:rsidP="00152F89">
      <w:pPr>
        <w:pStyle w:val="ae"/>
      </w:pPr>
      <w:r>
        <w:rPr>
          <w:rFonts w:hint="eastAsia"/>
        </w:rPr>
        <w:t xml:space="preserve">            PORTB=0;//</w:t>
      </w:r>
      <w:r>
        <w:rPr>
          <w:rFonts w:ascii="微軟正黑體" w:eastAsia="微軟正黑體" w:hAnsi="微軟正黑體" w:cs="微軟正黑體" w:hint="eastAsia"/>
        </w:rPr>
        <w:t>資料滅掉</w:t>
      </w:r>
    </w:p>
    <w:p w:rsidR="003E2BD2" w:rsidRDefault="003E2BD2" w:rsidP="00152F89">
      <w:pPr>
        <w:pStyle w:val="ae"/>
      </w:pPr>
      <w:r>
        <w:t xml:space="preserve">            delay(1);</w:t>
      </w:r>
    </w:p>
    <w:p w:rsidR="003E2BD2" w:rsidRDefault="003E2BD2" w:rsidP="00152F89">
      <w:pPr>
        <w:pStyle w:val="ae"/>
      </w:pPr>
      <w:r>
        <w:t xml:space="preserve">        } </w:t>
      </w:r>
    </w:p>
    <w:p w:rsidR="003E2BD2" w:rsidRDefault="003E2BD2" w:rsidP="00152F89">
      <w:pPr>
        <w:pStyle w:val="ae"/>
      </w:pPr>
      <w:r>
        <w:t xml:space="preserve">        t2=millis();</w:t>
      </w:r>
    </w:p>
    <w:p w:rsidR="003E2BD2" w:rsidRDefault="003E2BD2" w:rsidP="00152F89">
      <w:pPr>
        <w:pStyle w:val="ae"/>
      </w:pPr>
      <w:r>
        <w:t xml:space="preserve">        t=t2-t1;</w:t>
      </w:r>
    </w:p>
    <w:p w:rsidR="003E2BD2" w:rsidRDefault="003E2BD2" w:rsidP="00152F89">
      <w:pPr>
        <w:pStyle w:val="ae"/>
      </w:pPr>
      <w:r>
        <w:rPr>
          <w:rFonts w:hint="eastAsia"/>
        </w:rPr>
        <w:t xml:space="preserve">    }while( (t&lt;200)  );//</w:t>
      </w:r>
      <w:r>
        <w:rPr>
          <w:rFonts w:ascii="微軟正黑體" w:eastAsia="微軟正黑體" w:hAnsi="微軟正黑體" w:cs="微軟正黑體" w:hint="eastAsia"/>
        </w:rPr>
        <w:t>滅掉</w:t>
      </w:r>
      <w:r>
        <w:rPr>
          <w:rFonts w:hint="eastAsia"/>
        </w:rPr>
        <w:t>0.2</w:t>
      </w:r>
      <w:r>
        <w:rPr>
          <w:rFonts w:ascii="微軟正黑體" w:eastAsia="微軟正黑體" w:hAnsi="微軟正黑體" w:cs="微軟正黑體" w:hint="eastAsia"/>
        </w:rPr>
        <w:t>秒</w:t>
      </w:r>
      <w:r>
        <w:rPr>
          <w:rFonts w:ascii="Malgun Gothic Semilight" w:eastAsia="Malgun Gothic Semilight" w:hAnsi="Malgun Gothic Semilight" w:cs="Malgun Gothic Semilight" w:hint="eastAsia"/>
        </w:rPr>
        <w:t>，</w:t>
      </w:r>
      <w:r>
        <w:rPr>
          <w:rFonts w:ascii="微軟正黑體" w:eastAsia="微軟正黑體" w:hAnsi="微軟正黑體" w:cs="微軟正黑體" w:hint="eastAsia"/>
        </w:rPr>
        <w:t>根據需求調整</w:t>
      </w:r>
    </w:p>
    <w:p w:rsidR="003E2BD2" w:rsidRPr="002B48DB" w:rsidRDefault="003E2BD2" w:rsidP="003E2BD2">
      <w:pPr>
        <w:pStyle w:val="ad"/>
        <w:ind w:firstLine="520"/>
      </w:pPr>
    </w:p>
    <w:p w:rsidR="003E2BD2" w:rsidRDefault="003E2BD2" w:rsidP="00D52434">
      <w:pPr>
        <w:pStyle w:val="4"/>
        <w:numPr>
          <w:ilvl w:val="0"/>
          <w:numId w:val="3"/>
        </w:numPr>
        <w:adjustRightInd w:val="0"/>
        <w:snapToGrid w:val="0"/>
        <w:spacing w:before="200" w:after="40" w:line="400" w:lineRule="atLeast"/>
        <w:ind w:left="397" w:hanging="397"/>
        <w:jc w:val="both"/>
        <w:textAlignment w:val="center"/>
      </w:pPr>
      <w:r>
        <w:rPr>
          <w:rFonts w:hint="eastAsia"/>
        </w:rPr>
        <w:t>自我練習</w:t>
      </w:r>
    </w:p>
    <w:p w:rsidR="003E2BD2" w:rsidRPr="00985886" w:rsidRDefault="003E2BD2" w:rsidP="003E2BD2">
      <w:pPr>
        <w:pStyle w:val="12"/>
      </w:pPr>
      <w:r>
        <w:rPr>
          <w:rFonts w:hint="eastAsia"/>
        </w:rPr>
        <w:t>1</w:t>
      </w:r>
      <w:r>
        <w:t>.</w:t>
      </w:r>
      <w:r>
        <w:tab/>
      </w:r>
      <w:r>
        <w:rPr>
          <w:rFonts w:hint="eastAsia"/>
        </w:rPr>
        <w:t>同上題，如何使用</w:t>
      </w:r>
      <w:r>
        <w:t>2</w:t>
      </w:r>
      <w:r>
        <w:rPr>
          <w:rFonts w:hint="eastAsia"/>
        </w:rPr>
        <w:t>個指撥開關調整文字輸出速度？</w:t>
      </w:r>
    </w:p>
    <w:p w:rsidR="003E2BD2" w:rsidRDefault="003E2BD2" w:rsidP="003E2BD2">
      <w:pPr>
        <w:pStyle w:val="12"/>
      </w:pPr>
      <w:r>
        <w:t>2.</w:t>
      </w:r>
      <w:r>
        <w:tab/>
      </w:r>
      <w:r w:rsidR="00DB5728">
        <w:t>計數器。</w:t>
      </w:r>
      <w:r>
        <w:rPr>
          <w:rFonts w:hint="eastAsia"/>
        </w:rPr>
        <w:t>如何使用按鈕變換數字？例如：每按一下按鈕，變換下一個文字。</w:t>
      </w:r>
    </w:p>
    <w:p w:rsidR="003E2BD2" w:rsidRDefault="003E2BD2" w:rsidP="003E2BD2">
      <w:pPr>
        <w:pStyle w:val="12"/>
      </w:pPr>
      <w:r>
        <w:rPr>
          <w:rFonts w:hint="eastAsia"/>
        </w:rPr>
        <w:t>3</w:t>
      </w:r>
      <w:r>
        <w:rPr>
          <w:rFonts w:hint="eastAsia"/>
        </w:rPr>
        <w:t>、請寫一程式，可以每按一下按鈕，就產生</w:t>
      </w:r>
      <w:r>
        <w:rPr>
          <w:rFonts w:hint="eastAsia"/>
        </w:rPr>
        <w:t>1</w:t>
      </w:r>
      <w:r>
        <w:rPr>
          <w:rFonts w:hint="eastAsia"/>
        </w:rPr>
        <w:t>個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6</w:t>
      </w:r>
      <w:r>
        <w:rPr>
          <w:rFonts w:hint="eastAsia"/>
        </w:rPr>
        <w:t>的亂數，且由點陣</w:t>
      </w:r>
      <w:r>
        <w:rPr>
          <w:rFonts w:hint="eastAsia"/>
        </w:rPr>
        <w:t>LED</w:t>
      </w:r>
      <w:r>
        <w:rPr>
          <w:rFonts w:hint="eastAsia"/>
        </w:rPr>
        <w:t>輸出且停住一直顯示。</w:t>
      </w:r>
    </w:p>
    <w:p w:rsidR="003E2BD2" w:rsidRDefault="003E2BD2" w:rsidP="003E2BD2">
      <w:pPr>
        <w:pStyle w:val="12"/>
      </w:pPr>
      <w:r>
        <w:rPr>
          <w:rFonts w:hint="eastAsia"/>
        </w:rPr>
        <w:t>4</w:t>
      </w:r>
      <w:r>
        <w:rPr>
          <w:rFonts w:hint="eastAsia"/>
        </w:rPr>
        <w:t>、請寫一程式，使用</w:t>
      </w:r>
      <w:r>
        <w:rPr>
          <w:rFonts w:hint="eastAsia"/>
        </w:rPr>
        <w:t>8</w:t>
      </w:r>
      <w:r>
        <w:rPr>
          <w:rFonts w:hint="eastAsia"/>
        </w:rPr>
        <w:t>個按鈕，編號是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rPr>
          <w:rFonts w:hint="eastAsia"/>
        </w:rPr>
        <w:t>8</w:t>
      </w:r>
      <w:r>
        <w:rPr>
          <w:rFonts w:hint="eastAsia"/>
        </w:rPr>
        <w:t>，每按一個按鈕，分別顯示對應的</w:t>
      </w:r>
      <w:r>
        <w:rPr>
          <w:rFonts w:hint="eastAsia"/>
        </w:rPr>
        <w:t>1</w:t>
      </w:r>
      <w:r>
        <w:rPr>
          <w:rFonts w:hint="eastAsia"/>
        </w:rPr>
        <w:t>到</w:t>
      </w:r>
      <w:r>
        <w:t>8</w:t>
      </w:r>
      <w:r>
        <w:rPr>
          <w:rFonts w:hint="eastAsia"/>
        </w:rPr>
        <w:t>。</w:t>
      </w:r>
    </w:p>
    <w:p w:rsidR="003E2BD2" w:rsidRDefault="003E2BD2" w:rsidP="003E2BD2">
      <w:pPr>
        <w:pStyle w:val="12"/>
      </w:pPr>
      <w:r>
        <w:t>5</w:t>
      </w:r>
      <w:r>
        <w:rPr>
          <w:rFonts w:hint="eastAsia"/>
        </w:rPr>
        <w:t>、請寫一程式，可以用</w:t>
      </w:r>
      <w:r>
        <w:rPr>
          <w:rFonts w:hint="eastAsia"/>
        </w:rPr>
        <w:t>8</w:t>
      </w:r>
      <w:r>
        <w:rPr>
          <w:rFonts w:hint="eastAsia"/>
        </w:rPr>
        <w:t>個指撥開關指派輸出</w:t>
      </w:r>
      <w:r>
        <w:t>0</w:t>
      </w:r>
      <w:r>
        <w:rPr>
          <w:rFonts w:hint="eastAsia"/>
        </w:rPr>
        <w:t>到</w:t>
      </w:r>
      <w:r>
        <w:rPr>
          <w:rFonts w:hint="eastAsia"/>
        </w:rPr>
        <w:t>8</w:t>
      </w:r>
      <w:r>
        <w:rPr>
          <w:rFonts w:hint="eastAsia"/>
        </w:rPr>
        <w:t>的數字。</w:t>
      </w:r>
    </w:p>
    <w:p w:rsidR="003E2BD2" w:rsidRDefault="003E2BD2" w:rsidP="003E2BD2">
      <w:pPr>
        <w:pStyle w:val="12"/>
      </w:pPr>
      <w:r>
        <w:t>6</w:t>
      </w:r>
      <w:r>
        <w:rPr>
          <w:rFonts w:hint="eastAsia"/>
        </w:rPr>
        <w:t>、請寫一程式，可以用</w:t>
      </w:r>
      <w:r>
        <w:t>3</w:t>
      </w:r>
      <w:r>
        <w:rPr>
          <w:rFonts w:hint="eastAsia"/>
        </w:rPr>
        <w:t>個指撥開關指派輸出</w:t>
      </w:r>
      <w:r>
        <w:t>0</w:t>
      </w:r>
      <w:r>
        <w:rPr>
          <w:rFonts w:hint="eastAsia"/>
        </w:rPr>
        <w:t>到</w:t>
      </w:r>
      <w:r>
        <w:t>7</w:t>
      </w:r>
      <w:r>
        <w:rPr>
          <w:rFonts w:hint="eastAsia"/>
        </w:rPr>
        <w:t>的數字。</w:t>
      </w:r>
    </w:p>
    <w:p w:rsidR="003E2BD2" w:rsidRDefault="003E2BD2" w:rsidP="003E2BD2">
      <w:pPr>
        <w:pStyle w:val="3"/>
      </w:pPr>
      <w:r>
        <w:rPr>
          <w:rFonts w:hint="eastAsia"/>
        </w:rPr>
        <w:t>※7、以上8</w:t>
      </w:r>
      <w:r>
        <w:t>*</w:t>
      </w:r>
      <w:r>
        <w:rPr>
          <w:rFonts w:hint="eastAsia"/>
        </w:rPr>
        <w:t>8點陣LED僅能顯示數字、英文字母與筆畫很少的中文字，請有樂趣的同學，自行使用以上原理與演算法，自製16*16與16*64字幕機，這樣就可用跑馬燈或告白板顯示任何中文字。</w:t>
      </w:r>
    </w:p>
    <w:p w:rsidR="003E2BD2" w:rsidRDefault="003E2BD2" w:rsidP="00C67D05">
      <w:pPr>
        <w:rPr>
          <w:rStyle w:val="ac"/>
        </w:rPr>
      </w:pPr>
    </w:p>
    <w:p w:rsidR="003121B6" w:rsidRDefault="003121B6" w:rsidP="003121B6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六、</w:t>
      </w:r>
      <w:r>
        <w:rPr>
          <w:rFonts w:ascii="Helvetica" w:hAnsi="Helvetica" w:cs="Helvetica" w:hint="eastAsia"/>
          <w:color w:val="606060"/>
          <w:shd w:val="clear" w:color="auto" w:fill="FFFFFF"/>
        </w:rPr>
        <w:t>16*64</w:t>
      </w:r>
      <w:r>
        <w:rPr>
          <w:rFonts w:ascii="Helvetica" w:hAnsi="Helvetica" w:cs="Helvetica" w:hint="eastAsia"/>
          <w:color w:val="606060"/>
          <w:shd w:val="clear" w:color="auto" w:fill="FFFFFF"/>
        </w:rPr>
        <w:t>字幕機操作</w:t>
      </w:r>
    </w:p>
    <w:p w:rsidR="008E2277" w:rsidRDefault="008E2277" w:rsidP="008E2277"/>
    <w:p w:rsidR="008E2277" w:rsidRDefault="008E2277" w:rsidP="008E2277">
      <w:r>
        <w:rPr>
          <w:rFonts w:hint="eastAsia"/>
        </w:rPr>
        <w:t>16*64</w:t>
      </w:r>
      <w:r>
        <w:rPr>
          <w:rFonts w:hint="eastAsia"/>
        </w:rPr>
        <w:t>字幕機硬體電路設計如下圖：</w:t>
      </w:r>
    </w:p>
    <w:p w:rsidR="008E2277" w:rsidRDefault="008E2277" w:rsidP="008E2277">
      <w:r>
        <w:rPr>
          <w:rFonts w:hint="eastAsia"/>
          <w:noProof/>
        </w:rPr>
        <w:drawing>
          <wp:inline distT="0" distB="0" distL="0" distR="0" wp14:anchorId="3CC10410" wp14:editId="53C5B5D3">
            <wp:extent cx="5067300" cy="2726298"/>
            <wp:effectExtent l="0" t="0" r="0" b="0"/>
            <wp:docPr id="1012" name="圖片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02.tiff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44" r="5258"/>
                    <a:stretch/>
                  </pic:blipFill>
                  <pic:spPr bwMode="auto">
                    <a:xfrm>
                      <a:off x="0" y="0"/>
                      <a:ext cx="5077066" cy="27315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2277" w:rsidRPr="00F33A9F" w:rsidRDefault="008E2277" w:rsidP="008E2277">
      <w:r>
        <w:rPr>
          <w:rFonts w:hint="eastAsia"/>
        </w:rPr>
        <w:t>Arduino</w:t>
      </w:r>
      <w:r>
        <w:rPr>
          <w:rFonts w:hint="eastAsia"/>
        </w:rPr>
        <w:t>的</w:t>
      </w:r>
      <w:r>
        <w:rPr>
          <w:rFonts w:hint="eastAsia"/>
        </w:rPr>
        <w:t>P</w:t>
      </w:r>
      <w:r>
        <w:t>ORT</w:t>
      </w:r>
      <w:r>
        <w:rPr>
          <w:rFonts w:hint="eastAsia"/>
        </w:rPr>
        <w:t>A(</w:t>
      </w:r>
      <w:r>
        <w:rPr>
          <w:rFonts w:hint="eastAsia"/>
        </w:rPr>
        <w:t>由上而下分別是</w:t>
      </w:r>
      <w:r>
        <w:rPr>
          <w:rFonts w:hint="eastAsia"/>
        </w:rPr>
        <w:t>22,23,24,25,26,27,28,29)</w:t>
      </w:r>
      <w:r>
        <w:rPr>
          <w:rFonts w:hint="eastAsia"/>
        </w:rPr>
        <w:t>與</w:t>
      </w:r>
      <w:r>
        <w:rPr>
          <w:rFonts w:hint="eastAsia"/>
        </w:rPr>
        <w:t>P</w:t>
      </w:r>
      <w:r>
        <w:t>ORT</w:t>
      </w:r>
      <w:r>
        <w:rPr>
          <w:rFonts w:hint="eastAsia"/>
        </w:rPr>
        <w:t>B(</w:t>
      </w:r>
      <w:r>
        <w:rPr>
          <w:rFonts w:hint="eastAsia"/>
        </w:rPr>
        <w:t>由上而下分別是</w:t>
      </w:r>
      <w:r>
        <w:rPr>
          <w:rFonts w:hint="eastAsia"/>
        </w:rPr>
        <w:t>53,52,51,50,10,11,12,13)</w:t>
      </w:r>
      <w:r>
        <w:rPr>
          <w:rFonts w:hint="eastAsia"/>
        </w:rPr>
        <w:t>分別連接到</w:t>
      </w:r>
      <w:r>
        <w:rPr>
          <w:rFonts w:hint="eastAsia"/>
        </w:rPr>
        <w:t>74244</w:t>
      </w:r>
      <w:r>
        <w:rPr>
          <w:rFonts w:hint="eastAsia"/>
        </w:rPr>
        <w:t>的輸入</w:t>
      </w:r>
      <w:r>
        <w:rPr>
          <w:rFonts w:hint="eastAsia"/>
        </w:rPr>
        <w:t>A</w:t>
      </w:r>
      <w:r>
        <w:rPr>
          <w:rFonts w:hint="eastAsia"/>
        </w:rPr>
        <w:t>端，再由</w:t>
      </w:r>
      <w:r>
        <w:rPr>
          <w:rFonts w:hint="eastAsia"/>
        </w:rPr>
        <w:t>74244</w:t>
      </w:r>
      <w:r>
        <w:rPr>
          <w:rFonts w:hint="eastAsia"/>
        </w:rPr>
        <w:t>的</w:t>
      </w:r>
      <w:r>
        <w:rPr>
          <w:rFonts w:hint="eastAsia"/>
        </w:rPr>
        <w:t>Y</w:t>
      </w:r>
      <w:r>
        <w:rPr>
          <w:rFonts w:hint="eastAsia"/>
        </w:rPr>
        <w:t>端連接到字幕機的</w:t>
      </w:r>
      <w:r>
        <w:rPr>
          <w:rFonts w:hint="eastAsia"/>
        </w:rPr>
        <w:t>R1</w:t>
      </w:r>
      <w:r>
        <w:t>..R16</w:t>
      </w:r>
      <w:r>
        <w:t>共</w:t>
      </w:r>
      <w:r>
        <w:t>16</w:t>
      </w:r>
      <w:r>
        <w:t>位元</w:t>
      </w:r>
      <w:r>
        <w:rPr>
          <w:rFonts w:hint="eastAsia"/>
        </w:rPr>
        <w:t>，本例稱為資料線；</w:t>
      </w:r>
      <w:r>
        <w:rPr>
          <w:rFonts w:hint="eastAsia"/>
        </w:rPr>
        <w:t>A</w:t>
      </w:r>
      <w:r>
        <w:t>rduino</w:t>
      </w:r>
      <w:r>
        <w:t>的</w:t>
      </w:r>
      <w:r>
        <w:rPr>
          <w:rFonts w:hint="eastAsia"/>
        </w:rPr>
        <w:t>P</w:t>
      </w:r>
      <w:r>
        <w:t>ORT</w:t>
      </w:r>
      <w:r>
        <w:rPr>
          <w:rFonts w:hint="eastAsia"/>
        </w:rPr>
        <w:t>C (</w:t>
      </w:r>
      <w:r>
        <w:t>PC0</w:t>
      </w:r>
      <w:r>
        <w:rPr>
          <w:rFonts w:hint="eastAsia"/>
        </w:rPr>
        <w:t>,PC1</w:t>
      </w:r>
      <w:r>
        <w:t>..PC5</w:t>
      </w:r>
      <w:r>
        <w:rPr>
          <w:rFonts w:hint="eastAsia"/>
        </w:rPr>
        <w:t>由上而下分別是</w:t>
      </w:r>
      <w:r>
        <w:rPr>
          <w:rFonts w:hint="eastAsia"/>
        </w:rPr>
        <w:t>37,36,35,34,33,32)</w:t>
      </w:r>
      <w:r>
        <w:rPr>
          <w:rFonts w:hint="eastAsia"/>
        </w:rPr>
        <w:t>連接到兩層的</w:t>
      </w:r>
      <w:r>
        <w:rPr>
          <w:rFonts w:hint="eastAsia"/>
        </w:rPr>
        <w:t>74138</w:t>
      </w:r>
      <w:r>
        <w:rPr>
          <w:rFonts w:hint="eastAsia"/>
        </w:rPr>
        <w:t>，本例稱為控制線，這樣當</w:t>
      </w:r>
      <w:r>
        <w:rPr>
          <w:rFonts w:hint="eastAsia"/>
        </w:rPr>
        <w:t>PC</w:t>
      </w:r>
      <w:r>
        <w:rPr>
          <w:rFonts w:hint="eastAsia"/>
        </w:rPr>
        <w:t>給</w:t>
      </w:r>
      <w:r>
        <w:rPr>
          <w:rFonts w:hint="eastAsia"/>
        </w:rPr>
        <w:t>0</w:t>
      </w:r>
      <w:r>
        <w:rPr>
          <w:rFonts w:hint="eastAsia"/>
        </w:rPr>
        <w:t>到</w:t>
      </w:r>
      <w:r>
        <w:rPr>
          <w:rFonts w:hint="eastAsia"/>
        </w:rPr>
        <w:t>63</w:t>
      </w:r>
      <w:r>
        <w:rPr>
          <w:rFonts w:hint="eastAsia"/>
        </w:rPr>
        <w:t>時，</w:t>
      </w:r>
      <w:r>
        <w:rPr>
          <w:rFonts w:hint="eastAsia"/>
        </w:rPr>
        <w:t>C1..C64</w:t>
      </w:r>
      <w:r>
        <w:rPr>
          <w:rFonts w:hint="eastAsia"/>
        </w:rPr>
        <w:t>僅有一條線可以得到低電位，這樣就達到輪流掃描的功能。</w:t>
      </w:r>
    </w:p>
    <w:p w:rsidR="008E2277" w:rsidRPr="00F834D0" w:rsidRDefault="008E2277" w:rsidP="008E2277">
      <w:pPr>
        <w:pStyle w:val="3"/>
      </w:pPr>
      <w:r w:rsidRPr="00F834D0">
        <w:rPr>
          <w:rFonts w:hint="eastAsia"/>
        </w:rPr>
        <w:t>74244</w:t>
      </w:r>
    </w:p>
    <w:p w:rsidR="008E2277" w:rsidRPr="00F834D0" w:rsidRDefault="008E2277" w:rsidP="008E2277">
      <w:r w:rsidRPr="00F834D0">
        <w:rPr>
          <w:rFonts w:hint="eastAsia"/>
        </w:rPr>
        <w:t>74244</w:t>
      </w:r>
      <w:r w:rsidRPr="00F834D0">
        <w:rPr>
          <w:rFonts w:hint="eastAsia"/>
        </w:rPr>
        <w:t>是一個</w:t>
      </w:r>
      <w:r>
        <w:rPr>
          <w:rFonts w:hint="eastAsia"/>
        </w:rPr>
        <w:t>電流</w:t>
      </w:r>
      <w:r w:rsidRPr="00F834D0">
        <w:rPr>
          <w:rFonts w:hint="eastAsia"/>
        </w:rPr>
        <w:t>緩衝器，</w:t>
      </w:r>
      <w:r>
        <w:rPr>
          <w:rFonts w:hint="eastAsia"/>
        </w:rPr>
        <w:t>由</w:t>
      </w:r>
      <w:r>
        <w:rPr>
          <w:rFonts w:hint="eastAsia"/>
        </w:rPr>
        <w:t>244</w:t>
      </w:r>
      <w:r>
        <w:rPr>
          <w:rFonts w:hint="eastAsia"/>
        </w:rPr>
        <w:t>供電給</w:t>
      </w:r>
      <w:r>
        <w:rPr>
          <w:rFonts w:hint="eastAsia"/>
        </w:rPr>
        <w:t>LED</w:t>
      </w:r>
      <w:r>
        <w:rPr>
          <w:rFonts w:hint="eastAsia"/>
        </w:rPr>
        <w:t>，</w:t>
      </w:r>
      <w:r w:rsidRPr="00F834D0">
        <w:rPr>
          <w:rFonts w:hint="eastAsia"/>
        </w:rPr>
        <w:t>這樣可以保護</w:t>
      </w:r>
      <w:r w:rsidRPr="00F834D0">
        <w:rPr>
          <w:rFonts w:hint="eastAsia"/>
        </w:rPr>
        <w:t>Arduino</w:t>
      </w:r>
      <w:r w:rsidRPr="00F834D0">
        <w:rPr>
          <w:rFonts w:hint="eastAsia"/>
        </w:rPr>
        <w:t>的控制晶片</w:t>
      </w:r>
      <w:r>
        <w:rPr>
          <w:rFonts w:hint="eastAsia"/>
        </w:rPr>
        <w:t>(</w:t>
      </w:r>
      <w:r w:rsidRPr="00DA47A1">
        <w:rPr>
          <w:rFonts w:hint="eastAsia"/>
          <w:spacing w:val="4"/>
        </w:rPr>
        <w:t>ATmega2</w:t>
      </w:r>
      <w:r w:rsidRPr="00DA47A1">
        <w:rPr>
          <w:spacing w:val="4"/>
        </w:rPr>
        <w:t>560</w:t>
      </w:r>
      <w:r>
        <w:rPr>
          <w:spacing w:val="4"/>
        </w:rPr>
        <w:t>)</w:t>
      </w:r>
      <w:r w:rsidRPr="00F834D0">
        <w:rPr>
          <w:rFonts w:hint="eastAsia"/>
        </w:rPr>
        <w:t>。</w:t>
      </w:r>
    </w:p>
    <w:p w:rsidR="008E2277" w:rsidRPr="00F834D0" w:rsidRDefault="008E2277" w:rsidP="008E2277">
      <w:pPr>
        <w:pStyle w:val="3"/>
      </w:pPr>
      <w:r w:rsidRPr="00F834D0">
        <w:rPr>
          <w:rFonts w:hint="eastAsia"/>
        </w:rPr>
        <w:t>74138</w:t>
      </w:r>
    </w:p>
    <w:p w:rsidR="008E2277" w:rsidRDefault="008E2277" w:rsidP="008E2277">
      <w:r w:rsidRPr="00F05B57">
        <w:rPr>
          <w:rFonts w:hint="eastAsia"/>
        </w:rPr>
        <w:t>本例一共有</w:t>
      </w:r>
      <w:r w:rsidRPr="00F05B57">
        <w:rPr>
          <w:rFonts w:hint="eastAsia"/>
        </w:rPr>
        <w:t>64</w:t>
      </w:r>
      <w:r w:rsidRPr="00F05B57">
        <w:rPr>
          <w:rFonts w:hint="eastAsia"/>
        </w:rPr>
        <w:t>個</w:t>
      </w:r>
      <w:r w:rsidRPr="00F05B57">
        <w:rPr>
          <w:rFonts w:hint="eastAsia"/>
        </w:rPr>
        <w:t>Column</w:t>
      </w:r>
      <w:r w:rsidRPr="00F05B57">
        <w:rPr>
          <w:rFonts w:hint="eastAsia"/>
        </w:rPr>
        <w:t>，但一</w:t>
      </w:r>
      <w:r>
        <w:rPr>
          <w:rFonts w:hint="eastAsia"/>
        </w:rPr>
        <w:t>顆</w:t>
      </w:r>
      <w:r w:rsidRPr="00F05B57">
        <w:rPr>
          <w:rFonts w:hint="eastAsia"/>
        </w:rPr>
        <w:t>單晶不可能有那麼多腳位可用，所以我們用</w:t>
      </w:r>
      <w:r w:rsidRPr="00F05B57">
        <w:rPr>
          <w:rFonts w:hint="eastAsia"/>
        </w:rPr>
        <w:t>74138</w:t>
      </w:r>
      <w:r w:rsidRPr="00F05B57">
        <w:rPr>
          <w:rFonts w:hint="eastAsia"/>
        </w:rPr>
        <w:t>擴充。此</w:t>
      </w:r>
      <w:r w:rsidRPr="00F05B57">
        <w:rPr>
          <w:rFonts w:hint="eastAsia"/>
        </w:rPr>
        <w:t>IC</w:t>
      </w:r>
      <w:r w:rsidRPr="00F05B57">
        <w:rPr>
          <w:rFonts w:hint="eastAsia"/>
        </w:rPr>
        <w:t>是</w:t>
      </w:r>
      <w:r w:rsidRPr="00F05B57">
        <w:rPr>
          <w:rFonts w:hint="eastAsia"/>
        </w:rPr>
        <w:t>3</w:t>
      </w:r>
      <w:r w:rsidRPr="00F05B57">
        <w:rPr>
          <w:rFonts w:hint="eastAsia"/>
        </w:rPr>
        <w:t>對</w:t>
      </w:r>
      <w:r w:rsidRPr="00F05B57">
        <w:rPr>
          <w:rFonts w:hint="eastAsia"/>
        </w:rPr>
        <w:t>8</w:t>
      </w:r>
      <w:r w:rsidRPr="00F05B57">
        <w:rPr>
          <w:rFonts w:hint="eastAsia"/>
        </w:rPr>
        <w:t>的解碼器，其真值表如下</w:t>
      </w:r>
      <w:r w:rsidRPr="00F834D0">
        <w:rPr>
          <w:rFonts w:hint="eastAsia"/>
        </w:rPr>
        <w:t>。</w:t>
      </w:r>
    </w:p>
    <w:p w:rsidR="008E2277" w:rsidRDefault="008E2277" w:rsidP="008E2277">
      <w:pPr>
        <w:pStyle w:val="ad"/>
      </w:pPr>
    </w:p>
    <w:tbl>
      <w:tblPr>
        <w:tblStyle w:val="25"/>
        <w:tblW w:w="7180" w:type="dxa"/>
        <w:jc w:val="center"/>
        <w:tblLook w:val="04A0" w:firstRow="1" w:lastRow="0" w:firstColumn="1" w:lastColumn="0" w:noHBand="0" w:noVBand="1"/>
      </w:tblPr>
      <w:tblGrid>
        <w:gridCol w:w="559"/>
        <w:gridCol w:w="755"/>
        <w:gridCol w:w="466"/>
        <w:gridCol w:w="466"/>
        <w:gridCol w:w="466"/>
        <w:gridCol w:w="559"/>
        <w:gridCol w:w="559"/>
        <w:gridCol w:w="559"/>
        <w:gridCol w:w="559"/>
        <w:gridCol w:w="559"/>
        <w:gridCol w:w="559"/>
        <w:gridCol w:w="559"/>
        <w:gridCol w:w="559"/>
      </w:tblGrid>
      <w:tr w:rsidR="008E2277" w:rsidRPr="00762C1C" w:rsidTr="00886FDB">
        <w:trPr>
          <w:jc w:val="center"/>
        </w:trPr>
        <w:tc>
          <w:tcPr>
            <w:tcW w:w="2708" w:type="dxa"/>
            <w:gridSpan w:val="5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E2277" w:rsidRPr="00762C1C" w:rsidRDefault="008E2277" w:rsidP="00886FDB">
            <w:pPr>
              <w:pStyle w:val="af0"/>
              <w:spacing w:after="20" w:line="280" w:lineRule="atLeast"/>
            </w:pPr>
            <w:r w:rsidRPr="00762C1C">
              <w:rPr>
                <w:rFonts w:hint="eastAsia"/>
              </w:rPr>
              <w:t>INPUTS</w:t>
            </w:r>
          </w:p>
        </w:tc>
        <w:tc>
          <w:tcPr>
            <w:tcW w:w="4472" w:type="dxa"/>
            <w:gridSpan w:val="8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8E2277" w:rsidRPr="00762C1C" w:rsidRDefault="008E2277" w:rsidP="00886FDB">
            <w:pPr>
              <w:pStyle w:val="af0"/>
              <w:spacing w:after="20" w:line="280" w:lineRule="atLeast"/>
            </w:pPr>
            <w:r w:rsidRPr="00762C1C">
              <w:rPr>
                <w:rFonts w:hint="eastAsia"/>
              </w:rPr>
              <w:t>OUTPUTS</w:t>
            </w:r>
          </w:p>
        </w:tc>
      </w:tr>
      <w:tr w:rsidR="008E2277" w:rsidRPr="00762C1C" w:rsidTr="00886FDB">
        <w:trPr>
          <w:jc w:val="center"/>
        </w:trPr>
        <w:tc>
          <w:tcPr>
            <w:tcW w:w="131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E2277" w:rsidRPr="00762C1C" w:rsidRDefault="008E2277" w:rsidP="00886FDB">
            <w:pPr>
              <w:pStyle w:val="af0"/>
              <w:spacing w:after="20" w:line="280" w:lineRule="atLeast"/>
            </w:pPr>
            <w:r w:rsidRPr="00762C1C">
              <w:rPr>
                <w:rFonts w:hint="eastAsia"/>
              </w:rPr>
              <w:t>ENABLE</w:t>
            </w:r>
          </w:p>
        </w:tc>
        <w:tc>
          <w:tcPr>
            <w:tcW w:w="1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8E2277" w:rsidRPr="00762C1C" w:rsidRDefault="008E2277" w:rsidP="00886FDB">
            <w:pPr>
              <w:pStyle w:val="af0"/>
              <w:spacing w:after="20" w:line="280" w:lineRule="atLeast"/>
            </w:pPr>
            <w:r w:rsidRPr="00762C1C">
              <w:rPr>
                <w:rFonts w:hint="eastAsia"/>
              </w:rPr>
              <w:t>SELE</w:t>
            </w:r>
            <w:r w:rsidRPr="00762C1C">
              <w:t>C</w:t>
            </w:r>
            <w:r w:rsidRPr="00762C1C">
              <w:rPr>
                <w:rFonts w:hint="eastAsia"/>
              </w:rPr>
              <w:t>T</w:t>
            </w:r>
          </w:p>
        </w:tc>
        <w:tc>
          <w:tcPr>
            <w:tcW w:w="4472" w:type="dxa"/>
            <w:gridSpan w:val="8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</w:tcPr>
          <w:p w:rsidR="008E2277" w:rsidRPr="00762C1C" w:rsidRDefault="008E2277" w:rsidP="00886FDB">
            <w:pPr>
              <w:pStyle w:val="af"/>
            </w:pP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t>G1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kern w:val="2"/>
              </w:rPr>
              <w:object w:dxaOrig="4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12.85pt" o:ole="">
                  <v:imagedata r:id="rId26" o:title=""/>
                </v:shape>
                <o:OLEObject Type="Embed" ProgID="Equation.DSMT4" ShapeID="_x0000_i1025" DrawAspect="Content" ObjectID="_1773836231" r:id="rId27"/>
              </w:objec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C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B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A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0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1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2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3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4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5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6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Y7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top w:val="single" w:sz="4" w:space="0" w:color="auto"/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X</w:t>
            </w:r>
          </w:p>
        </w:tc>
        <w:tc>
          <w:tcPr>
            <w:tcW w:w="751" w:type="dxa"/>
            <w:tcBorders>
              <w:top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top w:val="single" w:sz="4" w:space="0" w:color="auto"/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X</w:t>
            </w:r>
          </w:p>
        </w:tc>
        <w:tc>
          <w:tcPr>
            <w:tcW w:w="466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X</w:t>
            </w:r>
          </w:p>
        </w:tc>
        <w:tc>
          <w:tcPr>
            <w:tcW w:w="466" w:type="dxa"/>
            <w:tcBorders>
              <w:top w:val="single" w:sz="4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X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top w:val="single" w:sz="4" w:space="0" w:color="auto"/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L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X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X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X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X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  <w:tcBorders>
              <w:lef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559" w:type="dxa"/>
            <w:tcBorders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</w:tr>
      <w:tr w:rsidR="008E2277" w:rsidRPr="00762C1C" w:rsidTr="00886FDB">
        <w:trPr>
          <w:trHeight w:val="255"/>
          <w:jc w:val="center"/>
        </w:trPr>
        <w:tc>
          <w:tcPr>
            <w:tcW w:w="559" w:type="dxa"/>
            <w:tcBorders>
              <w:left w:val="single" w:sz="8" w:space="0" w:color="auto"/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751" w:type="dxa"/>
            <w:tcBorders>
              <w:bottom w:val="single" w:sz="8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  <w:tc>
          <w:tcPr>
            <w:tcW w:w="466" w:type="dxa"/>
            <w:tcBorders>
              <w:left w:val="single" w:sz="4" w:space="0" w:color="auto"/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466" w:type="dxa"/>
            <w:tcBorders>
              <w:bottom w:val="single" w:sz="8" w:space="0" w:color="auto"/>
              <w:right w:val="single" w:sz="4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left w:val="single" w:sz="4" w:space="0" w:color="auto"/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 w:rsidRPr="00762C1C">
              <w:rPr>
                <w:rFonts w:hint="eastAsia"/>
              </w:rPr>
              <w:t>H</w:t>
            </w:r>
          </w:p>
        </w:tc>
        <w:tc>
          <w:tcPr>
            <w:tcW w:w="559" w:type="dxa"/>
            <w:tcBorders>
              <w:bottom w:val="single" w:sz="8" w:space="0" w:color="auto"/>
              <w:right w:val="single" w:sz="8" w:space="0" w:color="auto"/>
            </w:tcBorders>
          </w:tcPr>
          <w:p w:rsidR="008E2277" w:rsidRPr="00762C1C" w:rsidRDefault="008E2277" w:rsidP="00886FDB">
            <w:pPr>
              <w:pStyle w:val="af"/>
              <w:spacing w:after="0"/>
            </w:pPr>
            <w:r>
              <w:rPr>
                <w:rFonts w:hint="eastAsia"/>
              </w:rPr>
              <w:t>L</w:t>
            </w:r>
          </w:p>
        </w:tc>
      </w:tr>
    </w:tbl>
    <w:p w:rsidR="008E2277" w:rsidRDefault="008E2277" w:rsidP="008E2277">
      <w:pPr>
        <w:pStyle w:val="af"/>
        <w:spacing w:before="40" w:line="240" w:lineRule="atLeast"/>
        <w:ind w:left="856" w:hanging="198"/>
        <w:jc w:val="left"/>
      </w:pPr>
      <w:r>
        <w:rPr>
          <w:rFonts w:hint="eastAsia"/>
        </w:rPr>
        <w:t>上圖</w:t>
      </w:r>
      <w:r w:rsidRPr="00762C1C">
        <w:object w:dxaOrig="320" w:dyaOrig="279">
          <v:shape id="_x0000_i1026" type="#_x0000_t75" style="width:12.85pt;height:12.85pt" o:ole="">
            <v:imagedata r:id="rId28" o:title=""/>
          </v:shape>
          <o:OLEObject Type="Embed" ProgID="Equation.DSMT4" ShapeID="_x0000_i1026" DrawAspect="Content" ObjectID="_1773836232" r:id="rId29"/>
        </w:object>
      </w:r>
      <w:r>
        <w:t>=</w:t>
      </w:r>
      <w:r>
        <w:rPr>
          <w:rFonts w:hint="eastAsia"/>
        </w:rPr>
        <w:t>/</w:t>
      </w:r>
      <w:r>
        <w:t>G</w:t>
      </w:r>
      <w:r w:rsidRPr="001643A6">
        <w:rPr>
          <w:vertAlign w:val="subscript"/>
        </w:rPr>
        <w:t>2A</w:t>
      </w:r>
      <w:r>
        <w:t>+/G</w:t>
      </w:r>
      <w:r w:rsidRPr="001643A6">
        <w:rPr>
          <w:vertAlign w:val="subscript"/>
        </w:rPr>
        <w:t>2B</w:t>
      </w:r>
      <w:r>
        <w:t xml:space="preserve"> </w:t>
      </w:r>
    </w:p>
    <w:p w:rsidR="008E2277" w:rsidRDefault="008E2277" w:rsidP="008E2277">
      <w:pPr>
        <w:pStyle w:val="af"/>
        <w:spacing w:before="40" w:line="240" w:lineRule="atLeast"/>
        <w:ind w:left="856" w:hanging="198"/>
        <w:jc w:val="left"/>
      </w:pPr>
      <w:r>
        <w:t>E</w:t>
      </w:r>
      <w:r>
        <w:rPr>
          <w:rFonts w:hint="eastAsia"/>
        </w:rPr>
        <w:t>n=</w:t>
      </w:r>
      <w:r>
        <w:t>G</w:t>
      </w:r>
      <w:r w:rsidRPr="001643A6">
        <w:rPr>
          <w:vertAlign w:val="subscript"/>
        </w:rPr>
        <w:t>1</w:t>
      </w:r>
      <w:r>
        <w:rPr>
          <w:rFonts w:hint="eastAsia"/>
        </w:rPr>
        <w:t>*(/</w:t>
      </w:r>
      <w:r>
        <w:t>G</w:t>
      </w:r>
      <w:r w:rsidRPr="001643A6">
        <w:rPr>
          <w:vertAlign w:val="subscript"/>
        </w:rPr>
        <w:t>2A</w:t>
      </w:r>
      <w:r>
        <w:t>+/G</w:t>
      </w:r>
      <w:r w:rsidRPr="001643A6">
        <w:rPr>
          <w:vertAlign w:val="subscript"/>
        </w:rPr>
        <w:t>2B</w:t>
      </w:r>
      <w:r>
        <w:rPr>
          <w:rFonts w:hint="eastAsia"/>
        </w:rPr>
        <w:t>)</w:t>
      </w:r>
    </w:p>
    <w:p w:rsidR="008E2277" w:rsidRDefault="008E2277" w:rsidP="008E2277">
      <w:pPr>
        <w:pStyle w:val="af"/>
        <w:spacing w:before="40" w:line="240" w:lineRule="atLeast"/>
        <w:ind w:left="856" w:hanging="198"/>
        <w:jc w:val="left"/>
      </w:pPr>
      <w:r>
        <w:t>H = high level,  L = low level,  X = irrelevant</w:t>
      </w:r>
    </w:p>
    <w:p w:rsidR="008E2277" w:rsidRDefault="008E2277" w:rsidP="008E2277">
      <w:pPr>
        <w:pStyle w:val="TEXT0"/>
      </w:pPr>
      <w:r>
        <w:rPr>
          <w:rFonts w:hint="eastAsia"/>
        </w:rPr>
        <w:t>首先，</w:t>
      </w:r>
      <w:r>
        <w:rPr>
          <w:rFonts w:hint="eastAsia"/>
        </w:rPr>
        <w:t>G</w:t>
      </w:r>
      <w:r w:rsidRPr="00E53F0D">
        <w:rPr>
          <w:rFonts w:hint="eastAsia"/>
          <w:vertAlign w:val="subscript"/>
        </w:rPr>
        <w:t>1</w:t>
      </w:r>
      <w:r>
        <w:rPr>
          <w:rFonts w:hint="eastAsia"/>
        </w:rPr>
        <w:t>接</w:t>
      </w:r>
      <w:r>
        <w:rPr>
          <w:rFonts w:hint="eastAsia"/>
        </w:rPr>
        <w:t>1</w:t>
      </w:r>
      <w:r>
        <w:rPr>
          <w:rFonts w:hint="eastAsia"/>
        </w:rPr>
        <w:t>，</w:t>
      </w:r>
      <w:r>
        <w:rPr>
          <w:rFonts w:hint="eastAsia"/>
        </w:rPr>
        <w:t>G</w:t>
      </w:r>
      <w:r w:rsidRPr="00E53F0D">
        <w:rPr>
          <w:rFonts w:hint="eastAsia"/>
          <w:vertAlign w:val="subscript"/>
        </w:rPr>
        <w:t>2A</w:t>
      </w:r>
      <w:r>
        <w:rPr>
          <w:rFonts w:hint="eastAsia"/>
        </w:rPr>
        <w:t>與</w:t>
      </w:r>
      <w:r>
        <w:rPr>
          <w:rFonts w:hint="eastAsia"/>
        </w:rPr>
        <w:t>G</w:t>
      </w:r>
      <w:r w:rsidRPr="00E53F0D">
        <w:rPr>
          <w:rFonts w:hint="eastAsia"/>
          <w:vertAlign w:val="subscript"/>
        </w:rPr>
        <w:t>2B</w:t>
      </w:r>
      <w:r w:rsidRPr="00221F1F">
        <w:rPr>
          <w:rFonts w:hint="eastAsia"/>
        </w:rPr>
        <w:t>都</w:t>
      </w:r>
      <w:r>
        <w:rPr>
          <w:rFonts w:hint="eastAsia"/>
        </w:rPr>
        <w:t>接</w:t>
      </w:r>
      <w:r>
        <w:rPr>
          <w:rFonts w:hint="eastAsia"/>
        </w:rPr>
        <w:t>0</w:t>
      </w:r>
      <w:r>
        <w:rPr>
          <w:rFonts w:hint="eastAsia"/>
        </w:rPr>
        <w:t>，</w:t>
      </w:r>
      <w:r>
        <w:rPr>
          <w:rFonts w:hint="eastAsia"/>
        </w:rPr>
        <w:t>C,</w:t>
      </w:r>
      <w:r>
        <w:t>B</w:t>
      </w:r>
      <w:r>
        <w:rPr>
          <w:rFonts w:hint="eastAsia"/>
        </w:rPr>
        <w:t>,A</w:t>
      </w:r>
      <w:r>
        <w:rPr>
          <w:rFonts w:hint="eastAsia"/>
        </w:rPr>
        <w:t>分別給</w:t>
      </w:r>
      <w:r>
        <w:rPr>
          <w:rFonts w:hint="eastAsia"/>
        </w:rPr>
        <w:t>000,001</w:t>
      </w:r>
      <w:r>
        <w:t>…</w:t>
      </w:r>
      <w:r>
        <w:rPr>
          <w:rFonts w:hint="eastAsia"/>
        </w:rPr>
        <w:t>111</w:t>
      </w:r>
      <w:r>
        <w:rPr>
          <w:rFonts w:hint="eastAsia"/>
        </w:rPr>
        <w:t>就可以讓</w:t>
      </w:r>
      <w:r>
        <w:rPr>
          <w:rFonts w:hint="eastAsia"/>
        </w:rPr>
        <w:t>Y</w:t>
      </w:r>
      <w:r w:rsidRPr="00E077E1">
        <w:rPr>
          <w:rFonts w:hint="eastAsia"/>
          <w:vertAlign w:val="subscript"/>
        </w:rPr>
        <w:t>0</w:t>
      </w:r>
      <w:r>
        <w:rPr>
          <w:rFonts w:hint="eastAsia"/>
        </w:rPr>
        <w:t>～</w:t>
      </w:r>
      <w:r>
        <w:rPr>
          <w:rFonts w:hint="eastAsia"/>
        </w:rPr>
        <w:t>Y</w:t>
      </w:r>
      <w:r w:rsidRPr="00E077E1">
        <w:rPr>
          <w:rFonts w:hint="eastAsia"/>
          <w:vertAlign w:val="subscript"/>
        </w:rPr>
        <w:t>7</w:t>
      </w:r>
      <w:r>
        <w:rPr>
          <w:rFonts w:hint="eastAsia"/>
        </w:rPr>
        <w:t>分別得到低電位。其次，我們用兩層</w:t>
      </w:r>
      <w:r>
        <w:rPr>
          <w:rFonts w:hint="eastAsia"/>
        </w:rPr>
        <w:t>74138</w:t>
      </w:r>
      <w:r>
        <w:rPr>
          <w:rFonts w:hint="eastAsia"/>
        </w:rPr>
        <w:t>如上圖，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層的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5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4</w:t>
      </w:r>
      <w:r>
        <w:rPr>
          <w:rFonts w:hint="eastAsia"/>
        </w:rPr>
        <w:t>,</w:t>
      </w:r>
      <w:r w:rsidRPr="00E53F0D">
        <w:rPr>
          <w:rFonts w:hint="eastAsia"/>
        </w:rPr>
        <w:t xml:space="preserve"> 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3</w:t>
      </w:r>
      <w:r w:rsidRPr="00E53F0D">
        <w:rPr>
          <w:rFonts w:hint="eastAsia"/>
        </w:rPr>
        <w:t>給</w:t>
      </w:r>
      <w:r w:rsidRPr="00E53F0D">
        <w:rPr>
          <w:rFonts w:hint="eastAsia"/>
        </w:rPr>
        <w:t>000</w:t>
      </w:r>
      <w:r>
        <w:rPr>
          <w:rFonts w:hint="eastAsia"/>
        </w:rPr>
        <w:t>，</w:t>
      </w:r>
      <w:r>
        <w:rPr>
          <w:rFonts w:hint="eastAsia"/>
        </w:rPr>
        <w:t>Y</w:t>
      </w:r>
      <w:r>
        <w:t>0</w:t>
      </w:r>
      <w:r>
        <w:t>得到低電位，</w:t>
      </w:r>
      <w:r>
        <w:rPr>
          <w:rFonts w:hint="eastAsia"/>
        </w:rPr>
        <w:t>就</w:t>
      </w:r>
      <w:r w:rsidRPr="00E53F0D">
        <w:rPr>
          <w:rFonts w:hint="eastAsia"/>
        </w:rPr>
        <w:t>選到</w:t>
      </w:r>
      <w:r>
        <w:rPr>
          <w:rFonts w:hint="eastAsia"/>
        </w:rPr>
        <w:t>第</w:t>
      </w:r>
      <w:r>
        <w:rPr>
          <w:rFonts w:hint="eastAsia"/>
        </w:rPr>
        <w:t>0</w:t>
      </w:r>
      <w:r>
        <w:rPr>
          <w:rFonts w:hint="eastAsia"/>
        </w:rPr>
        <w:t>個</w:t>
      </w:r>
      <w:r>
        <w:rPr>
          <w:rFonts w:hint="eastAsia"/>
        </w:rPr>
        <w:t>138</w:t>
      </w:r>
      <w:r>
        <w:rPr>
          <w:rFonts w:hint="eastAsia"/>
        </w:rPr>
        <w:t>；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5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4</w:t>
      </w:r>
      <w:r>
        <w:rPr>
          <w:rFonts w:hint="eastAsia"/>
        </w:rPr>
        <w:t>,</w:t>
      </w:r>
      <w:r w:rsidRPr="00E53F0D">
        <w:rPr>
          <w:rFonts w:hint="eastAsia"/>
        </w:rPr>
        <w:t xml:space="preserve"> 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3</w:t>
      </w:r>
      <w:r w:rsidRPr="00E53F0D">
        <w:rPr>
          <w:rFonts w:hint="eastAsia"/>
        </w:rPr>
        <w:t>給</w:t>
      </w:r>
      <w:r>
        <w:t>0</w:t>
      </w:r>
      <w:r w:rsidRPr="00E53F0D">
        <w:rPr>
          <w:rFonts w:hint="eastAsia"/>
        </w:rPr>
        <w:t>0</w:t>
      </w:r>
      <w:r>
        <w:t>1</w:t>
      </w:r>
      <w:r>
        <w:t>，</w:t>
      </w:r>
      <w:r w:rsidRPr="00AE0C1E">
        <w:rPr>
          <w:rFonts w:hint="eastAsia"/>
        </w:rPr>
        <w:t xml:space="preserve"> </w:t>
      </w:r>
      <w:r>
        <w:rPr>
          <w:rFonts w:hint="eastAsia"/>
        </w:rPr>
        <w:t>Y</w:t>
      </w:r>
      <w:r>
        <w:t>1</w:t>
      </w:r>
      <w:r>
        <w:t>得到低電位，</w:t>
      </w:r>
      <w:r w:rsidRPr="00E53F0D">
        <w:rPr>
          <w:rFonts w:hint="eastAsia"/>
        </w:rPr>
        <w:t>選到</w:t>
      </w:r>
      <w:r>
        <w:rPr>
          <w:rFonts w:hint="eastAsia"/>
        </w:rPr>
        <w:t>第</w:t>
      </w:r>
      <w:r>
        <w:t>1</w:t>
      </w:r>
      <w:r>
        <w:rPr>
          <w:rFonts w:hint="eastAsia"/>
        </w:rPr>
        <w:t>個</w:t>
      </w:r>
      <w:r>
        <w:rPr>
          <w:rFonts w:hint="eastAsia"/>
        </w:rPr>
        <w:t>138</w:t>
      </w:r>
      <w:r>
        <w:rPr>
          <w:rFonts w:hint="eastAsia"/>
        </w:rPr>
        <w:t>；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5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4</w:t>
      </w:r>
      <w:r>
        <w:rPr>
          <w:rFonts w:hint="eastAsia"/>
        </w:rPr>
        <w:t>,</w:t>
      </w:r>
      <w:r w:rsidRPr="00E53F0D">
        <w:rPr>
          <w:rFonts w:hint="eastAsia"/>
        </w:rPr>
        <w:t xml:space="preserve"> 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3</w:t>
      </w:r>
      <w:r w:rsidRPr="00E53F0D">
        <w:rPr>
          <w:rFonts w:hint="eastAsia"/>
        </w:rPr>
        <w:t>給</w:t>
      </w:r>
      <w:r>
        <w:t>111</w:t>
      </w:r>
      <w:r>
        <w:t>，</w:t>
      </w:r>
      <w:r>
        <w:rPr>
          <w:rFonts w:hint="eastAsia"/>
        </w:rPr>
        <w:t>Y</w:t>
      </w:r>
      <w:r>
        <w:t>7</w:t>
      </w:r>
      <w:r>
        <w:t>得到低電位，</w:t>
      </w:r>
      <w:r w:rsidRPr="00E53F0D">
        <w:rPr>
          <w:rFonts w:hint="eastAsia"/>
        </w:rPr>
        <w:t>選到</w:t>
      </w:r>
      <w:r>
        <w:rPr>
          <w:rFonts w:hint="eastAsia"/>
        </w:rPr>
        <w:t>第</w:t>
      </w:r>
      <w:r>
        <w:t>7</w:t>
      </w:r>
      <w:r>
        <w:rPr>
          <w:rFonts w:hint="eastAsia"/>
        </w:rPr>
        <w:t>個</w:t>
      </w:r>
      <w:r>
        <w:rPr>
          <w:rFonts w:hint="eastAsia"/>
        </w:rPr>
        <w:t>138</w:t>
      </w:r>
      <w:r>
        <w:rPr>
          <w:rFonts w:hint="eastAsia"/>
        </w:rPr>
        <w:t>；這樣就可以讓</w:t>
      </w:r>
      <w:r>
        <w:rPr>
          <w:rFonts w:hint="eastAsia"/>
        </w:rPr>
        <w:t>PC</w:t>
      </w:r>
      <w:r w:rsidRPr="00E44E67">
        <w:rPr>
          <w:rFonts w:hint="eastAsia"/>
          <w:vertAlign w:val="subscript"/>
        </w:rPr>
        <w:t>0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1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2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3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4</w:t>
      </w:r>
      <w:r>
        <w:rPr>
          <w:rFonts w:hint="eastAsia"/>
        </w:rPr>
        <w:t>,PC</w:t>
      </w:r>
      <w:r w:rsidRPr="00E44E67">
        <w:rPr>
          <w:rFonts w:hint="eastAsia"/>
          <w:vertAlign w:val="subscript"/>
        </w:rPr>
        <w:t>5</w:t>
      </w:r>
      <w:r w:rsidRPr="004164AB">
        <w:rPr>
          <w:rFonts w:hint="eastAsia"/>
        </w:rPr>
        <w:t>等</w:t>
      </w:r>
      <w:r>
        <w:rPr>
          <w:rFonts w:hint="eastAsia"/>
        </w:rPr>
        <w:t>6</w:t>
      </w:r>
      <w:r>
        <w:rPr>
          <w:rFonts w:hint="eastAsia"/>
        </w:rPr>
        <w:t>個位元控制</w:t>
      </w:r>
      <w:r>
        <w:rPr>
          <w:rFonts w:hint="eastAsia"/>
        </w:rPr>
        <w:t>64</w:t>
      </w:r>
      <w:r>
        <w:rPr>
          <w:rFonts w:hint="eastAsia"/>
        </w:rPr>
        <w:t>行，使得這</w:t>
      </w:r>
      <w:r>
        <w:rPr>
          <w:rFonts w:hint="eastAsia"/>
        </w:rPr>
        <w:t>64</w:t>
      </w:r>
      <w:r>
        <w:rPr>
          <w:rFonts w:hint="eastAsia"/>
        </w:rPr>
        <w:t>行依次分別得低電位，那就可以得到掃描的效果。其次，若使用</w:t>
      </w:r>
      <w:r>
        <w:rPr>
          <w:rFonts w:hint="eastAsia"/>
        </w:rPr>
        <w:t>74LS138</w:t>
      </w:r>
      <w:r>
        <w:rPr>
          <w:rFonts w:hint="eastAsia"/>
        </w:rPr>
        <w:t>則亮度不足，為了提高亮度，請指定購買高功率</w:t>
      </w:r>
      <w:r>
        <w:rPr>
          <w:rFonts w:hint="eastAsia"/>
        </w:rPr>
        <w:t>74138</w:t>
      </w:r>
      <w:r>
        <w:rPr>
          <w:rFonts w:hint="eastAsia"/>
        </w:rPr>
        <w:t>或向本公司購買實驗板材料包。</w:t>
      </w:r>
    </w:p>
    <w:p w:rsidR="008E2277" w:rsidRPr="007C10F7" w:rsidRDefault="008E2277" w:rsidP="008E2277">
      <w:pPr>
        <w:pStyle w:val="TEXT0"/>
      </w:pPr>
    </w:p>
    <w:p w:rsidR="008E2277" w:rsidRDefault="008E2277" w:rsidP="008E2277">
      <w:r>
        <w:rPr>
          <w:rFonts w:hint="eastAsia"/>
        </w:rPr>
        <w:t>軟體測試</w:t>
      </w:r>
    </w:p>
    <w:p w:rsidR="008E2277" w:rsidRDefault="008E2277" w:rsidP="008E2277">
      <w:r>
        <w:t>以下程式可讓</w:t>
      </w:r>
      <w:r>
        <w:t>LED</w:t>
      </w:r>
      <w:r>
        <w:t>全亮。</w:t>
      </w:r>
    </w:p>
    <w:p w:rsidR="00E6075E" w:rsidRPr="00E6075E" w:rsidRDefault="00E6075E" w:rsidP="00E6075E">
      <w:pPr>
        <w:pStyle w:val="pageL"/>
      </w:pPr>
      <w:r w:rsidRPr="00E6075E">
        <w:t xml:space="preserve">void setup() { </w:t>
      </w:r>
    </w:p>
    <w:p w:rsidR="00E6075E" w:rsidRPr="00E6075E" w:rsidRDefault="00E6075E" w:rsidP="00E6075E">
      <w:pPr>
        <w:pStyle w:val="pageL"/>
      </w:pPr>
      <w:r w:rsidRPr="00E6075E">
        <w:t xml:space="preserve">  DDRF=0xFF;  DDRK=0xFF;  DDRC=0xFF;</w:t>
      </w:r>
    </w:p>
    <w:p w:rsidR="00E6075E" w:rsidRPr="00E6075E" w:rsidRDefault="00E6075E" w:rsidP="00E6075E">
      <w:pPr>
        <w:pStyle w:val="pageL"/>
      </w:pPr>
      <w:r w:rsidRPr="00E6075E">
        <w:t>}</w:t>
      </w:r>
    </w:p>
    <w:p w:rsidR="00E6075E" w:rsidRPr="00E6075E" w:rsidRDefault="00E6075E" w:rsidP="00E6075E">
      <w:pPr>
        <w:pStyle w:val="pageL"/>
      </w:pPr>
      <w:r w:rsidRPr="00E6075E">
        <w:t xml:space="preserve">void loop() {  </w:t>
      </w:r>
    </w:p>
    <w:p w:rsidR="00E6075E" w:rsidRPr="00E6075E" w:rsidRDefault="00E6075E" w:rsidP="00E6075E">
      <w:pPr>
        <w:pStyle w:val="pageL"/>
      </w:pPr>
      <w:r w:rsidRPr="00E6075E">
        <w:t xml:space="preserve">    int i,j;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//</w:t>
      </w:r>
      <w:r w:rsidRPr="00E6075E">
        <w:rPr>
          <w:rFonts w:ascii="微軟正黑體" w:eastAsia="微軟正黑體" w:hAnsi="微軟正黑體" w:cs="微軟正黑體" w:hint="eastAsia"/>
        </w:rPr>
        <w:t>逐行亮</w:t>
      </w:r>
    </w:p>
    <w:p w:rsidR="00E6075E" w:rsidRPr="00E6075E" w:rsidRDefault="00E6075E" w:rsidP="00E6075E">
      <w:pPr>
        <w:pStyle w:val="pageL"/>
      </w:pPr>
      <w:r w:rsidRPr="00E6075E">
        <w:t xml:space="preserve">    for (i=0;i&lt;=100;i++)</w:t>
      </w:r>
    </w:p>
    <w:p w:rsidR="00E6075E" w:rsidRPr="00E6075E" w:rsidRDefault="00E6075E" w:rsidP="00E6075E">
      <w:pPr>
        <w:pStyle w:val="pageL"/>
      </w:pPr>
      <w:r w:rsidRPr="00E6075E">
        <w:t xml:space="preserve">        for (j=0 ;j&lt;=63;j++){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C=j;//</w:t>
      </w:r>
      <w:r w:rsidRPr="00E6075E">
        <w:rPr>
          <w:rFonts w:ascii="微軟正黑體" w:eastAsia="微軟正黑體" w:hAnsi="微軟正黑體" w:cs="微軟正黑體" w:hint="eastAsia"/>
        </w:rPr>
        <w:t>位址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F=0xff;//</w:t>
      </w:r>
      <w:r w:rsidRPr="00E6075E">
        <w:rPr>
          <w:rFonts w:ascii="微軟正黑體" w:eastAsia="微軟正黑體" w:hAnsi="微軟正黑體" w:cs="微軟正黑體" w:hint="eastAsia"/>
        </w:rPr>
        <w:t>資料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K=0xff;//</w:t>
      </w:r>
      <w:r w:rsidRPr="00E6075E">
        <w:rPr>
          <w:rFonts w:ascii="微軟正黑體" w:eastAsia="微軟正黑體" w:hAnsi="微軟正黑體" w:cs="微軟正黑體" w:hint="eastAsia"/>
        </w:rPr>
        <w:t>資料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delay(1); //delay(1000);</w:t>
      </w:r>
      <w:r w:rsidRPr="00E6075E">
        <w:rPr>
          <w:rFonts w:ascii="微軟正黑體" w:eastAsia="微軟正黑體" w:hAnsi="微軟正黑體" w:cs="微軟正黑體" w:hint="eastAsia"/>
        </w:rPr>
        <w:t>逐行亮</w:t>
      </w:r>
    </w:p>
    <w:p w:rsidR="00E6075E" w:rsidRPr="00E6075E" w:rsidRDefault="00E6075E" w:rsidP="00E6075E">
      <w:pPr>
        <w:pStyle w:val="pageL"/>
      </w:pPr>
      <w:r w:rsidRPr="00E6075E">
        <w:t xml:space="preserve">        }     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//</w:t>
      </w:r>
      <w:r w:rsidRPr="00E6075E">
        <w:rPr>
          <w:rFonts w:ascii="微軟正黑體" w:eastAsia="微軟正黑體" w:hAnsi="微軟正黑體" w:cs="微軟正黑體" w:hint="eastAsia"/>
        </w:rPr>
        <w:t>全暗</w:t>
      </w:r>
    </w:p>
    <w:p w:rsidR="00E6075E" w:rsidRPr="00E6075E" w:rsidRDefault="00E6075E" w:rsidP="00E6075E">
      <w:pPr>
        <w:pStyle w:val="pageL"/>
      </w:pPr>
      <w:r w:rsidRPr="00E6075E">
        <w:t xml:space="preserve">    for (i=0;i&lt;=10;i++) </w:t>
      </w:r>
    </w:p>
    <w:p w:rsidR="00E6075E" w:rsidRPr="00E6075E" w:rsidRDefault="00E6075E" w:rsidP="00E6075E">
      <w:pPr>
        <w:pStyle w:val="pageL"/>
      </w:pPr>
      <w:r w:rsidRPr="00E6075E">
        <w:t xml:space="preserve">        for (j=0 ;j&lt;=63;j++){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C=j;//</w:t>
      </w:r>
      <w:r w:rsidRPr="00E6075E">
        <w:rPr>
          <w:rFonts w:ascii="微軟正黑體" w:eastAsia="微軟正黑體" w:hAnsi="微軟正黑體" w:cs="微軟正黑體" w:hint="eastAsia"/>
        </w:rPr>
        <w:t>位址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F=0;//</w:t>
      </w:r>
      <w:r w:rsidRPr="00E6075E">
        <w:rPr>
          <w:rFonts w:ascii="微軟正黑體" w:eastAsia="微軟正黑體" w:hAnsi="微軟正黑體" w:cs="微軟正黑體" w:hint="eastAsia"/>
        </w:rPr>
        <w:t>資料</w:t>
      </w:r>
    </w:p>
    <w:p w:rsidR="00E6075E" w:rsidRPr="00E6075E" w:rsidRDefault="00E6075E" w:rsidP="00E6075E">
      <w:pPr>
        <w:pStyle w:val="pageL"/>
      </w:pPr>
      <w:r w:rsidRPr="00E6075E">
        <w:rPr>
          <w:rFonts w:hint="eastAsia"/>
        </w:rPr>
        <w:t xml:space="preserve">            PORTK=0;//</w:t>
      </w:r>
      <w:r w:rsidRPr="00E6075E">
        <w:rPr>
          <w:rFonts w:ascii="微軟正黑體" w:eastAsia="微軟正黑體" w:hAnsi="微軟正黑體" w:cs="微軟正黑體" w:hint="eastAsia"/>
        </w:rPr>
        <w:t>資料</w:t>
      </w:r>
    </w:p>
    <w:p w:rsidR="00E6075E" w:rsidRPr="00E6075E" w:rsidRDefault="00E6075E" w:rsidP="00E6075E">
      <w:pPr>
        <w:pStyle w:val="pageL"/>
      </w:pPr>
      <w:r w:rsidRPr="00E6075E">
        <w:t xml:space="preserve">          delay(1);</w:t>
      </w:r>
    </w:p>
    <w:p w:rsidR="00E6075E" w:rsidRPr="00E6075E" w:rsidRDefault="00E6075E" w:rsidP="00E6075E">
      <w:pPr>
        <w:pStyle w:val="pageL"/>
      </w:pPr>
      <w:r w:rsidRPr="00E6075E">
        <w:t xml:space="preserve">        }  </w:t>
      </w:r>
    </w:p>
    <w:p w:rsidR="008E2277" w:rsidRDefault="00E6075E" w:rsidP="00E6075E">
      <w:pPr>
        <w:pStyle w:val="pageL"/>
      </w:pPr>
      <w:r w:rsidRPr="00E6075E">
        <w:t>}</w:t>
      </w:r>
    </w:p>
    <w:p w:rsidR="008E2277" w:rsidRDefault="008E2277" w:rsidP="008E2277">
      <w:r>
        <w:t>擷取輸出碼</w:t>
      </w:r>
    </w:p>
    <w:p w:rsidR="008E2277" w:rsidRPr="005A6163" w:rsidRDefault="008E2277" w:rsidP="008E2277">
      <w:r>
        <w:t>擷取字型輸出碼的</w:t>
      </w:r>
      <w:r>
        <w:rPr>
          <w:rFonts w:hint="eastAsia"/>
        </w:rPr>
        <w:t>VB</w:t>
      </w:r>
      <w:r>
        <w:t>6</w:t>
      </w:r>
      <w:r>
        <w:rPr>
          <w:rFonts w:hint="eastAsia"/>
        </w:rPr>
        <w:t>表單配置如下：</w:t>
      </w:r>
    </w:p>
    <w:p w:rsidR="008E2277" w:rsidRDefault="008E2277" w:rsidP="008E2277">
      <w:pPr>
        <w:pStyle w:val="a4"/>
      </w:pPr>
      <w:r w:rsidRPr="00E949C8">
        <w:rPr>
          <w:rFonts w:hint="eastAsia"/>
          <w:bdr w:val="single" w:sz="4" w:space="0" w:color="auto"/>
        </w:rPr>
        <w:drawing>
          <wp:inline distT="0" distB="0" distL="0" distR="0" wp14:anchorId="62DD3B96" wp14:editId="5C43E4D3">
            <wp:extent cx="3780545" cy="2221912"/>
            <wp:effectExtent l="0" t="0" r="0" b="6985"/>
            <wp:docPr id="1015" name="圖片 1015" descr="D:\wang\洪老師\0803\ch12\G03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D:\wang\洪老師\0803\ch12\G03.tif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294" cy="2255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277" w:rsidRDefault="008E2277" w:rsidP="008E2277">
      <w:r>
        <w:t>擷取字型輸出碼的</w:t>
      </w:r>
      <w:r>
        <w:rPr>
          <w:rFonts w:hint="eastAsia"/>
        </w:rPr>
        <w:t>VB</w:t>
      </w:r>
      <w:r>
        <w:t>6</w:t>
      </w:r>
      <w:r>
        <w:rPr>
          <w:rFonts w:hint="eastAsia"/>
        </w:rPr>
        <w:t>程式如下：</w:t>
      </w:r>
    </w:p>
    <w:p w:rsidR="008E2277" w:rsidRPr="00C20A0B" w:rsidRDefault="008E2277" w:rsidP="008E2277">
      <w:pPr>
        <w:pStyle w:val="ae"/>
      </w:pPr>
      <w:r w:rsidRPr="00C20A0B">
        <w:t>Private Sub Command1_Click()</w:t>
      </w:r>
    </w:p>
    <w:p w:rsidR="008E2277" w:rsidRPr="00C20A0B" w:rsidRDefault="008E2277" w:rsidP="008E2277">
      <w:pPr>
        <w:pStyle w:val="ae"/>
      </w:pPr>
      <w:r w:rsidRPr="00C20A0B">
        <w:rPr>
          <w:rFonts w:hint="eastAsia"/>
        </w:rPr>
        <w:t xml:space="preserve">    '</w:t>
      </w:r>
      <w:r w:rsidRPr="00C20A0B">
        <w:rPr>
          <w:rFonts w:ascii="微軟正黑體" w:eastAsia="微軟正黑體" w:hAnsi="微軟正黑體" w:cs="微軟正黑體" w:hint="eastAsia"/>
        </w:rPr>
        <w:t>請先安排一個</w:t>
      </w:r>
      <w:r w:rsidRPr="00C20A0B">
        <w:rPr>
          <w:rFonts w:hint="eastAsia"/>
        </w:rPr>
        <w:t>Picturebox,</w:t>
      </w:r>
      <w:r w:rsidRPr="00C20A0B">
        <w:rPr>
          <w:rFonts w:ascii="微軟正黑體" w:eastAsia="微軟正黑體" w:hAnsi="微軟正黑體" w:cs="微軟正黑體" w:hint="eastAsia"/>
        </w:rPr>
        <w:t>修改</w:t>
      </w:r>
      <w:r w:rsidRPr="00C20A0B">
        <w:rPr>
          <w:rFonts w:hint="eastAsia"/>
        </w:rPr>
        <w:t>Name</w:t>
      </w:r>
      <w:r w:rsidRPr="00C20A0B">
        <w:rPr>
          <w:rFonts w:ascii="微軟正黑體" w:eastAsia="微軟正黑體" w:hAnsi="微軟正黑體" w:cs="微軟正黑體" w:hint="eastAsia"/>
        </w:rPr>
        <w:t>為</w:t>
      </w:r>
      <w:r w:rsidRPr="00C20A0B">
        <w:rPr>
          <w:rFonts w:hint="eastAsia"/>
        </w:rPr>
        <w:t xml:space="preserve"> pic</w:t>
      </w:r>
    </w:p>
    <w:p w:rsidR="008E2277" w:rsidRDefault="008E2277" w:rsidP="008E2277">
      <w:pPr>
        <w:pStyle w:val="ae"/>
      </w:pPr>
      <w:r w:rsidRPr="00C20A0B">
        <w:rPr>
          <w:rFonts w:hint="eastAsia"/>
        </w:rPr>
        <w:t xml:space="preserve">    pic.ScaleMode = 3 '</w:t>
      </w:r>
      <w:r w:rsidRPr="00C20A0B">
        <w:rPr>
          <w:rFonts w:ascii="微軟正黑體" w:eastAsia="微軟正黑體" w:hAnsi="微軟正黑體" w:cs="微軟正黑體" w:hint="eastAsia"/>
        </w:rPr>
        <w:t>以像素為座標單位</w:t>
      </w:r>
    </w:p>
    <w:p w:rsidR="008E2277" w:rsidRPr="00C20A0B" w:rsidRDefault="008E2277" w:rsidP="008E2277">
      <w:pPr>
        <w:pStyle w:val="ae"/>
      </w:pPr>
      <w:r w:rsidRPr="00C20A0B">
        <w:t xml:space="preserve">    pic.FontSize = 12</w:t>
      </w:r>
    </w:p>
    <w:p w:rsidR="008E2277" w:rsidRDefault="008E2277" w:rsidP="008E2277">
      <w:pPr>
        <w:pStyle w:val="ae"/>
      </w:pPr>
      <w:r w:rsidRPr="00C20A0B">
        <w:rPr>
          <w:rFonts w:hint="eastAsia"/>
        </w:rPr>
        <w:t xml:space="preserve">    pic.CurrentX = 0: pic.CurrentY = 0 '</w:t>
      </w:r>
      <w:r w:rsidRPr="00C20A0B">
        <w:rPr>
          <w:rFonts w:ascii="微軟正黑體" w:eastAsia="微軟正黑體" w:hAnsi="微軟正黑體" w:cs="微軟正黑體" w:hint="eastAsia"/>
        </w:rPr>
        <w:t>輸出位置</w:t>
      </w:r>
    </w:p>
    <w:p w:rsidR="008E2277" w:rsidRPr="00C20A0B" w:rsidRDefault="008E2277" w:rsidP="008E2277">
      <w:pPr>
        <w:pStyle w:val="ae"/>
      </w:pPr>
      <w:r w:rsidRPr="00C20A0B">
        <w:rPr>
          <w:rFonts w:hint="eastAsia"/>
        </w:rPr>
        <w:t xml:space="preserve">    s = "</w:t>
      </w:r>
      <w:r w:rsidRPr="00C20A0B">
        <w:rPr>
          <w:rFonts w:ascii="微軟正黑體" w:eastAsia="微軟正黑體" w:hAnsi="微軟正黑體" w:cs="微軟正黑體" w:hint="eastAsia"/>
        </w:rPr>
        <w:t>泉勝</w:t>
      </w:r>
      <w:r>
        <w:rPr>
          <w:rFonts w:ascii="微軟正黑體" w:eastAsia="微軟正黑體" w:hAnsi="微軟正黑體" w:cs="微軟正黑體" w:hint="eastAsia"/>
        </w:rPr>
        <w:t>出版</w:t>
      </w:r>
      <w:r w:rsidRPr="00C20A0B">
        <w:rPr>
          <w:rFonts w:hint="eastAsia"/>
        </w:rPr>
        <w:t>"</w:t>
      </w:r>
    </w:p>
    <w:p w:rsidR="008E2277" w:rsidRPr="00C20A0B" w:rsidRDefault="008E2277" w:rsidP="008E2277">
      <w:pPr>
        <w:pStyle w:val="ae"/>
      </w:pPr>
      <w:r w:rsidRPr="00C20A0B">
        <w:t xml:space="preserve">    pic.Print s</w:t>
      </w:r>
    </w:p>
    <w:p w:rsidR="008E2277" w:rsidRPr="00C20A0B" w:rsidRDefault="008E2277" w:rsidP="008E2277">
      <w:pPr>
        <w:pStyle w:val="ae"/>
      </w:pPr>
      <w:r w:rsidRPr="00C20A0B">
        <w:rPr>
          <w:rFonts w:hint="eastAsia"/>
        </w:rPr>
        <w:t xml:space="preserve">    slen = 64 '</w:t>
      </w:r>
      <w:r w:rsidRPr="00C20A0B">
        <w:rPr>
          <w:rFonts w:ascii="微軟正黑體" w:eastAsia="微軟正黑體" w:hAnsi="微軟正黑體" w:cs="微軟正黑體" w:hint="eastAsia"/>
        </w:rPr>
        <w:t>行數</w:t>
      </w:r>
    </w:p>
    <w:p w:rsidR="008E2277" w:rsidRPr="00C20A0B" w:rsidRDefault="008E2277" w:rsidP="008E2277">
      <w:pPr>
        <w:pStyle w:val="ae"/>
      </w:pPr>
      <w:r w:rsidRPr="00C20A0B">
        <w:t xml:space="preserve">    s = "const unsigned int a[]={"</w:t>
      </w:r>
    </w:p>
    <w:p w:rsidR="008E2277" w:rsidRPr="00C20A0B" w:rsidRDefault="008E2277" w:rsidP="008E2277">
      <w:pPr>
        <w:pStyle w:val="ae"/>
      </w:pPr>
      <w:r w:rsidRPr="00C20A0B">
        <w:t xml:space="preserve">    For i = 0 To 64</w:t>
      </w:r>
    </w:p>
    <w:p w:rsidR="008E2277" w:rsidRPr="00C20A0B" w:rsidRDefault="008E2277" w:rsidP="008E2277">
      <w:pPr>
        <w:pStyle w:val="ae"/>
      </w:pPr>
      <w:r w:rsidRPr="00C20A0B">
        <w:t xml:space="preserve">        p = 0</w:t>
      </w:r>
    </w:p>
    <w:p w:rsidR="008E2277" w:rsidRPr="00C20A0B" w:rsidRDefault="008E2277" w:rsidP="008E2277">
      <w:pPr>
        <w:pStyle w:val="ae"/>
      </w:pPr>
      <w:r w:rsidRPr="00C20A0B">
        <w:t xml:space="preserve">        For j = 1 To 17</w:t>
      </w:r>
    </w:p>
    <w:p w:rsidR="008E2277" w:rsidRPr="00C20A0B" w:rsidRDefault="008E2277" w:rsidP="008E2277">
      <w:pPr>
        <w:pStyle w:val="ae"/>
      </w:pPr>
      <w:r w:rsidRPr="00C20A0B">
        <w:rPr>
          <w:rFonts w:hint="eastAsia"/>
        </w:rPr>
        <w:t xml:space="preserve">            If pic.Point(i, j) = 0 Then '</w:t>
      </w:r>
      <w:r w:rsidRPr="00C20A0B">
        <w:rPr>
          <w:rFonts w:ascii="微軟正黑體" w:eastAsia="微軟正黑體" w:hAnsi="微軟正黑體" w:cs="微軟正黑體" w:hint="eastAsia"/>
        </w:rPr>
        <w:t>黑點</w:t>
      </w:r>
    </w:p>
    <w:p w:rsidR="008E2277" w:rsidRPr="00C20A0B" w:rsidRDefault="008E2277" w:rsidP="008E2277">
      <w:pPr>
        <w:pStyle w:val="ae"/>
      </w:pPr>
      <w:r w:rsidRPr="00C20A0B">
        <w:t xml:space="preserve">                p = p + 2 ^ (j - 1)</w:t>
      </w:r>
    </w:p>
    <w:p w:rsidR="008E2277" w:rsidRPr="00C20A0B" w:rsidRDefault="008E2277" w:rsidP="008E2277">
      <w:pPr>
        <w:pStyle w:val="ae"/>
      </w:pPr>
      <w:r w:rsidRPr="00C20A0B">
        <w:t xml:space="preserve">            End If</w:t>
      </w:r>
    </w:p>
    <w:p w:rsidR="008E2277" w:rsidRPr="00C20A0B" w:rsidRDefault="008E2277" w:rsidP="008E2277">
      <w:pPr>
        <w:pStyle w:val="ae"/>
      </w:pPr>
      <w:r w:rsidRPr="00C20A0B">
        <w:t xml:space="preserve">        Next</w:t>
      </w:r>
    </w:p>
    <w:p w:rsidR="008E2277" w:rsidRPr="00C20A0B" w:rsidRDefault="008E2277" w:rsidP="008E2277">
      <w:pPr>
        <w:pStyle w:val="ae"/>
      </w:pPr>
      <w:r w:rsidRPr="00C20A0B">
        <w:t xml:space="preserve">        If i = 64 Then</w:t>
      </w:r>
    </w:p>
    <w:p w:rsidR="008E2277" w:rsidRPr="00C20A0B" w:rsidRDefault="008E2277" w:rsidP="008E2277">
      <w:pPr>
        <w:pStyle w:val="ae"/>
      </w:pPr>
      <w:r w:rsidRPr="00C20A0B">
        <w:t xml:space="preserve">            s = s + Str(p) + "};"</w:t>
      </w:r>
    </w:p>
    <w:p w:rsidR="008E2277" w:rsidRPr="00C20A0B" w:rsidRDefault="008E2277" w:rsidP="008E2277">
      <w:pPr>
        <w:pStyle w:val="ae"/>
      </w:pPr>
      <w:r w:rsidRPr="00C20A0B">
        <w:t xml:space="preserve">        Else</w:t>
      </w:r>
    </w:p>
    <w:p w:rsidR="008E2277" w:rsidRPr="00C20A0B" w:rsidRDefault="008E2277" w:rsidP="008E2277">
      <w:pPr>
        <w:pStyle w:val="ae"/>
      </w:pPr>
      <w:r w:rsidRPr="00C20A0B">
        <w:t xml:space="preserve">            s = s + Str(p) + ","</w:t>
      </w:r>
    </w:p>
    <w:p w:rsidR="008E2277" w:rsidRPr="00C20A0B" w:rsidRDefault="008E2277" w:rsidP="008E2277">
      <w:pPr>
        <w:pStyle w:val="ae"/>
      </w:pPr>
      <w:r w:rsidRPr="00C20A0B">
        <w:t xml:space="preserve">        End If</w:t>
      </w:r>
    </w:p>
    <w:p w:rsidR="008E2277" w:rsidRPr="00C20A0B" w:rsidRDefault="008E2277" w:rsidP="008E2277">
      <w:pPr>
        <w:pStyle w:val="ae"/>
      </w:pPr>
      <w:r w:rsidRPr="00C20A0B">
        <w:t xml:space="preserve">    Next</w:t>
      </w:r>
    </w:p>
    <w:p w:rsidR="008E2277" w:rsidRDefault="008E2277" w:rsidP="008E2277">
      <w:pPr>
        <w:pStyle w:val="ae"/>
      </w:pPr>
      <w:r w:rsidRPr="00C20A0B">
        <w:rPr>
          <w:rFonts w:hint="eastAsia"/>
        </w:rPr>
        <w:t xml:space="preserve">    s = s + Chr(13) + Chr(10) '</w:t>
      </w:r>
      <w:r w:rsidRPr="00C20A0B">
        <w:rPr>
          <w:rFonts w:ascii="微軟正黑體" w:eastAsia="微軟正黑體" w:hAnsi="微軟正黑體" w:cs="微軟正黑體" w:hint="eastAsia"/>
        </w:rPr>
        <w:t>跳列</w:t>
      </w:r>
    </w:p>
    <w:p w:rsidR="008E2277" w:rsidRPr="00C20A0B" w:rsidRDefault="008E2277" w:rsidP="008E2277">
      <w:pPr>
        <w:pStyle w:val="ae"/>
      </w:pPr>
      <w:r w:rsidRPr="00C20A0B">
        <w:rPr>
          <w:rFonts w:hint="eastAsia"/>
        </w:rPr>
        <w:t xml:space="preserve">    slen = 64 '</w:t>
      </w:r>
      <w:r w:rsidRPr="00C20A0B">
        <w:rPr>
          <w:rFonts w:ascii="微軟正黑體" w:eastAsia="微軟正黑體" w:hAnsi="微軟正黑體" w:cs="微軟正黑體" w:hint="eastAsia"/>
        </w:rPr>
        <w:t>行數也要傳出</w:t>
      </w:r>
    </w:p>
    <w:p w:rsidR="008E2277" w:rsidRPr="00C20A0B" w:rsidRDefault="008E2277" w:rsidP="008E2277">
      <w:pPr>
        <w:pStyle w:val="ae"/>
      </w:pPr>
      <w:r w:rsidRPr="00C20A0B">
        <w:t xml:space="preserve">    s = s + "int slen=" + Str(slen) + ";"</w:t>
      </w:r>
    </w:p>
    <w:p w:rsidR="008E2277" w:rsidRPr="00C20A0B" w:rsidRDefault="008E2277" w:rsidP="008E2277">
      <w:pPr>
        <w:pStyle w:val="ae"/>
      </w:pPr>
      <w:r w:rsidRPr="00C20A0B">
        <w:t xml:space="preserve">    Text1.Text = s</w:t>
      </w:r>
    </w:p>
    <w:p w:rsidR="008E2277" w:rsidRDefault="008E2277" w:rsidP="008E2277">
      <w:pPr>
        <w:pStyle w:val="ae"/>
      </w:pPr>
      <w:r w:rsidRPr="00C20A0B">
        <w:t>End Sub</w:t>
      </w:r>
    </w:p>
    <w:p w:rsidR="008E2277" w:rsidRDefault="008E2277" w:rsidP="008E2277">
      <w:pPr>
        <w:pStyle w:val="TEXTFIRST"/>
        <w:ind w:firstLine="520"/>
      </w:pPr>
      <w:r>
        <w:rPr>
          <w:rFonts w:hint="eastAsia"/>
        </w:rPr>
        <w:t>以下畫面已經將輸入文字『泉勝字幕』轉為</w:t>
      </w:r>
      <w:r>
        <w:rPr>
          <w:rFonts w:hint="eastAsia"/>
        </w:rPr>
        <w:t>LED</w:t>
      </w:r>
      <w:r>
        <w:rPr>
          <w:rFonts w:hint="eastAsia"/>
        </w:rPr>
        <w:t>的輸出碼，請複製以下畫面的</w:t>
      </w:r>
      <w:r>
        <w:rPr>
          <w:rFonts w:hint="eastAsia"/>
        </w:rPr>
        <w:t>a[]</w:t>
      </w:r>
      <w:r>
        <w:rPr>
          <w:rFonts w:hint="eastAsia"/>
        </w:rPr>
        <w:t>陣列。</w:t>
      </w:r>
    </w:p>
    <w:p w:rsidR="008E2277" w:rsidRDefault="008E2277" w:rsidP="008E2277">
      <w:pPr>
        <w:pStyle w:val="a4"/>
      </w:pPr>
      <w:r w:rsidRPr="00E949C8">
        <w:rPr>
          <w:rFonts w:hint="eastAsia"/>
          <w:bdr w:val="single" w:sz="4" w:space="0" w:color="auto"/>
        </w:rPr>
        <w:drawing>
          <wp:inline distT="0" distB="0" distL="0" distR="0" wp14:anchorId="33AE4BBE" wp14:editId="409C90BD">
            <wp:extent cx="3742125" cy="2206299"/>
            <wp:effectExtent l="0" t="0" r="0" b="3810"/>
            <wp:docPr id="1016" name="圖片 1016" descr="D:\wang\洪老師\0803\ch12\G04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D:\wang\洪老師\0803\ch12\G04.tif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809" cy="222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2277" w:rsidRDefault="008E2277" w:rsidP="008E2277">
      <w:r>
        <w:rPr>
          <w:rFonts w:hint="eastAsia"/>
        </w:rPr>
        <w:t>撰寫</w:t>
      </w:r>
      <w:r>
        <w:rPr>
          <w:rFonts w:hint="eastAsia"/>
        </w:rPr>
        <w:t>Arduino</w:t>
      </w:r>
      <w:r>
        <w:rPr>
          <w:rFonts w:hint="eastAsia"/>
        </w:rPr>
        <w:t>程式如下，其中</w:t>
      </w:r>
      <w:r>
        <w:rPr>
          <w:rFonts w:hint="eastAsia"/>
        </w:rPr>
        <w:t>a[]</w:t>
      </w:r>
      <w:r>
        <w:rPr>
          <w:rFonts w:hint="eastAsia"/>
        </w:rPr>
        <w:t>陣列從以上畫面複製而來。</w:t>
      </w:r>
    </w:p>
    <w:p w:rsidR="008E2277" w:rsidRDefault="008E2277" w:rsidP="008E2277">
      <w:pPr>
        <w:pStyle w:val="ad"/>
      </w:pPr>
    </w:p>
    <w:p w:rsidR="008E2277" w:rsidRPr="00C20A0B" w:rsidRDefault="00E6075E" w:rsidP="00E6075E">
      <w:pPr>
        <w:pStyle w:val="ae"/>
        <w:pBdr>
          <w:left w:val="single" w:sz="4" w:space="4" w:color="FFFFFF"/>
        </w:pBdr>
      </w:pPr>
      <w:r>
        <w:t>//PORTF</w:t>
      </w:r>
    </w:p>
    <w:p w:rsidR="008E2277" w:rsidRPr="00C20A0B" w:rsidRDefault="00E6075E" w:rsidP="00E6075E">
      <w:pPr>
        <w:pStyle w:val="ae"/>
        <w:pBdr>
          <w:left w:val="single" w:sz="4" w:space="4" w:color="FFFFFF"/>
        </w:pBdr>
      </w:pPr>
      <w:r>
        <w:t>//PORTK</w:t>
      </w:r>
    </w:p>
    <w:p w:rsidR="008E2277" w:rsidRPr="00C20A0B" w:rsidRDefault="008E2277" w:rsidP="00E6075E">
      <w:pPr>
        <w:pStyle w:val="ae"/>
        <w:pBdr>
          <w:left w:val="single" w:sz="4" w:space="4" w:color="FFFFFF"/>
        </w:pBdr>
      </w:pPr>
      <w:r w:rsidRPr="00C20A0B">
        <w:t>//PORTC 37,36,35,34,33,32</w:t>
      </w:r>
    </w:p>
    <w:p w:rsidR="008E2277" w:rsidRDefault="008E2277" w:rsidP="00E6075E">
      <w:pPr>
        <w:pStyle w:val="ae"/>
        <w:pBdr>
          <w:left w:val="single" w:sz="4" w:space="4" w:color="FFFFFF"/>
        </w:pBdr>
      </w:pPr>
      <w:r w:rsidRPr="00C20A0B">
        <w:t>unsigned int i;</w:t>
      </w:r>
    </w:p>
    <w:p w:rsidR="008E2277" w:rsidRPr="00C20A0B" w:rsidRDefault="008E2277" w:rsidP="008E2277">
      <w:pPr>
        <w:pStyle w:val="ae"/>
      </w:pPr>
      <w:r w:rsidRPr="00C20A0B">
        <w:t>const unsigned int a[]={ 0, 8192, 8704, 4608, 2814, 9812, 8276, 24662, 16341, 596, 1108, 2132, 3326, 4868, 12544, 4096, 0, 28672, 4095, 8466, 24850, 16383, 512, 16714, 13004, 3704, 9039, 25161, 8828, 7882, 328, 576, 0, 528, 526, 516, 548, 4644, 8740, 25125, 16294, 676, 628, 548, 516, 532, 782, 516, 0, 4610, 4610, 2562, 16123, 2734, 2986, 2730, 32424, 2730, 2730, 10926, 16123, 2562, 4867, 4610, 0};</w:t>
      </w:r>
    </w:p>
    <w:p w:rsidR="008E2277" w:rsidRPr="00C20A0B" w:rsidRDefault="008E2277" w:rsidP="008E2277">
      <w:pPr>
        <w:pStyle w:val="ae"/>
      </w:pPr>
      <w:r w:rsidRPr="00C20A0B">
        <w:t xml:space="preserve">void setup() { </w:t>
      </w:r>
    </w:p>
    <w:p w:rsidR="008E2277" w:rsidRDefault="008E2277" w:rsidP="008E2277">
      <w:pPr>
        <w:pStyle w:val="ae"/>
      </w:pPr>
      <w:r w:rsidRPr="00C20A0B">
        <w:t xml:space="preserve">  DDR</w:t>
      </w:r>
      <w:r w:rsidR="00E6075E">
        <w:t>F</w:t>
      </w:r>
      <w:r w:rsidRPr="00C20A0B">
        <w:t xml:space="preserve">=0xFF; </w:t>
      </w:r>
    </w:p>
    <w:p w:rsidR="008E2277" w:rsidRPr="00C20A0B" w:rsidRDefault="008E2277" w:rsidP="008E2277">
      <w:pPr>
        <w:pStyle w:val="ae"/>
      </w:pPr>
      <w:r w:rsidRPr="00C20A0B">
        <w:t xml:space="preserve">  DDR</w:t>
      </w:r>
      <w:r w:rsidR="00E6075E">
        <w:t>K</w:t>
      </w:r>
      <w:r w:rsidRPr="00C20A0B">
        <w:t>=0xFF;</w:t>
      </w:r>
    </w:p>
    <w:p w:rsidR="008E2277" w:rsidRPr="00C20A0B" w:rsidRDefault="008E2277" w:rsidP="008E2277">
      <w:pPr>
        <w:pStyle w:val="ae"/>
      </w:pPr>
      <w:r w:rsidRPr="00C20A0B">
        <w:t xml:space="preserve">  DDRC=0xFF;</w:t>
      </w:r>
    </w:p>
    <w:p w:rsidR="008E2277" w:rsidRPr="00C20A0B" w:rsidRDefault="008E2277" w:rsidP="008E2277">
      <w:pPr>
        <w:pStyle w:val="ae"/>
      </w:pPr>
      <w:r w:rsidRPr="00C20A0B">
        <w:t>}</w:t>
      </w:r>
    </w:p>
    <w:p w:rsidR="008E2277" w:rsidRPr="00C20A0B" w:rsidRDefault="008E2277" w:rsidP="008E2277">
      <w:pPr>
        <w:pStyle w:val="ae"/>
      </w:pPr>
      <w:r w:rsidRPr="00C20A0B">
        <w:t xml:space="preserve">void loop() {  </w:t>
      </w:r>
    </w:p>
    <w:p w:rsidR="008E2277" w:rsidRPr="00C20A0B" w:rsidRDefault="008E2277" w:rsidP="008E2277">
      <w:pPr>
        <w:pStyle w:val="ae"/>
      </w:pPr>
      <w:r w:rsidRPr="00C20A0B">
        <w:t xml:space="preserve">    for (i=0;i&lt;=63;i++)            {</w:t>
      </w:r>
    </w:p>
    <w:p w:rsidR="008E2277" w:rsidRPr="00C20A0B" w:rsidRDefault="008E2277" w:rsidP="008E2277">
      <w:pPr>
        <w:pStyle w:val="ae"/>
      </w:pPr>
      <w:r w:rsidRPr="00C20A0B">
        <w:t xml:space="preserve">        PORTC=i;</w:t>
      </w:r>
    </w:p>
    <w:p w:rsidR="008E2277" w:rsidRPr="00C20A0B" w:rsidRDefault="008E2277" w:rsidP="008E2277">
      <w:pPr>
        <w:pStyle w:val="ae"/>
      </w:pPr>
      <w:r w:rsidRPr="00C20A0B">
        <w:t xml:space="preserve">        PORT</w:t>
      </w:r>
      <w:r w:rsidR="005372D9">
        <w:t>K</w:t>
      </w:r>
      <w:r w:rsidR="00B3409A">
        <w:tab/>
      </w:r>
      <w:r w:rsidR="00B3409A">
        <w:tab/>
      </w:r>
      <w:r w:rsidRPr="00C20A0B">
        <w:t>=a[i] / 256;</w:t>
      </w:r>
    </w:p>
    <w:p w:rsidR="008E2277" w:rsidRPr="00C20A0B" w:rsidRDefault="008E2277" w:rsidP="008E2277">
      <w:pPr>
        <w:pStyle w:val="ae"/>
      </w:pPr>
      <w:r w:rsidRPr="00C20A0B">
        <w:t xml:space="preserve">        PORT</w:t>
      </w:r>
      <w:r w:rsidR="005372D9">
        <w:t>F</w:t>
      </w:r>
      <w:r w:rsidRPr="00C20A0B">
        <w:t>=a[i] % 256;</w:t>
      </w:r>
    </w:p>
    <w:p w:rsidR="008E2277" w:rsidRPr="00C20A0B" w:rsidRDefault="008E2277" w:rsidP="008E2277">
      <w:pPr>
        <w:pStyle w:val="ae"/>
      </w:pPr>
      <w:r w:rsidRPr="00C20A0B">
        <w:t xml:space="preserve">        delayMicroseconds(100);</w:t>
      </w:r>
    </w:p>
    <w:p w:rsidR="008E2277" w:rsidRPr="00C20A0B" w:rsidRDefault="008E2277" w:rsidP="008E2277">
      <w:pPr>
        <w:pStyle w:val="ae"/>
      </w:pPr>
      <w:r w:rsidRPr="00C20A0B">
        <w:t xml:space="preserve">        PORTA=0 ;</w:t>
      </w:r>
    </w:p>
    <w:p w:rsidR="008E2277" w:rsidRPr="00C20A0B" w:rsidRDefault="008E2277" w:rsidP="008E2277">
      <w:pPr>
        <w:pStyle w:val="ae"/>
      </w:pPr>
      <w:r w:rsidRPr="00C20A0B">
        <w:t xml:space="preserve">        PORTB=0;</w:t>
      </w:r>
    </w:p>
    <w:p w:rsidR="008E2277" w:rsidRDefault="008E2277" w:rsidP="008E2277">
      <w:pPr>
        <w:pStyle w:val="ae"/>
      </w:pPr>
      <w:r w:rsidRPr="00C20A0B">
        <w:t xml:space="preserve">    }     </w:t>
      </w:r>
    </w:p>
    <w:p w:rsidR="008E2277" w:rsidRDefault="008E2277" w:rsidP="008E2277">
      <w:pPr>
        <w:pStyle w:val="ae"/>
      </w:pPr>
      <w:r w:rsidRPr="00C20A0B">
        <w:t>}</w:t>
      </w:r>
    </w:p>
    <w:p w:rsidR="008E2277" w:rsidRDefault="008E2277" w:rsidP="008E2277">
      <w:pPr>
        <w:pStyle w:val="ad"/>
      </w:pPr>
    </w:p>
    <w:p w:rsidR="008E2277" w:rsidRDefault="008E2277" w:rsidP="008E2277">
      <w:r>
        <w:rPr>
          <w:rFonts w:hint="eastAsia"/>
        </w:rPr>
        <w:t>以上程式執行結果如下：</w:t>
      </w:r>
    </w:p>
    <w:p w:rsidR="008E2277" w:rsidRDefault="008E2277" w:rsidP="008E2277">
      <w:pPr>
        <w:pStyle w:val="a4"/>
        <w:spacing w:after="360"/>
      </w:pPr>
      <w:r>
        <w:rPr>
          <w:rFonts w:hint="eastAsia"/>
        </w:rPr>
        <w:drawing>
          <wp:inline distT="0" distB="0" distL="0" distR="0" wp14:anchorId="51697EE5" wp14:editId="57360808">
            <wp:extent cx="3725032" cy="2476800"/>
            <wp:effectExtent l="0" t="0" r="8890" b="0"/>
            <wp:docPr id="1017" name="圖片 1017" descr="D:\wang\洪老師\0819\12_6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D:\wang\洪老師\0819\12_6V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258"/>
                    <a:stretch/>
                  </pic:blipFill>
                  <pic:spPr bwMode="auto">
                    <a:xfrm>
                      <a:off x="0" y="0"/>
                      <a:ext cx="3725032" cy="24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E2277" w:rsidRDefault="008E2277" w:rsidP="008E2277">
      <w:pPr>
        <w:pStyle w:val="a4"/>
        <w:spacing w:after="360"/>
        <w:jc w:val="left"/>
        <w:rPr>
          <w:lang w:val="es-MX"/>
        </w:rPr>
      </w:pPr>
      <w:r>
        <w:rPr>
          <w:lang w:val="es-MX"/>
        </w:rPr>
        <w:t>自我練習</w:t>
      </w:r>
    </w:p>
    <w:p w:rsidR="008E2277" w:rsidRDefault="008E2277" w:rsidP="008E2277">
      <w:pPr>
        <w:pStyle w:val="a4"/>
        <w:numPr>
          <w:ilvl w:val="0"/>
          <w:numId w:val="16"/>
        </w:numPr>
        <w:spacing w:after="360"/>
        <w:jc w:val="left"/>
        <w:rPr>
          <w:lang w:val="es-MX"/>
        </w:rPr>
      </w:pPr>
      <w:r>
        <w:rPr>
          <w:rFonts w:hint="eastAsia"/>
          <w:lang w:val="es-MX"/>
        </w:rPr>
        <w:t>請自行撰寫跑馬燈程式。</w:t>
      </w:r>
    </w:p>
    <w:p w:rsidR="008E2277" w:rsidRDefault="008E2277" w:rsidP="008E2277">
      <w:pPr>
        <w:pStyle w:val="a4"/>
        <w:numPr>
          <w:ilvl w:val="0"/>
          <w:numId w:val="16"/>
        </w:numPr>
        <w:spacing w:after="360"/>
        <w:jc w:val="left"/>
        <w:rPr>
          <w:lang w:val="es-MX"/>
        </w:rPr>
      </w:pPr>
      <w:r>
        <w:rPr>
          <w:lang w:val="es-MX"/>
        </w:rPr>
        <w:t>請自行撰寫貪食蛇遊戲。</w:t>
      </w:r>
    </w:p>
    <w:p w:rsidR="003E2BD2" w:rsidRPr="008E2277" w:rsidRDefault="003E2BD2" w:rsidP="0038673A">
      <w:pPr>
        <w:rPr>
          <w:lang w:val="es-MX"/>
        </w:rPr>
      </w:pPr>
    </w:p>
    <w:p w:rsidR="003E2BD2" w:rsidRDefault="003E2BD2" w:rsidP="0038673A"/>
    <w:p w:rsidR="007B5609" w:rsidRDefault="007B5609" w:rsidP="007B5609">
      <w:r>
        <w:rPr>
          <w:rFonts w:ascii="Helvetica" w:hAnsi="Helvetica" w:cs="Helvetica"/>
          <w:color w:val="505050"/>
          <w:sz w:val="19"/>
          <w:szCs w:val="19"/>
          <w:shd w:val="clear" w:color="auto" w:fill="FFFFFF"/>
        </w:rPr>
        <w:t>課程編號：</w:t>
      </w:r>
      <w:r>
        <w:rPr>
          <w:rFonts w:ascii="Helvetica" w:hAnsi="Helvetica" w:cs="Helvetica"/>
          <w:color w:val="505050"/>
          <w:sz w:val="19"/>
          <w:szCs w:val="19"/>
          <w:shd w:val="clear" w:color="auto" w:fill="FFFFFF"/>
        </w:rPr>
        <w:t>3552779</w:t>
      </w:r>
    </w:p>
    <w:p w:rsidR="007B5609" w:rsidRDefault="007B5609" w:rsidP="007B5609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/>
          <w:color w:val="606060"/>
          <w:shd w:val="clear" w:color="auto" w:fill="FFFFFF"/>
        </w:rPr>
        <w:t>地點：義民高中敬業大樓</w:t>
      </w:r>
      <w:r>
        <w:rPr>
          <w:rFonts w:ascii="Helvetica" w:hAnsi="Helvetica" w:cs="Helvetica"/>
          <w:color w:val="606060"/>
          <w:shd w:val="clear" w:color="auto" w:fill="FFFFFF"/>
        </w:rPr>
        <w:t>5A</w:t>
      </w:r>
      <w:r>
        <w:rPr>
          <w:rFonts w:ascii="Helvetica" w:hAnsi="Helvetica" w:cs="Helvetica"/>
          <w:color w:val="606060"/>
          <w:shd w:val="clear" w:color="auto" w:fill="FFFFFF"/>
        </w:rPr>
        <w:t>電腦教室</w:t>
      </w:r>
      <w:r>
        <w:rPr>
          <w:rFonts w:ascii="Helvetica" w:hAnsi="Helvetica" w:cs="Helvetica"/>
          <w:color w:val="505050"/>
        </w:rPr>
        <w:br/>
      </w:r>
      <w:r>
        <w:rPr>
          <w:rFonts w:ascii="Helvetica" w:hAnsi="Helvetica" w:cs="Helvetica"/>
          <w:color w:val="606060"/>
          <w:shd w:val="clear" w:color="auto" w:fill="FFFFFF"/>
        </w:rPr>
        <w:t>日期：</w:t>
      </w:r>
      <w:r>
        <w:rPr>
          <w:rFonts w:ascii="Helvetica" w:hAnsi="Helvetica" w:cs="Helvetica"/>
          <w:color w:val="606060"/>
          <w:shd w:val="clear" w:color="auto" w:fill="FFFFFF"/>
        </w:rPr>
        <w:t>111/11/17</w:t>
      </w:r>
      <w:r>
        <w:rPr>
          <w:rFonts w:ascii="Helvetica" w:hAnsi="Helvetica" w:cs="Helvetica"/>
          <w:color w:val="505050"/>
        </w:rPr>
        <w:br/>
      </w:r>
      <w:r>
        <w:rPr>
          <w:rFonts w:ascii="Helvetica" w:hAnsi="Helvetica" w:cs="Helvetica"/>
          <w:color w:val="606060"/>
          <w:shd w:val="clear" w:color="auto" w:fill="FFFFFF"/>
        </w:rPr>
        <w:t>時間：</w:t>
      </w:r>
      <w:r>
        <w:rPr>
          <w:rFonts w:ascii="Helvetica" w:hAnsi="Helvetica" w:cs="Helvetica"/>
          <w:color w:val="606060"/>
          <w:shd w:val="clear" w:color="auto" w:fill="FFFFFF"/>
        </w:rPr>
        <w:t>13:00~16:00</w:t>
      </w:r>
      <w:r>
        <w:rPr>
          <w:rFonts w:ascii="Helvetica" w:hAnsi="Helvetica" w:cs="Helvetica"/>
          <w:color w:val="505050"/>
        </w:rPr>
        <w:br/>
      </w:r>
      <w:r>
        <w:rPr>
          <w:rFonts w:ascii="Helvetica" w:hAnsi="Helvetica" w:cs="Helvetica"/>
          <w:color w:val="606060"/>
          <w:shd w:val="clear" w:color="auto" w:fill="FFFFFF"/>
        </w:rPr>
        <w:t xml:space="preserve">13:00~13:50 Arduino </w:t>
      </w:r>
      <w:r>
        <w:rPr>
          <w:rFonts w:ascii="Helvetica" w:hAnsi="Helvetica" w:cs="Helvetica"/>
          <w:color w:val="606060"/>
          <w:shd w:val="clear" w:color="auto" w:fill="FFFFFF"/>
        </w:rPr>
        <w:t>晶片實驗板測試、開發環境</w:t>
      </w:r>
      <w:r>
        <w:rPr>
          <w:rFonts w:ascii="Helvetica" w:hAnsi="Helvetica" w:cs="Helvetica"/>
          <w:color w:val="505050"/>
        </w:rPr>
        <w:br/>
      </w:r>
      <w:r>
        <w:rPr>
          <w:rFonts w:ascii="Helvetica" w:hAnsi="Helvetica" w:cs="Helvetica"/>
          <w:color w:val="606060"/>
          <w:shd w:val="clear" w:color="auto" w:fill="FFFFFF"/>
        </w:rPr>
        <w:t xml:space="preserve">14:00~14:50 </w:t>
      </w:r>
      <w:r>
        <w:rPr>
          <w:rFonts w:ascii="Helvetica" w:hAnsi="Helvetica" w:cs="Helvetica"/>
          <w:color w:val="606060"/>
          <w:shd w:val="clear" w:color="auto" w:fill="FFFFFF"/>
        </w:rPr>
        <w:t>資料數位化與驗證</w:t>
      </w:r>
      <w:r>
        <w:rPr>
          <w:rFonts w:ascii="Helvetica" w:hAnsi="Helvetica" w:cs="Helvetica"/>
          <w:color w:val="505050"/>
        </w:rPr>
        <w:br/>
      </w:r>
      <w:r>
        <w:rPr>
          <w:rFonts w:ascii="Helvetica" w:hAnsi="Helvetica" w:cs="Helvetica"/>
          <w:color w:val="606060"/>
          <w:shd w:val="clear" w:color="auto" w:fill="FFFFFF"/>
        </w:rPr>
        <w:t xml:space="preserve">15:00~15:50 </w:t>
      </w:r>
      <w:r>
        <w:rPr>
          <w:rFonts w:ascii="Helvetica" w:hAnsi="Helvetica" w:cs="Helvetica"/>
          <w:color w:val="606060"/>
          <w:shd w:val="clear" w:color="auto" w:fill="FFFFFF"/>
        </w:rPr>
        <w:t>實作輸出程式</w:t>
      </w:r>
    </w:p>
    <w:p w:rsidR="00886FDB" w:rsidRDefault="00886FDB" w:rsidP="007B5609">
      <w:pPr>
        <w:rPr>
          <w:rFonts w:ascii="Helvetica" w:hAnsi="Helvetica" w:cs="Helvetica"/>
          <w:color w:val="606060"/>
          <w:shd w:val="clear" w:color="auto" w:fill="FFFFFF"/>
        </w:rPr>
      </w:pPr>
    </w:p>
    <w:p w:rsidR="00B3409A" w:rsidRDefault="00B3409A" w:rsidP="007B5609">
      <w:pPr>
        <w:rPr>
          <w:rFonts w:ascii="Helvetica" w:hAnsi="Helvetica" w:cs="Helvetica"/>
          <w:color w:val="606060"/>
          <w:shd w:val="clear" w:color="auto" w:fill="FFFFFF"/>
        </w:rPr>
      </w:pPr>
    </w:p>
    <w:p w:rsidR="00C15627" w:rsidRDefault="00C15627" w:rsidP="007B5609">
      <w:pPr>
        <w:rPr>
          <w:rFonts w:ascii="Helvetica" w:hAnsi="Helvetica" w:cs="Helvetica"/>
          <w:color w:val="606060"/>
          <w:shd w:val="clear" w:color="auto" w:fill="FFFFFF"/>
        </w:rPr>
      </w:pPr>
      <w:r>
        <w:rPr>
          <w:rFonts w:ascii="Helvetica" w:hAnsi="Helvetica" w:cs="Helvetica" w:hint="eastAsia"/>
          <w:color w:val="606060"/>
          <w:shd w:val="clear" w:color="auto" w:fill="FFFFFF"/>
        </w:rPr>
        <w:t>以下是貪食蛇程式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8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＊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8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點陣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LED R1..R8 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接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PORTB 53,52,51,50,10,11,12,13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C1..C8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接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PORTC 30,31,32,33,34,35,36,37,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c[]={0x7f,0xbf,0xdf,0xef,0xf7,0xfb,0xfd,0xfe}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位址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b[]={0,0,0,0,0,0,0,0}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資料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x[100],y[100]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身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s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身長度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hx,hy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頭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const byte pleft=2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左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const byte pup=3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上鍵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const byte pdown=18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下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const byte pright=19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右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dir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移動方向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wid=8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螢幕大小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byte hei=8;//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//byte ndir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byte ax,ay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蘋果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void setup() {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Serial.begin(9600)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螢幕輸出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DRB=0xFF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DRC=0xFF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pinMode(pup,INPUT_PULLUP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pinMode(pdown,INPUT_PULLUP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pinMode(pleft,INPUT_PULLUP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pinMode(pright,INPUT_PULLUP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ttachInterrupt(digitalPinToInterrupt(pup),up,FALLING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ttachInterrupt(digitalPinToInterrupt(pdown),down,FALLING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ttachInterrupt(digitalPinToInterrupt(pleft),left,FALLING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ttachInterrupt(digitalPinToInterrupt(pright),right,FALLING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起點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x[0]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y[0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x[1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y[1]=1 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s=2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身長度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設定記憶體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bitSet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頭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hx=x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hy=y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dir=4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起始方向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//apple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x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ay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bitSet(b[ax],ay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randomSeed(analogRead(0))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亂數設定，請看全民自造與程式設計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void loop() {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start: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輸出記憶體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int i=0;i&lt;=100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for (int j=0;j&lt;=7;j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  PORTC=c[j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  PORTB=b[j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  delay(1);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蛇身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bitClear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依照按鍵改變蛇頭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if (dir==1){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上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y=hy-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}else if(dir==2){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下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y=hy+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}else if (dir==3){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左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x=hx-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}else if (dir==4){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右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x=hx+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判斷是否撞牆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 (hx==-1 || hx==wid || hy==-1 ||hy==hei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Serial.println("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撞牆了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"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delay(2000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蛇身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bitClear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蘋果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bitClear(b[ax],ay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初始化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x[0]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y[0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x[1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y[1]=1 ;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s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bitSet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x=x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hy=y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dir=4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ax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ay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bitSet(b[ax],ay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goto start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判斷是否自撞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byte i=1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if (hx==x[i] &amp;&amp; hy==y[i]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  Serial.println("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自撞了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"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delay(2000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蛇身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  bitClear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蘋果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bitClear(b[ax],ay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初始化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x[0]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y[0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x[1]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y[1]=1 ;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s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  bitSet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hx=x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hy=y[0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dir=4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ax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ay=6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bitSet(b[ax],ay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 goto start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判斷是否吃到蘋果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(hx==ax &amp;&amp; hy==ay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Serial.println("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吃到蘋果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"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s=s+1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蛇身長度加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1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Serial.println(s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bitClear(b[ax],ay)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清除蘋果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ax=random(0,8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ay=random(0,8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  bitSet(b[ax],ay);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設定蘋果新位置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  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將陣列的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0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放到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1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，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1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放到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2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int i=s-1;i&gt;=0;i--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x[i+1]=x[i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y[i+1]=y[i]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  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新蛇頭的位置放到陣列的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0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x[0]=hx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y[0]=hy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 xml:space="preserve">  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重新設定記憶體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for (int i=0;i&lt;s;i++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 bitSet(b[x[i]],y[i])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上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void up(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 (dir==2)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return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ir=1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下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void down(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 (dir==1)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return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ir=2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左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void left(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 (dir==4)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return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ir=3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 w:hint="eastAsia"/>
          <w:color w:val="606060"/>
          <w:shd w:val="clear" w:color="auto" w:fill="FFFFFF"/>
        </w:rPr>
        <w:t>//</w:t>
      </w:r>
      <w:r w:rsidRPr="00C15627">
        <w:rPr>
          <w:rFonts w:ascii="Helvetica" w:hAnsi="Helvetica" w:cs="Helvetica" w:hint="eastAsia"/>
          <w:color w:val="606060"/>
          <w:shd w:val="clear" w:color="auto" w:fill="FFFFFF"/>
        </w:rPr>
        <w:t>右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void right(){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if (dir==3)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  return;</w:t>
      </w:r>
    </w:p>
    <w:p w:rsidR="00C15627" w:rsidRP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 xml:space="preserve">  dir=4;</w:t>
      </w:r>
    </w:p>
    <w:p w:rsidR="00C15627" w:rsidRDefault="00C15627" w:rsidP="00C15627">
      <w:pPr>
        <w:rPr>
          <w:rFonts w:ascii="Helvetica" w:hAnsi="Helvetica" w:cs="Helvetica"/>
          <w:color w:val="606060"/>
          <w:shd w:val="clear" w:color="auto" w:fill="FFFFFF"/>
        </w:rPr>
      </w:pPr>
      <w:r w:rsidRPr="00C15627">
        <w:rPr>
          <w:rFonts w:ascii="Helvetica" w:hAnsi="Helvetica" w:cs="Helvetica"/>
          <w:color w:val="606060"/>
          <w:shd w:val="clear" w:color="auto" w:fill="FFFFFF"/>
        </w:rPr>
        <w:t>}</w:t>
      </w:r>
    </w:p>
    <w:sectPr w:rsidR="00C15627" w:rsidSect="00FA7C87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309B" w:rsidRDefault="009F309B">
      <w:r>
        <w:separator/>
      </w:r>
    </w:p>
  </w:endnote>
  <w:endnote w:type="continuationSeparator" w:id="0">
    <w:p w:rsidR="009F309B" w:rsidRDefault="009F3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inGothic-Heavy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文鼎粗黑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文鼎細圓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BankGothic Md BT">
    <w:altName w:val="Arial"/>
    <w:charset w:val="00"/>
    <w:family w:val="swiss"/>
    <w:pitch w:val="variable"/>
    <w:sig w:usb0="00000001" w:usb1="00000000" w:usb2="00000000" w:usb3="00000000" w:csb0="0000001B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文鼎中明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文鼎明體U30-L">
    <w:altName w:val="Malgun Gothic Semilight"/>
    <w:charset w:val="88"/>
    <w:family w:val="roman"/>
    <w:pitch w:val="variable"/>
    <w:sig w:usb0="00000000" w:usb1="38DFFDFB" w:usb2="00000017" w:usb3="00000000" w:csb0="00140001" w:csb1="00000000"/>
  </w:font>
  <w:font w:name="文鼎中黑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Swis721 Md BT">
    <w:altName w:val="Arial"/>
    <w:charset w:val="00"/>
    <w:family w:val="swiss"/>
    <w:pitch w:val="variable"/>
    <w:sig w:usb0="00000001" w:usb1="00000000" w:usb2="00000000" w:usb3="00000000" w:csb0="0000001B" w:csb1="00000000"/>
  </w:font>
  <w:font w:name="Swis721 Lt BT">
    <w:altName w:val="Corbel"/>
    <w:charset w:val="00"/>
    <w:family w:val="swiss"/>
    <w:pitch w:val="variable"/>
    <w:sig w:usb0="00000001" w:usb1="1000204A" w:usb2="00000000" w:usb3="00000000" w:csb0="00000011" w:csb1="00000000"/>
  </w:font>
  <w:font w:name="Dutch801 XBd BT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文鼎中楷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文鼎特明">
    <w:altName w:val="Arial Unicode MS"/>
    <w:charset w:val="88"/>
    <w:family w:val="modern"/>
    <w:pitch w:val="fixed"/>
    <w:sig w:usb0="00000000" w:usb1="28091800" w:usb2="00000010" w:usb3="00000000" w:csb0="00100000" w:csb1="00000000"/>
  </w:font>
  <w:font w:name="文鼎細黑">
    <w:charset w:val="88"/>
    <w:family w:val="modern"/>
    <w:pitch w:val="fixed"/>
    <w:sig w:usb0="00000003" w:usb1="28880000" w:usb2="00000016" w:usb3="00000000" w:csb0="00100000" w:csb1="00000000"/>
  </w:font>
  <w:font w:name="文鼎中圓">
    <w:charset w:val="88"/>
    <w:family w:val="modern"/>
    <w:pitch w:val="fixed"/>
    <w:sig w:usb0="00001F41" w:usb1="28091800" w:usb2="00000010" w:usb3="00000000" w:csb0="00100000" w:csb1="00000000"/>
  </w:font>
  <w:font w:name="Swis721 Th BT">
    <w:altName w:val="Arial"/>
    <w:charset w:val="00"/>
    <w:family w:val="swiss"/>
    <w:pitch w:val="variable"/>
    <w:sig w:usb0="00000001" w:usb1="00000000" w:usb2="00000000" w:usb3="00000000" w:csb0="0000001B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Vineta BT">
    <w:altName w:val="Gabriola"/>
    <w:charset w:val="00"/>
    <w:family w:val="decorative"/>
    <w:pitch w:val="variable"/>
    <w:sig w:usb0="00000001" w:usb1="00000000" w:usb2="00000000" w:usb3="00000000" w:csb0="0000001B" w:csb1="00000000"/>
  </w:font>
  <w:font w:name="華康中明體">
    <w:altName w:val="新細明體"/>
    <w:charset w:val="88"/>
    <w:family w:val="modern"/>
    <w:pitch w:val="fixed"/>
    <w:sig w:usb0="00000001" w:usb1="08080000" w:usb2="00000010" w:usb3="00000000" w:csb0="00100000" w:csb1="00000000"/>
  </w:font>
  <w:font w:name="IBM PC Key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icrosoft JhengHei UI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華康明體 Std W12">
    <w:altName w:val="Arial Unicode MS"/>
    <w:panose1 w:val="00000000000000000000"/>
    <w:charset w:val="88"/>
    <w:family w:val="roman"/>
    <w:notTrueType/>
    <w:pitch w:val="variable"/>
    <w:sig w:usb0="00000000" w:usb1="38CFFD7A" w:usb2="00000016" w:usb3="00000000" w:csb0="0010000D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Noto Sans CJK TC Light">
    <w:altName w:val="微軟正黑體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MingB5-Medium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algun Gothic Semilight">
    <w:panose1 w:val="020B0502040204020203"/>
    <w:charset w:val="88"/>
    <w:family w:val="swiss"/>
    <w:pitch w:val="variable"/>
    <w:sig w:usb0="B0000AAF" w:usb1="09DF7CFB" w:usb2="00000012" w:usb3="00000000" w:csb0="003E01BD" w:csb1="00000000"/>
  </w:font>
  <w:font w:name="LinGothic-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ourierNew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ZenKai-Medium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0573" w:rsidRDefault="00AB0573" w:rsidP="00C67D05">
    <w:pPr>
      <w:pStyle w:val="aa"/>
      <w:tabs>
        <w:tab w:val="clear" w:pos="4153"/>
        <w:tab w:val="clear" w:pos="8306"/>
        <w:tab w:val="right" w:pos="7370"/>
      </w:tabs>
      <w:ind w:firstLine="460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1" layoutInCell="1" allowOverlap="1" wp14:anchorId="60369BFC" wp14:editId="2A0AFEE5">
              <wp:simplePos x="0" y="0"/>
              <wp:positionH relativeFrom="page">
                <wp:posOffset>648335</wp:posOffset>
              </wp:positionH>
              <wp:positionV relativeFrom="page">
                <wp:posOffset>9069070</wp:posOffset>
              </wp:positionV>
              <wp:extent cx="432000" cy="216000"/>
              <wp:effectExtent l="0" t="0" r="6350" b="12700"/>
              <wp:wrapNone/>
              <wp:docPr id="27" name="Text Box 19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000" cy="2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AB0573" w:rsidRPr="00616D4C" w:rsidRDefault="00AB0573" w:rsidP="00C67D05">
                          <w:pPr>
                            <w:pStyle w:val="pageR"/>
                            <w:jc w:val="left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9F309B" w:rsidRPr="009F309B">
                            <w:rPr>
                              <w:lang w:val="zh-TW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369BFC" id="_x0000_t202" coordsize="21600,21600" o:spt="202" path="m,l,21600r21600,l21600,xe">
              <v:stroke joinstyle="miter"/>
              <v:path gradientshapeok="t" o:connecttype="rect"/>
            </v:shapetype>
            <v:shape id="Text Box 197" o:spid="_x0000_s1027" type="#_x0000_t202" style="position:absolute;left:0;text-align:left;margin-left:51.05pt;margin-top:714.1pt;width:34pt;height:17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" filled="f" stroked="f">
              <v:textbox inset="0,0,0,0">
                <w:txbxContent>
                  <w:p w:rsidR="00AB0573" w:rsidRPr="00616D4C" w:rsidRDefault="00AB0573" w:rsidP="00C67D05">
                    <w:pPr>
                      <w:pStyle w:val="pageR"/>
                      <w:jc w:val="left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9F309B" w:rsidRPr="009F309B">
                      <w:rPr>
                        <w:lang w:val="zh-TW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  <w10:anchorlock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309B" w:rsidRDefault="009F309B">
      <w:r>
        <w:separator/>
      </w:r>
    </w:p>
  </w:footnote>
  <w:footnote w:type="continuationSeparator" w:id="0">
    <w:p w:rsidR="009F309B" w:rsidRDefault="009F30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C24893"/>
    <w:multiLevelType w:val="hybridMultilevel"/>
    <w:tmpl w:val="FEFEF6E6"/>
    <w:lvl w:ilvl="0" w:tplc="9F74AC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1940D5F"/>
    <w:multiLevelType w:val="hybridMultilevel"/>
    <w:tmpl w:val="94029960"/>
    <w:lvl w:ilvl="0" w:tplc="B41C399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8604BA5"/>
    <w:multiLevelType w:val="hybridMultilevel"/>
    <w:tmpl w:val="9B489B58"/>
    <w:lvl w:ilvl="0" w:tplc="F048BE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25A0FE9"/>
    <w:multiLevelType w:val="hybridMultilevel"/>
    <w:tmpl w:val="ACA49F38"/>
    <w:lvl w:ilvl="0" w:tplc="869EF9E0">
      <w:start w:val="1"/>
      <w:numFmt w:val="decimal"/>
      <w:lvlText w:val="%1."/>
      <w:lvlJc w:val="left"/>
      <w:pPr>
        <w:ind w:left="360" w:hanging="360"/>
      </w:pPr>
      <w:rPr>
        <w:rFonts w:ascii="TimesNewRomanPSMT" w:eastAsia="LinGothic-Heavy" w:hAnsi="TimesNewRomanPSMT" w:cs="TimesNewRomanPSMT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5624FA7"/>
    <w:multiLevelType w:val="hybridMultilevel"/>
    <w:tmpl w:val="B54C9338"/>
    <w:lvl w:ilvl="0" w:tplc="3466B77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CC53C3B"/>
    <w:multiLevelType w:val="hybridMultilevel"/>
    <w:tmpl w:val="398C05AE"/>
    <w:lvl w:ilvl="0" w:tplc="95B259E0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E0E1AD1"/>
    <w:multiLevelType w:val="hybridMultilevel"/>
    <w:tmpl w:val="3A681480"/>
    <w:lvl w:ilvl="0" w:tplc="01162A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7" w15:restartNumberingAfterBreak="0">
    <w:nsid w:val="397E658B"/>
    <w:multiLevelType w:val="hybridMultilevel"/>
    <w:tmpl w:val="BEE00F64"/>
    <w:lvl w:ilvl="0" w:tplc="8BA01C08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4FE0D5C"/>
    <w:multiLevelType w:val="hybridMultilevel"/>
    <w:tmpl w:val="B9EC0C68"/>
    <w:lvl w:ilvl="0" w:tplc="A0B82D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ECF2E4F"/>
    <w:multiLevelType w:val="hybridMultilevel"/>
    <w:tmpl w:val="614C0340"/>
    <w:lvl w:ilvl="0" w:tplc="9992DD9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1C21C38"/>
    <w:multiLevelType w:val="hybridMultilevel"/>
    <w:tmpl w:val="664C11AA"/>
    <w:lvl w:ilvl="0" w:tplc="4378A636">
      <w:start w:val="1"/>
      <w:numFmt w:val="bullet"/>
      <w:pStyle w:val="a"/>
      <w:lvlText w:val=""/>
      <w:lvlJc w:val="left"/>
      <w:pPr>
        <w:tabs>
          <w:tab w:val="num" w:pos="1117"/>
        </w:tabs>
        <w:ind w:left="877" w:hanging="48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64303F5F"/>
    <w:multiLevelType w:val="hybridMultilevel"/>
    <w:tmpl w:val="045A2C58"/>
    <w:lvl w:ilvl="0" w:tplc="3B36F84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4AB3D17"/>
    <w:multiLevelType w:val="hybridMultilevel"/>
    <w:tmpl w:val="1CDC7BB4"/>
    <w:lvl w:ilvl="0" w:tplc="B9F0E6B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56B533A"/>
    <w:multiLevelType w:val="hybridMultilevel"/>
    <w:tmpl w:val="4B0A1DDA"/>
    <w:lvl w:ilvl="0" w:tplc="F17CB4EA">
      <w:start w:val="1"/>
      <w:numFmt w:val="bullet"/>
      <w:lvlText w:val=""/>
      <w:lvlJc w:val="left"/>
      <w:pPr>
        <w:ind w:left="480" w:hanging="48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4" w15:restartNumberingAfterBreak="0">
    <w:nsid w:val="7BAB19A7"/>
    <w:multiLevelType w:val="hybridMultilevel"/>
    <w:tmpl w:val="19088832"/>
    <w:lvl w:ilvl="0" w:tplc="040C9E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7C7029A1"/>
    <w:multiLevelType w:val="hybridMultilevel"/>
    <w:tmpl w:val="CFCC6584"/>
    <w:lvl w:ilvl="0" w:tplc="AEDA71E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0"/>
  </w:num>
  <w:num w:numId="2">
    <w:abstractNumId w:val="5"/>
  </w:num>
  <w:num w:numId="3">
    <w:abstractNumId w:val="13"/>
  </w:num>
  <w:num w:numId="4">
    <w:abstractNumId w:val="7"/>
  </w:num>
  <w:num w:numId="5">
    <w:abstractNumId w:val="3"/>
  </w:num>
  <w:num w:numId="6">
    <w:abstractNumId w:val="6"/>
  </w:num>
  <w:num w:numId="7">
    <w:abstractNumId w:val="8"/>
  </w:num>
  <w:num w:numId="8">
    <w:abstractNumId w:val="12"/>
  </w:num>
  <w:num w:numId="9">
    <w:abstractNumId w:val="2"/>
  </w:num>
  <w:num w:numId="10">
    <w:abstractNumId w:val="11"/>
  </w:num>
  <w:num w:numId="11">
    <w:abstractNumId w:val="4"/>
  </w:num>
  <w:num w:numId="12">
    <w:abstractNumId w:val="1"/>
  </w:num>
  <w:num w:numId="13">
    <w:abstractNumId w:val="14"/>
  </w:num>
  <w:num w:numId="14">
    <w:abstractNumId w:val="9"/>
  </w:num>
  <w:num w:numId="15">
    <w:abstractNumId w:val="0"/>
  </w:num>
  <w:num w:numId="16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4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73A"/>
    <w:rsid w:val="00072202"/>
    <w:rsid w:val="00086148"/>
    <w:rsid w:val="000939E4"/>
    <w:rsid w:val="00150E99"/>
    <w:rsid w:val="00152F89"/>
    <w:rsid w:val="001D569E"/>
    <w:rsid w:val="002336DF"/>
    <w:rsid w:val="002C5E18"/>
    <w:rsid w:val="002D26A3"/>
    <w:rsid w:val="002E281F"/>
    <w:rsid w:val="003121B6"/>
    <w:rsid w:val="00320EB2"/>
    <w:rsid w:val="00351F27"/>
    <w:rsid w:val="00365B31"/>
    <w:rsid w:val="00385D88"/>
    <w:rsid w:val="0038673A"/>
    <w:rsid w:val="0039655F"/>
    <w:rsid w:val="003B274E"/>
    <w:rsid w:val="003B4037"/>
    <w:rsid w:val="003B51A2"/>
    <w:rsid w:val="003E2BD2"/>
    <w:rsid w:val="003F2BEB"/>
    <w:rsid w:val="00437719"/>
    <w:rsid w:val="004D0409"/>
    <w:rsid w:val="004E7287"/>
    <w:rsid w:val="00520779"/>
    <w:rsid w:val="005372D9"/>
    <w:rsid w:val="00537D1D"/>
    <w:rsid w:val="00590582"/>
    <w:rsid w:val="005B3A1D"/>
    <w:rsid w:val="00660F25"/>
    <w:rsid w:val="00680069"/>
    <w:rsid w:val="00695376"/>
    <w:rsid w:val="006A15ED"/>
    <w:rsid w:val="006D19CC"/>
    <w:rsid w:val="00720BFE"/>
    <w:rsid w:val="00764817"/>
    <w:rsid w:val="007723AF"/>
    <w:rsid w:val="007B5609"/>
    <w:rsid w:val="007F115C"/>
    <w:rsid w:val="00886FDB"/>
    <w:rsid w:val="008A617D"/>
    <w:rsid w:val="008B1FBF"/>
    <w:rsid w:val="008E2277"/>
    <w:rsid w:val="00912AC6"/>
    <w:rsid w:val="0093170B"/>
    <w:rsid w:val="009A5342"/>
    <w:rsid w:val="009E6D0E"/>
    <w:rsid w:val="009F309B"/>
    <w:rsid w:val="00A052CE"/>
    <w:rsid w:val="00A14AC6"/>
    <w:rsid w:val="00A454DF"/>
    <w:rsid w:val="00A4700D"/>
    <w:rsid w:val="00A510A5"/>
    <w:rsid w:val="00A958BC"/>
    <w:rsid w:val="00AA7B80"/>
    <w:rsid w:val="00AB0573"/>
    <w:rsid w:val="00AE106F"/>
    <w:rsid w:val="00AE1F90"/>
    <w:rsid w:val="00AF4769"/>
    <w:rsid w:val="00B323F1"/>
    <w:rsid w:val="00B3409A"/>
    <w:rsid w:val="00B345FB"/>
    <w:rsid w:val="00B50CA1"/>
    <w:rsid w:val="00B603B5"/>
    <w:rsid w:val="00B83690"/>
    <w:rsid w:val="00C15627"/>
    <w:rsid w:val="00C67D05"/>
    <w:rsid w:val="00D52434"/>
    <w:rsid w:val="00DA1AFD"/>
    <w:rsid w:val="00DA2A33"/>
    <w:rsid w:val="00DB5728"/>
    <w:rsid w:val="00DB625F"/>
    <w:rsid w:val="00DC6F28"/>
    <w:rsid w:val="00E00220"/>
    <w:rsid w:val="00E442C0"/>
    <w:rsid w:val="00E57CEA"/>
    <w:rsid w:val="00E6075E"/>
    <w:rsid w:val="00E633AB"/>
    <w:rsid w:val="00E73352"/>
    <w:rsid w:val="00E914B4"/>
    <w:rsid w:val="00EA7A14"/>
    <w:rsid w:val="00EB29A1"/>
    <w:rsid w:val="00F0119D"/>
    <w:rsid w:val="00F147AA"/>
    <w:rsid w:val="00F26F39"/>
    <w:rsid w:val="00F37DE8"/>
    <w:rsid w:val="00F57B05"/>
    <w:rsid w:val="00F8440D"/>
    <w:rsid w:val="00FA7C87"/>
    <w:rsid w:val="00FB0CDB"/>
    <w:rsid w:val="00FB10AC"/>
    <w:rsid w:val="00FD6C88"/>
    <w:rsid w:val="00FF5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AB67CFA-D973-4EC5-B8C9-BE8E80438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0" w:unhideWhenUsed="1"/>
    <w:lsdException w:name="toc 4" w:semiHidden="1" w:uiPriority="0" w:unhideWhenUsed="1"/>
    <w:lsdException w:name="toc 5" w:semiHidden="1" w:uiPriority="39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</w:pPr>
  </w:style>
  <w:style w:type="paragraph" w:styleId="1">
    <w:name w:val="heading 1"/>
    <w:basedOn w:val="a0"/>
    <w:next w:val="a0"/>
    <w:link w:val="10"/>
    <w:qFormat/>
    <w:rsid w:val="00C67D05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2">
    <w:name w:val="heading 2"/>
    <w:basedOn w:val="a0"/>
    <w:next w:val="a0"/>
    <w:link w:val="20"/>
    <w:unhideWhenUsed/>
    <w:qFormat/>
    <w:rsid w:val="00C67D05"/>
    <w:pPr>
      <w:keepNext/>
      <w:spacing w:line="720" w:lineRule="auto"/>
      <w:outlineLvl w:val="1"/>
    </w:pPr>
    <w:rPr>
      <w:rFonts w:asciiTheme="majorHAnsi" w:eastAsiaTheme="majorEastAsia" w:hAnsiTheme="majorHAnsi" w:cstheme="majorBidi"/>
      <w:b/>
      <w:bCs/>
      <w:sz w:val="48"/>
      <w:szCs w:val="48"/>
    </w:rPr>
  </w:style>
  <w:style w:type="paragraph" w:styleId="3">
    <w:name w:val="heading 3"/>
    <w:basedOn w:val="a0"/>
    <w:link w:val="30"/>
    <w:uiPriority w:val="9"/>
    <w:qFormat/>
    <w:rsid w:val="00C67D05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4">
    <w:name w:val="heading 4"/>
    <w:basedOn w:val="a0"/>
    <w:next w:val="a0"/>
    <w:link w:val="40"/>
    <w:uiPriority w:val="9"/>
    <w:unhideWhenUsed/>
    <w:qFormat/>
    <w:rsid w:val="00C67D05"/>
    <w:pPr>
      <w:keepNext/>
      <w:spacing w:line="720" w:lineRule="auto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0"/>
    <w:next w:val="a0"/>
    <w:link w:val="50"/>
    <w:qFormat/>
    <w:rsid w:val="00C67D05"/>
    <w:pPr>
      <w:adjustRightInd w:val="0"/>
      <w:snapToGrid w:val="0"/>
      <w:spacing w:before="120" w:after="20" w:line="380" w:lineRule="atLeast"/>
      <w:ind w:left="306" w:hanging="306"/>
      <w:jc w:val="both"/>
      <w:textAlignment w:val="center"/>
      <w:outlineLvl w:val="4"/>
    </w:pPr>
    <w:rPr>
      <w:rFonts w:ascii="Arial Rounded MT Bold" w:eastAsia="文鼎粗黑" w:hAnsi="Arial Rounded MT Bold" w:cs="Times New Roman"/>
      <w:bCs/>
      <w:noProof/>
      <w:sz w:val="28"/>
      <w:szCs w:val="36"/>
      <w:u w:color="333333"/>
    </w:rPr>
  </w:style>
  <w:style w:type="paragraph" w:styleId="6">
    <w:name w:val="heading 6"/>
    <w:basedOn w:val="a0"/>
    <w:next w:val="a0"/>
    <w:link w:val="60"/>
    <w:qFormat/>
    <w:rsid w:val="00C67D05"/>
    <w:pPr>
      <w:keepNext/>
      <w:adjustRightInd w:val="0"/>
      <w:snapToGrid w:val="0"/>
      <w:spacing w:before="80" w:line="380" w:lineRule="atLeast"/>
      <w:ind w:leftChars="1243" w:left="2834"/>
      <w:jc w:val="both"/>
      <w:textAlignment w:val="center"/>
      <w:outlineLvl w:val="5"/>
    </w:pPr>
    <w:rPr>
      <w:rFonts w:ascii="Times New Roman" w:eastAsia="文鼎細圓" w:hAnsi="Times New Roman" w:cs="Times New Roman"/>
      <w:b/>
      <w:bCs/>
      <w:noProof/>
      <w:color w:val="000000"/>
      <w:spacing w:val="-2"/>
      <w:sz w:val="28"/>
      <w:szCs w:val="28"/>
    </w:rPr>
  </w:style>
  <w:style w:type="paragraph" w:styleId="7">
    <w:name w:val="heading 7"/>
    <w:basedOn w:val="a0"/>
    <w:next w:val="a0"/>
    <w:link w:val="70"/>
    <w:qFormat/>
    <w:rsid w:val="00C67D05"/>
    <w:pPr>
      <w:keepNext/>
      <w:adjustRightInd w:val="0"/>
      <w:snapToGrid w:val="0"/>
      <w:spacing w:before="80" w:line="380" w:lineRule="atLeast"/>
      <w:ind w:firstLineChars="200" w:firstLine="640"/>
      <w:jc w:val="right"/>
      <w:textAlignment w:val="center"/>
      <w:outlineLvl w:val="6"/>
    </w:pPr>
    <w:rPr>
      <w:rFonts w:ascii="BankGothic Md BT" w:eastAsia="文鼎細圓" w:hAnsi="BankGothic Md BT" w:cs="Times New Roman"/>
      <w:noProof/>
      <w:spacing w:val="-2"/>
      <w:sz w:val="32"/>
      <w:szCs w:val="20"/>
    </w:rPr>
  </w:style>
  <w:style w:type="paragraph" w:styleId="8">
    <w:name w:val="heading 8"/>
    <w:basedOn w:val="a0"/>
    <w:next w:val="a0"/>
    <w:link w:val="80"/>
    <w:qFormat/>
    <w:rsid w:val="00C67D05"/>
    <w:pPr>
      <w:keepNext/>
      <w:autoSpaceDE w:val="0"/>
      <w:autoSpaceDN w:val="0"/>
      <w:adjustRightInd w:val="0"/>
      <w:snapToGrid w:val="0"/>
      <w:spacing w:line="250" w:lineRule="atLeast"/>
      <w:jc w:val="both"/>
      <w:textAlignment w:val="center"/>
      <w:outlineLvl w:val="7"/>
    </w:pPr>
    <w:rPr>
      <w:rFonts w:ascii="Arial Narrow" w:eastAsia="文鼎細圓" w:hAnsi="Arial Narrow" w:cs="Times New Roman"/>
      <w:b/>
      <w:noProof/>
      <w:color w:val="000000"/>
      <w:spacing w:val="-2"/>
      <w:kern w:val="0"/>
      <w:sz w:val="17"/>
      <w:szCs w:val="20"/>
    </w:rPr>
  </w:style>
  <w:style w:type="paragraph" w:styleId="9">
    <w:name w:val="heading 9"/>
    <w:basedOn w:val="a0"/>
    <w:next w:val="a0"/>
    <w:link w:val="90"/>
    <w:qFormat/>
    <w:rsid w:val="00C67D05"/>
    <w:pPr>
      <w:keepNext/>
      <w:autoSpaceDE w:val="0"/>
      <w:autoSpaceDN w:val="0"/>
      <w:adjustRightInd w:val="0"/>
      <w:snapToGrid w:val="0"/>
      <w:spacing w:after="80" w:line="260" w:lineRule="atLeast"/>
      <w:textAlignment w:val="center"/>
      <w:outlineLvl w:val="8"/>
    </w:pPr>
    <w:rPr>
      <w:rFonts w:ascii="Arial Narrow" w:eastAsia="文鼎細圓" w:hAnsi="Arial Narrow" w:cs="Times New Roman"/>
      <w:b/>
      <w:noProof/>
      <w:color w:val="000000"/>
      <w:spacing w:val="-2"/>
      <w:kern w:val="0"/>
      <w:sz w:val="17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標題 1 字元"/>
    <w:basedOn w:val="a1"/>
    <w:link w:val="1"/>
    <w:rsid w:val="00C67D05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customStyle="1" w:styleId="20">
    <w:name w:val="標題 2 字元"/>
    <w:basedOn w:val="a1"/>
    <w:link w:val="2"/>
    <w:rsid w:val="00C67D05"/>
    <w:rPr>
      <w:rFonts w:asciiTheme="majorHAnsi" w:eastAsiaTheme="majorEastAsia" w:hAnsiTheme="majorHAnsi" w:cstheme="majorBidi"/>
      <w:b/>
      <w:bCs/>
      <w:sz w:val="48"/>
      <w:szCs w:val="48"/>
    </w:rPr>
  </w:style>
  <w:style w:type="character" w:customStyle="1" w:styleId="30">
    <w:name w:val="標題 3 字元"/>
    <w:basedOn w:val="a1"/>
    <w:link w:val="3"/>
    <w:uiPriority w:val="9"/>
    <w:rsid w:val="00C67D05"/>
    <w:rPr>
      <w:rFonts w:ascii="新細明體" w:eastAsia="新細明體" w:hAnsi="新細明體" w:cs="新細明體"/>
      <w:b/>
      <w:bCs/>
      <w:kern w:val="0"/>
      <w:sz w:val="27"/>
      <w:szCs w:val="27"/>
    </w:rPr>
  </w:style>
  <w:style w:type="character" w:customStyle="1" w:styleId="40">
    <w:name w:val="標題 4 字元"/>
    <w:basedOn w:val="a1"/>
    <w:link w:val="4"/>
    <w:uiPriority w:val="9"/>
    <w:rsid w:val="00C67D05"/>
    <w:rPr>
      <w:rFonts w:asciiTheme="majorHAnsi" w:eastAsiaTheme="majorEastAsia" w:hAnsiTheme="majorHAnsi" w:cstheme="majorBidi"/>
      <w:sz w:val="36"/>
      <w:szCs w:val="36"/>
    </w:rPr>
  </w:style>
  <w:style w:type="character" w:customStyle="1" w:styleId="50">
    <w:name w:val="標題 5 字元"/>
    <w:basedOn w:val="a1"/>
    <w:link w:val="5"/>
    <w:rsid w:val="00C67D05"/>
    <w:rPr>
      <w:rFonts w:ascii="Arial Rounded MT Bold" w:eastAsia="文鼎粗黑" w:hAnsi="Arial Rounded MT Bold" w:cs="Times New Roman"/>
      <w:bCs/>
      <w:noProof/>
      <w:sz w:val="28"/>
      <w:szCs w:val="36"/>
      <w:u w:color="333333"/>
    </w:rPr>
  </w:style>
  <w:style w:type="character" w:customStyle="1" w:styleId="60">
    <w:name w:val="標題 6 字元"/>
    <w:basedOn w:val="a1"/>
    <w:link w:val="6"/>
    <w:rsid w:val="00C67D05"/>
    <w:rPr>
      <w:rFonts w:ascii="Times New Roman" w:eastAsia="文鼎細圓" w:hAnsi="Times New Roman" w:cs="Times New Roman"/>
      <w:b/>
      <w:bCs/>
      <w:noProof/>
      <w:color w:val="000000"/>
      <w:spacing w:val="-2"/>
      <w:sz w:val="28"/>
      <w:szCs w:val="28"/>
    </w:rPr>
  </w:style>
  <w:style w:type="character" w:customStyle="1" w:styleId="70">
    <w:name w:val="標題 7 字元"/>
    <w:basedOn w:val="a1"/>
    <w:link w:val="7"/>
    <w:rsid w:val="00C67D05"/>
    <w:rPr>
      <w:rFonts w:ascii="BankGothic Md BT" w:eastAsia="文鼎細圓" w:hAnsi="BankGothic Md BT" w:cs="Times New Roman"/>
      <w:noProof/>
      <w:spacing w:val="-2"/>
      <w:sz w:val="32"/>
      <w:szCs w:val="20"/>
    </w:rPr>
  </w:style>
  <w:style w:type="character" w:customStyle="1" w:styleId="80">
    <w:name w:val="標題 8 字元"/>
    <w:basedOn w:val="a1"/>
    <w:link w:val="8"/>
    <w:rsid w:val="00C67D05"/>
    <w:rPr>
      <w:rFonts w:ascii="Arial Narrow" w:eastAsia="文鼎細圓" w:hAnsi="Arial Narrow" w:cs="Times New Roman"/>
      <w:b/>
      <w:noProof/>
      <w:color w:val="000000"/>
      <w:spacing w:val="-2"/>
      <w:kern w:val="0"/>
      <w:sz w:val="17"/>
      <w:szCs w:val="20"/>
    </w:rPr>
  </w:style>
  <w:style w:type="character" w:customStyle="1" w:styleId="90">
    <w:name w:val="標題 9 字元"/>
    <w:basedOn w:val="a1"/>
    <w:link w:val="9"/>
    <w:rsid w:val="00C67D05"/>
    <w:rPr>
      <w:rFonts w:ascii="Arial Narrow" w:eastAsia="文鼎細圓" w:hAnsi="Arial Narrow" w:cs="Times New Roman"/>
      <w:b/>
      <w:noProof/>
      <w:color w:val="000000"/>
      <w:spacing w:val="-2"/>
      <w:kern w:val="0"/>
      <w:sz w:val="17"/>
      <w:szCs w:val="20"/>
    </w:rPr>
  </w:style>
  <w:style w:type="paragraph" w:customStyle="1" w:styleId="TEXTFIRST">
    <w:name w:val="TEXT FIRST"/>
    <w:basedOn w:val="a0"/>
    <w:rsid w:val="0038673A"/>
    <w:pPr>
      <w:adjustRightInd w:val="0"/>
      <w:snapToGrid w:val="0"/>
      <w:spacing w:after="40" w:line="400" w:lineRule="atLeast"/>
      <w:ind w:firstLineChars="200" w:firstLine="200"/>
      <w:jc w:val="both"/>
      <w:textAlignment w:val="center"/>
    </w:pPr>
    <w:rPr>
      <w:rFonts w:ascii="Times New Roman" w:eastAsia="文鼎中明" w:hAnsi="Times New Roman" w:cs="Times New Roman"/>
      <w:noProof/>
      <w:spacing w:val="10"/>
      <w:szCs w:val="20"/>
    </w:rPr>
  </w:style>
  <w:style w:type="paragraph" w:customStyle="1" w:styleId="TEXT0">
    <w:name w:val="TEXT0"/>
    <w:basedOn w:val="TEXTFIRST"/>
    <w:qFormat/>
    <w:rsid w:val="0038673A"/>
    <w:pPr>
      <w:ind w:firstLineChars="0" w:firstLine="0"/>
    </w:pPr>
  </w:style>
  <w:style w:type="paragraph" w:customStyle="1" w:styleId="a4">
    <w:name w:val="圖"/>
    <w:basedOn w:val="a0"/>
    <w:rsid w:val="0038673A"/>
    <w:pPr>
      <w:adjustRightInd w:val="0"/>
      <w:snapToGrid w:val="0"/>
      <w:spacing w:before="240" w:after="200" w:line="380" w:lineRule="atLeast"/>
      <w:jc w:val="center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table" w:styleId="a5">
    <w:name w:val="Table Grid"/>
    <w:basedOn w:val="a2"/>
    <w:uiPriority w:val="39"/>
    <w:rsid w:val="003867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geL">
    <w:name w:val="page_L"/>
    <w:basedOn w:val="a0"/>
    <w:qFormat/>
    <w:rsid w:val="007F115C"/>
    <w:pPr>
      <w:adjustRightInd w:val="0"/>
      <w:snapToGrid w:val="0"/>
      <w:spacing w:before="80" w:line="240" w:lineRule="atLeast"/>
      <w:jc w:val="both"/>
      <w:textAlignment w:val="center"/>
    </w:pPr>
    <w:rPr>
      <w:rFonts w:ascii="Arial" w:eastAsia="文鼎細圓" w:hAnsi="Arial" w:cs="Arial"/>
      <w:noProof/>
      <w:spacing w:val="-2"/>
      <w:sz w:val="20"/>
      <w:szCs w:val="20"/>
    </w:rPr>
  </w:style>
  <w:style w:type="character" w:customStyle="1" w:styleId="a6">
    <w:name w:val="註解方塊文字 字元"/>
    <w:basedOn w:val="a1"/>
    <w:link w:val="a7"/>
    <w:uiPriority w:val="99"/>
    <w:semiHidden/>
    <w:rsid w:val="00C67D05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Balloon Text"/>
    <w:basedOn w:val="a0"/>
    <w:link w:val="a6"/>
    <w:uiPriority w:val="99"/>
    <w:semiHidden/>
    <w:unhideWhenUsed/>
    <w:rsid w:val="00C67D05"/>
    <w:rPr>
      <w:rFonts w:asciiTheme="majorHAnsi" w:eastAsiaTheme="majorEastAsia" w:hAnsiTheme="majorHAnsi" w:cstheme="majorBidi"/>
      <w:sz w:val="18"/>
      <w:szCs w:val="18"/>
    </w:rPr>
  </w:style>
  <w:style w:type="character" w:customStyle="1" w:styleId="11">
    <w:name w:val="註解方塊文字 字元1"/>
    <w:basedOn w:val="a1"/>
    <w:uiPriority w:val="99"/>
    <w:semiHidden/>
    <w:rsid w:val="00C67D05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header"/>
    <w:basedOn w:val="a0"/>
    <w:link w:val="a9"/>
    <w:unhideWhenUsed/>
    <w:rsid w:val="00C67D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1"/>
    <w:link w:val="a8"/>
    <w:rsid w:val="00C67D05"/>
    <w:rPr>
      <w:sz w:val="20"/>
      <w:szCs w:val="20"/>
    </w:rPr>
  </w:style>
  <w:style w:type="paragraph" w:styleId="aa">
    <w:name w:val="footer"/>
    <w:basedOn w:val="a0"/>
    <w:link w:val="ab"/>
    <w:unhideWhenUsed/>
    <w:rsid w:val="00C67D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1"/>
    <w:link w:val="aa"/>
    <w:rsid w:val="00C67D05"/>
    <w:rPr>
      <w:sz w:val="20"/>
      <w:szCs w:val="20"/>
    </w:rPr>
  </w:style>
  <w:style w:type="paragraph" w:customStyle="1" w:styleId="Default">
    <w:name w:val="Default"/>
    <w:rsid w:val="00C67D05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kern w:val="0"/>
      <w:szCs w:val="24"/>
    </w:rPr>
  </w:style>
  <w:style w:type="character" w:customStyle="1" w:styleId="langwithname">
    <w:name w:val="langwithname"/>
    <w:basedOn w:val="a1"/>
    <w:rsid w:val="00C67D05"/>
  </w:style>
  <w:style w:type="character" w:styleId="ac">
    <w:name w:val="Hyperlink"/>
    <w:basedOn w:val="a1"/>
    <w:uiPriority w:val="99"/>
    <w:unhideWhenUsed/>
    <w:rsid w:val="00C67D05"/>
    <w:rPr>
      <w:color w:val="0000FF"/>
      <w:u w:val="single"/>
    </w:rPr>
  </w:style>
  <w:style w:type="paragraph" w:styleId="Web">
    <w:name w:val="Normal (Web)"/>
    <w:basedOn w:val="a0"/>
    <w:uiPriority w:val="99"/>
    <w:unhideWhenUsed/>
    <w:rsid w:val="00C67D0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character" w:customStyle="1" w:styleId="html-tag">
    <w:name w:val="html-tag"/>
    <w:basedOn w:val="a1"/>
    <w:rsid w:val="00C67D05"/>
  </w:style>
  <w:style w:type="character" w:customStyle="1" w:styleId="html-attribute-name">
    <w:name w:val="html-attribute-name"/>
    <w:basedOn w:val="a1"/>
    <w:rsid w:val="00C67D05"/>
  </w:style>
  <w:style w:type="character" w:customStyle="1" w:styleId="html-attribute-value">
    <w:name w:val="html-attribute-value"/>
    <w:basedOn w:val="a1"/>
    <w:rsid w:val="00C67D05"/>
  </w:style>
  <w:style w:type="character" w:customStyle="1" w:styleId="html-comment">
    <w:name w:val="html-comment"/>
    <w:basedOn w:val="a1"/>
    <w:rsid w:val="00C67D05"/>
  </w:style>
  <w:style w:type="paragraph" w:customStyle="1" w:styleId="ad">
    <w:name w:val="半行"/>
    <w:basedOn w:val="TEXTFIRST"/>
    <w:rsid w:val="00C67D05"/>
    <w:pPr>
      <w:spacing w:after="0" w:line="200" w:lineRule="exact"/>
      <w:ind w:firstLineChars="0" w:firstLine="0"/>
    </w:pPr>
  </w:style>
  <w:style w:type="paragraph" w:customStyle="1" w:styleId="ae">
    <w:name w:val="程式"/>
    <w:basedOn w:val="a0"/>
    <w:rsid w:val="00C67D05"/>
    <w:pPr>
      <w:pBdr>
        <w:top w:val="single" w:sz="4" w:space="3" w:color="FFFFFF"/>
        <w:left w:val="single" w:sz="4" w:space="6" w:color="FFFFFF"/>
        <w:bottom w:val="single" w:sz="4" w:space="4" w:color="A6A6A6"/>
        <w:right w:val="single" w:sz="4" w:space="6" w:color="A6A6A6"/>
      </w:pBdr>
      <w:shd w:val="clear" w:color="auto" w:fill="EAEAEA"/>
      <w:tabs>
        <w:tab w:val="left" w:pos="851"/>
      </w:tabs>
      <w:adjustRightInd w:val="0"/>
      <w:snapToGrid w:val="0"/>
      <w:spacing w:line="300" w:lineRule="atLeast"/>
      <w:ind w:left="454" w:right="142"/>
      <w:textAlignment w:val="center"/>
    </w:pPr>
    <w:rPr>
      <w:rFonts w:ascii="Courier New" w:eastAsia="文鼎明體U30-L" w:hAnsi="Courier New" w:cs="Times New Roman"/>
      <w:noProof/>
      <w:sz w:val="21"/>
      <w:szCs w:val="20"/>
    </w:rPr>
  </w:style>
  <w:style w:type="paragraph" w:customStyle="1" w:styleId="af">
    <w:name w:val="表文"/>
    <w:basedOn w:val="a0"/>
    <w:rsid w:val="00C67D05"/>
    <w:pPr>
      <w:adjustRightInd w:val="0"/>
      <w:snapToGrid w:val="0"/>
      <w:spacing w:after="30" w:line="280" w:lineRule="atLeast"/>
      <w:ind w:left="57" w:right="57"/>
      <w:jc w:val="center"/>
      <w:textAlignment w:val="center"/>
    </w:pPr>
    <w:rPr>
      <w:rFonts w:ascii="Times New Roman" w:eastAsia="文鼎細圓" w:hAnsi="Times New Roman" w:cs="Times New Roman"/>
      <w:noProof/>
      <w:spacing w:val="-2"/>
      <w:sz w:val="19"/>
      <w:szCs w:val="20"/>
    </w:rPr>
  </w:style>
  <w:style w:type="paragraph" w:customStyle="1" w:styleId="af0">
    <w:name w:val="表頭"/>
    <w:basedOn w:val="af"/>
    <w:qFormat/>
    <w:rsid w:val="00C67D05"/>
    <w:pPr>
      <w:spacing w:line="300" w:lineRule="atLeast"/>
      <w:ind w:left="0" w:right="0"/>
    </w:pPr>
    <w:rPr>
      <w:rFonts w:ascii="Arial" w:eastAsia="文鼎粗黑" w:hAnsi="Arial"/>
      <w:spacing w:val="6"/>
      <w:sz w:val="20"/>
    </w:rPr>
  </w:style>
  <w:style w:type="paragraph" w:customStyle="1" w:styleId="a">
    <w:name w:val="內文●"/>
    <w:basedOn w:val="TEXTFIRST"/>
    <w:rsid w:val="00C67D05"/>
    <w:pPr>
      <w:numPr>
        <w:numId w:val="1"/>
      </w:numPr>
      <w:tabs>
        <w:tab w:val="clear" w:pos="1117"/>
      </w:tabs>
      <w:spacing w:after="0" w:line="320" w:lineRule="atLeast"/>
      <w:ind w:firstLineChars="0" w:firstLine="0"/>
    </w:pPr>
    <w:rPr>
      <w:spacing w:val="-2"/>
    </w:rPr>
  </w:style>
  <w:style w:type="paragraph" w:customStyle="1" w:styleId="af1">
    <w:name w:val="範例文"/>
    <w:basedOn w:val="a0"/>
    <w:rsid w:val="00C67D05"/>
    <w:pPr>
      <w:pBdr>
        <w:top w:val="single" w:sz="4" w:space="1" w:color="333333"/>
        <w:left w:val="single" w:sz="8" w:space="8" w:color="333333"/>
        <w:bottom w:val="single" w:sz="4" w:space="5" w:color="333333"/>
        <w:right w:val="single" w:sz="8" w:space="8" w:color="333333"/>
      </w:pBdr>
      <w:tabs>
        <w:tab w:val="left" w:pos="1008"/>
      </w:tabs>
      <w:adjustRightInd w:val="0"/>
      <w:snapToGrid w:val="0"/>
      <w:spacing w:after="120" w:line="360" w:lineRule="atLeast"/>
      <w:ind w:left="198" w:right="170"/>
      <w:jc w:val="both"/>
      <w:textAlignment w:val="center"/>
    </w:pPr>
    <w:rPr>
      <w:rFonts w:ascii="Arial" w:eastAsia="文鼎粗黑" w:hAnsi="Arial" w:cs="Times New Roman"/>
      <w:noProof/>
      <w:spacing w:val="10"/>
      <w:szCs w:val="20"/>
      <w:lang w:val="es-MX"/>
    </w:rPr>
  </w:style>
  <w:style w:type="paragraph" w:styleId="af2">
    <w:name w:val="List Paragraph"/>
    <w:basedOn w:val="a0"/>
    <w:uiPriority w:val="34"/>
    <w:qFormat/>
    <w:rsid w:val="00C67D05"/>
    <w:pPr>
      <w:ind w:leftChars="200" w:left="480"/>
    </w:pPr>
  </w:style>
  <w:style w:type="paragraph" w:customStyle="1" w:styleId="af3">
    <w:name w:val="圖說"/>
    <w:basedOn w:val="a0"/>
    <w:rsid w:val="00C67D05"/>
    <w:pPr>
      <w:adjustRightInd w:val="0"/>
      <w:snapToGrid w:val="0"/>
      <w:spacing w:before="60" w:after="180" w:line="280" w:lineRule="atLeast"/>
      <w:jc w:val="center"/>
      <w:textAlignment w:val="center"/>
    </w:pPr>
    <w:rPr>
      <w:rFonts w:ascii="Arial" w:eastAsia="文鼎中黑" w:hAnsi="Arial" w:cs="Times New Roman"/>
      <w:noProof/>
      <w:spacing w:val="-2"/>
      <w:sz w:val="18"/>
      <w:szCs w:val="20"/>
    </w:rPr>
  </w:style>
  <w:style w:type="paragraph" w:customStyle="1" w:styleId="12">
    <w:name w:val="內文1."/>
    <w:basedOn w:val="TEXTFIRST"/>
    <w:rsid w:val="00C67D05"/>
    <w:pPr>
      <w:ind w:left="363" w:firstLineChars="0" w:hanging="363"/>
    </w:pPr>
  </w:style>
  <w:style w:type="character" w:styleId="af4">
    <w:name w:val="Strong"/>
    <w:basedOn w:val="a1"/>
    <w:qFormat/>
    <w:rsid w:val="00C67D05"/>
    <w:rPr>
      <w:b/>
      <w:bCs/>
    </w:rPr>
  </w:style>
  <w:style w:type="character" w:customStyle="1" w:styleId="af5">
    <w:name w:val="強調"/>
    <w:rsid w:val="00C67D05"/>
    <w:rPr>
      <w:rFonts w:ascii="Swis721 Md BT" w:eastAsia="文鼎粗黑" w:hAnsi="Swis721 Md BT"/>
    </w:rPr>
  </w:style>
  <w:style w:type="paragraph" w:customStyle="1" w:styleId="af6">
    <w:name w:val="範例"/>
    <w:basedOn w:val="3"/>
    <w:qFormat/>
    <w:rsid w:val="00C67D05"/>
    <w:pPr>
      <w:keepNext/>
      <w:tabs>
        <w:tab w:val="center" w:pos="1120"/>
      </w:tabs>
      <w:adjustRightInd w:val="0"/>
      <w:snapToGrid w:val="0"/>
      <w:spacing w:before="240" w:beforeAutospacing="0" w:after="20" w:afterAutospacing="0" w:line="380" w:lineRule="atLeast"/>
      <w:ind w:left="1610" w:hanging="811"/>
    </w:pPr>
    <w:rPr>
      <w:rFonts w:ascii="Arial" w:eastAsia="文鼎粗黑" w:hAnsi="Arial" w:cs="Arial"/>
      <w:b w:val="0"/>
      <w:sz w:val="24"/>
      <w:szCs w:val="24"/>
      <w:u w:color="808080"/>
    </w:rPr>
  </w:style>
  <w:style w:type="paragraph" w:customStyle="1" w:styleId="step">
    <w:name w:val="step"/>
    <w:basedOn w:val="12"/>
    <w:rsid w:val="00C67D05"/>
    <w:pPr>
      <w:tabs>
        <w:tab w:val="left" w:pos="476"/>
      </w:tabs>
      <w:spacing w:before="80" w:line="360" w:lineRule="atLeast"/>
      <w:ind w:left="340" w:hanging="340"/>
    </w:pPr>
    <w:rPr>
      <w:rFonts w:ascii="Swis721 Lt BT" w:eastAsia="文鼎中黑" w:hAnsi="Swis721 Lt BT"/>
    </w:rPr>
  </w:style>
  <w:style w:type="character" w:customStyle="1" w:styleId="step-no">
    <w:name w:val="step-no"/>
    <w:rsid w:val="00C67D05"/>
    <w:rPr>
      <w:rFonts w:ascii="Dutch801 XBd BT" w:hAnsi="Dutch801 XBd BT"/>
      <w:color w:val="333333"/>
      <w:spacing w:val="-4"/>
      <w:position w:val="0"/>
      <w:sz w:val="26"/>
    </w:rPr>
  </w:style>
  <w:style w:type="paragraph" w:customStyle="1" w:styleId="TEXT1">
    <w:name w:val="TEXT(1)"/>
    <w:basedOn w:val="TEXTFIRST"/>
    <w:rsid w:val="00C67D05"/>
    <w:pPr>
      <w:spacing w:after="0" w:line="320" w:lineRule="atLeast"/>
      <w:ind w:left="437" w:firstLineChars="0" w:hanging="210"/>
    </w:pPr>
  </w:style>
  <w:style w:type="character" w:customStyle="1" w:styleId="1-1">
    <w:name w:val="1-1"/>
    <w:rsid w:val="00C67D05"/>
    <w:rPr>
      <w:rFonts w:ascii="Impact" w:hAnsi="Impact"/>
      <w:color w:val="333333"/>
      <w:position w:val="-1"/>
      <w:sz w:val="46"/>
    </w:rPr>
  </w:style>
  <w:style w:type="character" w:customStyle="1" w:styleId="chapter">
    <w:name w:val="大標chapter"/>
    <w:basedOn w:val="a1"/>
    <w:uiPriority w:val="1"/>
    <w:qFormat/>
    <w:rsid w:val="00C67D05"/>
    <w:rPr>
      <w:rFonts w:ascii="文鼎粗黑" w:eastAsia="文鼎粗黑" w:hAnsi="Calibri" w:cs="Calibri"/>
      <w:position w:val="4"/>
      <w:sz w:val="40"/>
      <w:szCs w:val="40"/>
    </w:rPr>
  </w:style>
  <w:style w:type="character" w:customStyle="1" w:styleId="af7">
    <w:name w:val="大標#"/>
    <w:basedOn w:val="a1"/>
    <w:uiPriority w:val="1"/>
    <w:qFormat/>
    <w:rsid w:val="00C67D05"/>
    <w:rPr>
      <w:rFonts w:ascii="Impact" w:hAnsi="Impact"/>
      <w:sz w:val="88"/>
      <w:szCs w:val="88"/>
    </w:rPr>
  </w:style>
  <w:style w:type="character" w:customStyle="1" w:styleId="af8">
    <w:name w:val="章名"/>
    <w:basedOn w:val="a1"/>
    <w:uiPriority w:val="1"/>
    <w:qFormat/>
    <w:rsid w:val="00C67D05"/>
  </w:style>
  <w:style w:type="paragraph" w:customStyle="1" w:styleId="af9">
    <w:name w:val="表程式"/>
    <w:basedOn w:val="ae"/>
    <w:rsid w:val="00C67D0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line="260" w:lineRule="atLeast"/>
      <w:ind w:left="113" w:right="113"/>
    </w:pPr>
    <w:rPr>
      <w:sz w:val="22"/>
    </w:rPr>
  </w:style>
  <w:style w:type="paragraph" w:customStyle="1" w:styleId="author">
    <w:name w:val="author"/>
    <w:basedOn w:val="2"/>
    <w:qFormat/>
    <w:rsid w:val="00C67D05"/>
    <w:pPr>
      <w:widowControl/>
      <w:adjustRightInd w:val="0"/>
      <w:snapToGrid w:val="0"/>
      <w:spacing w:before="120" w:after="100" w:line="500" w:lineRule="atLeast"/>
      <w:jc w:val="center"/>
    </w:pPr>
    <w:rPr>
      <w:rFonts w:ascii="Arial Rounded MT Bold" w:eastAsia="文鼎粗黑" w:hAnsi="Arial Rounded MT Bold" w:cs="Times New Roman"/>
      <w:b w:val="0"/>
      <w:bCs w:val="0"/>
      <w:kern w:val="52"/>
      <w:sz w:val="40"/>
      <w:szCs w:val="52"/>
    </w:rPr>
  </w:style>
  <w:style w:type="paragraph" w:customStyle="1" w:styleId="afa">
    <w:name w:val="章頭文"/>
    <w:basedOn w:val="a0"/>
    <w:rsid w:val="00C67D05"/>
    <w:pPr>
      <w:adjustRightInd w:val="0"/>
      <w:snapToGrid w:val="0"/>
      <w:spacing w:line="480" w:lineRule="atLeast"/>
      <w:ind w:left="3628" w:right="454" w:hanging="680"/>
      <w:jc w:val="both"/>
      <w:textAlignment w:val="center"/>
    </w:pPr>
    <w:rPr>
      <w:rFonts w:ascii="Arial" w:eastAsia="文鼎粗黑" w:hAnsi="Arial" w:cs="Times New Roman"/>
      <w:noProof/>
      <w:spacing w:val="8"/>
      <w:sz w:val="28"/>
      <w:szCs w:val="20"/>
    </w:rPr>
  </w:style>
  <w:style w:type="paragraph" w:customStyle="1" w:styleId="text">
    <w:name w:val="text"/>
    <w:basedOn w:val="TEXTFIRST"/>
    <w:rsid w:val="00C67D05"/>
    <w:pPr>
      <w:overflowPunct w:val="0"/>
      <w:spacing w:before="100" w:line="344" w:lineRule="atLeast"/>
    </w:pPr>
    <w:rPr>
      <w:rFonts w:eastAsia="文鼎中楷"/>
      <w:spacing w:val="0"/>
      <w:sz w:val="21"/>
    </w:rPr>
  </w:style>
  <w:style w:type="paragraph" w:customStyle="1" w:styleId="afb">
    <w:name w:val="公式"/>
    <w:basedOn w:val="af3"/>
    <w:rsid w:val="00C67D05"/>
    <w:pPr>
      <w:spacing w:before="120" w:after="120" w:line="320" w:lineRule="atLeast"/>
    </w:pPr>
    <w:rPr>
      <w:rFonts w:ascii="Times New Roman" w:eastAsia="文鼎中明" w:hAnsi="Times New Roman"/>
      <w:sz w:val="21"/>
      <w:shd w:val="pct15" w:color="auto" w:fill="FFFFFF"/>
    </w:rPr>
  </w:style>
  <w:style w:type="paragraph" w:styleId="13">
    <w:name w:val="toc 1"/>
    <w:basedOn w:val="a0"/>
    <w:next w:val="a0"/>
    <w:autoRedefine/>
    <w:uiPriority w:val="39"/>
    <w:rsid w:val="00C67D05"/>
    <w:pPr>
      <w:tabs>
        <w:tab w:val="right" w:leader="dot" w:pos="8494"/>
      </w:tabs>
      <w:adjustRightInd w:val="0"/>
      <w:snapToGrid w:val="0"/>
      <w:spacing w:before="160" w:line="420" w:lineRule="atLeast"/>
      <w:ind w:left="1980" w:hangingChars="550" w:hanging="1980"/>
      <w:jc w:val="both"/>
      <w:textAlignment w:val="center"/>
    </w:pPr>
    <w:rPr>
      <w:rFonts w:ascii="Times New Roman" w:eastAsia="文鼎粗黑" w:hAnsi="Times New Roman" w:cs="Times New Roman"/>
      <w:noProof/>
      <w:spacing w:val="-2"/>
      <w:sz w:val="36"/>
      <w:szCs w:val="20"/>
    </w:rPr>
  </w:style>
  <w:style w:type="paragraph" w:styleId="21">
    <w:name w:val="toc 2"/>
    <w:basedOn w:val="a0"/>
    <w:next w:val="a0"/>
    <w:autoRedefine/>
    <w:uiPriority w:val="39"/>
    <w:rsid w:val="00C67D05"/>
    <w:pPr>
      <w:tabs>
        <w:tab w:val="right" w:leader="dot" w:pos="8494"/>
      </w:tabs>
      <w:adjustRightInd w:val="0"/>
      <w:snapToGrid w:val="0"/>
      <w:spacing w:line="420" w:lineRule="atLeast"/>
      <w:ind w:leftChars="475" w:left="2020" w:hangingChars="250" w:hanging="69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8"/>
      <w:szCs w:val="20"/>
    </w:rPr>
  </w:style>
  <w:style w:type="paragraph" w:customStyle="1" w:styleId="afc">
    <w:name w:val="章"/>
    <w:basedOn w:val="1"/>
    <w:rsid w:val="00C67D05"/>
    <w:pPr>
      <w:widowControl/>
      <w:pBdr>
        <w:bottom w:val="single" w:sz="18" w:space="1" w:color="A6A6A6" w:themeColor="background1" w:themeShade="A6"/>
      </w:pBdr>
      <w:adjustRightInd w:val="0"/>
      <w:snapToGrid w:val="0"/>
      <w:spacing w:before="240" w:after="360" w:line="720" w:lineRule="atLeast"/>
      <w:jc w:val="right"/>
    </w:pPr>
    <w:rPr>
      <w:rFonts w:ascii="Swis721 Md BT" w:eastAsia="文鼎特明" w:hAnsi="Swis721 Md BT" w:cs="Times New Roman"/>
      <w:b w:val="0"/>
      <w:bCs w:val="0"/>
      <w:spacing w:val="8"/>
      <w:sz w:val="60"/>
      <w:szCs w:val="56"/>
    </w:rPr>
  </w:style>
  <w:style w:type="paragraph" w:customStyle="1" w:styleId="afd">
    <w:name w:val="圖內文"/>
    <w:basedOn w:val="a0"/>
    <w:rsid w:val="00C67D05"/>
    <w:pPr>
      <w:adjustRightInd w:val="0"/>
      <w:snapToGrid w:val="0"/>
      <w:spacing w:line="240" w:lineRule="atLeast"/>
      <w:jc w:val="both"/>
      <w:textAlignment w:val="center"/>
    </w:pPr>
    <w:rPr>
      <w:rFonts w:ascii="Times New Roman" w:eastAsia="文鼎細黑" w:hAnsi="Times New Roman" w:cs="Times New Roman"/>
      <w:noProof/>
      <w:spacing w:val="-2"/>
      <w:sz w:val="18"/>
      <w:szCs w:val="20"/>
    </w:rPr>
  </w:style>
  <w:style w:type="paragraph" w:customStyle="1" w:styleId="afe">
    <w:name w:val="說明標"/>
    <w:basedOn w:val="TEXTFIRST"/>
    <w:rsid w:val="00C67D05"/>
    <w:pPr>
      <w:overflowPunct w:val="0"/>
      <w:spacing w:before="120" w:line="440" w:lineRule="atLeast"/>
      <w:ind w:firstLineChars="0" w:firstLine="0"/>
    </w:pPr>
    <w:rPr>
      <w:rFonts w:eastAsia="文鼎中楷"/>
      <w:spacing w:val="0"/>
      <w:sz w:val="28"/>
    </w:rPr>
  </w:style>
  <w:style w:type="character" w:customStyle="1" w:styleId="aff">
    <w:name w:val="本文縮排 字元"/>
    <w:basedOn w:val="a1"/>
    <w:link w:val="aff0"/>
    <w:semiHidden/>
    <w:rsid w:val="00C67D05"/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aff0">
    <w:name w:val="Body Text Indent"/>
    <w:basedOn w:val="a0"/>
    <w:link w:val="aff"/>
    <w:semiHidden/>
    <w:rsid w:val="00C67D05"/>
    <w:pPr>
      <w:adjustRightInd w:val="0"/>
      <w:snapToGrid w:val="0"/>
      <w:spacing w:before="80" w:line="380" w:lineRule="atLeast"/>
      <w:ind w:firstLineChars="200" w:firstLine="456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character" w:customStyle="1" w:styleId="14">
    <w:name w:val="本文縮排 字元1"/>
    <w:basedOn w:val="a1"/>
    <w:uiPriority w:val="99"/>
    <w:semiHidden/>
    <w:rsid w:val="00C67D05"/>
  </w:style>
  <w:style w:type="paragraph" w:styleId="aff1">
    <w:name w:val="Body Text"/>
    <w:basedOn w:val="a0"/>
    <w:link w:val="aff2"/>
    <w:semiHidden/>
    <w:rsid w:val="00C67D05"/>
    <w:pPr>
      <w:snapToGrid w:val="0"/>
      <w:spacing w:after="120" w:line="360" w:lineRule="atLeast"/>
    </w:pPr>
    <w:rPr>
      <w:rFonts w:ascii="Times New Roman" w:eastAsia="新細明體" w:hAnsi="Times New Roman" w:cs="Times New Roman"/>
      <w:sz w:val="28"/>
      <w:szCs w:val="24"/>
    </w:rPr>
  </w:style>
  <w:style w:type="character" w:customStyle="1" w:styleId="aff2">
    <w:name w:val="本文 字元"/>
    <w:basedOn w:val="a1"/>
    <w:link w:val="aff1"/>
    <w:semiHidden/>
    <w:rsid w:val="00C67D05"/>
    <w:rPr>
      <w:rFonts w:ascii="Times New Roman" w:eastAsia="新細明體" w:hAnsi="Times New Roman" w:cs="Times New Roman"/>
      <w:sz w:val="28"/>
      <w:szCs w:val="24"/>
    </w:rPr>
  </w:style>
  <w:style w:type="paragraph" w:styleId="aff3">
    <w:name w:val="Normal Indent"/>
    <w:basedOn w:val="a0"/>
    <w:rsid w:val="00C67D05"/>
    <w:pPr>
      <w:snapToGrid w:val="0"/>
      <w:spacing w:before="60" w:after="120" w:line="480" w:lineRule="exact"/>
      <w:jc w:val="both"/>
    </w:pPr>
    <w:rPr>
      <w:rFonts w:ascii="Times New Roman" w:eastAsia="標楷體" w:hAnsi="Times New Roman" w:cs="Times New Roman"/>
      <w:sz w:val="28"/>
      <w:szCs w:val="24"/>
    </w:rPr>
  </w:style>
  <w:style w:type="paragraph" w:customStyle="1" w:styleId="aff4">
    <w:name w:val="導讀"/>
    <w:basedOn w:val="a0"/>
    <w:rsid w:val="00C67D05"/>
    <w:pPr>
      <w:adjustRightInd w:val="0"/>
      <w:snapToGrid w:val="0"/>
      <w:spacing w:before="80" w:line="380" w:lineRule="atLeast"/>
      <w:ind w:left="782" w:right="527" w:firstLineChars="200" w:firstLine="428"/>
      <w:jc w:val="both"/>
      <w:textAlignment w:val="center"/>
    </w:pPr>
    <w:rPr>
      <w:rFonts w:ascii="Swis721 Lt BT" w:eastAsia="文鼎中圓" w:hAnsi="Swis721 Lt BT" w:cs="Times New Roman"/>
      <w:noProof/>
      <w:color w:val="000000"/>
      <w:spacing w:val="2"/>
      <w:sz w:val="21"/>
      <w:szCs w:val="20"/>
    </w:rPr>
  </w:style>
  <w:style w:type="paragraph" w:customStyle="1" w:styleId="15">
    <w:name w:val="1."/>
    <w:basedOn w:val="a0"/>
    <w:rsid w:val="00C67D05"/>
    <w:pPr>
      <w:adjustRightInd w:val="0"/>
      <w:snapToGrid w:val="0"/>
      <w:spacing w:before="100" w:line="380" w:lineRule="atLeast"/>
      <w:ind w:left="567" w:hanging="340"/>
      <w:jc w:val="both"/>
      <w:textAlignment w:val="center"/>
    </w:pPr>
    <w:rPr>
      <w:rFonts w:ascii="Times New Roman" w:eastAsia="文鼎細圓" w:hAnsi="Times New Roman" w:cs="Times New Roman"/>
      <w:noProof/>
      <w:color w:val="000000"/>
      <w:spacing w:val="-2"/>
      <w:kern w:val="0"/>
      <w:sz w:val="23"/>
      <w:szCs w:val="20"/>
    </w:rPr>
  </w:style>
  <w:style w:type="paragraph" w:customStyle="1" w:styleId="aff5">
    <w:name w:val="問題一"/>
    <w:basedOn w:val="a0"/>
    <w:rsid w:val="00C67D05"/>
    <w:pPr>
      <w:adjustRightInd w:val="0"/>
      <w:snapToGrid w:val="0"/>
      <w:spacing w:before="80" w:line="380" w:lineRule="atLeast"/>
      <w:ind w:firstLineChars="200" w:firstLine="200"/>
      <w:jc w:val="both"/>
      <w:textAlignment w:val="center"/>
    </w:pPr>
    <w:rPr>
      <w:rFonts w:ascii="Swis721 Th BT" w:eastAsia="文鼎細圓" w:hAnsi="Swis721 Th BT" w:cs="Times New Roman"/>
      <w:noProof/>
      <w:spacing w:val="-2"/>
      <w:sz w:val="21"/>
      <w:szCs w:val="20"/>
    </w:rPr>
  </w:style>
  <w:style w:type="paragraph" w:customStyle="1" w:styleId="16">
    <w:name w:val="問題1."/>
    <w:basedOn w:val="15"/>
    <w:rsid w:val="00C67D05"/>
    <w:pPr>
      <w:wordWrap w:val="0"/>
      <w:spacing w:line="360" w:lineRule="atLeast"/>
    </w:pPr>
    <w:rPr>
      <w:rFonts w:ascii="Swis721 Th BT" w:hAnsi="Swis721 Th BT"/>
      <w:spacing w:val="2"/>
      <w:sz w:val="21"/>
    </w:rPr>
  </w:style>
  <w:style w:type="character" w:customStyle="1" w:styleId="aff6">
    <w:name w:val="範例字"/>
    <w:rsid w:val="00C67D05"/>
    <w:rPr>
      <w:rFonts w:ascii="Arial Black" w:hAnsi="Arial Black"/>
      <w:sz w:val="28"/>
    </w:rPr>
  </w:style>
  <w:style w:type="paragraph" w:styleId="17">
    <w:name w:val="index 1"/>
    <w:basedOn w:val="a0"/>
    <w:next w:val="a0"/>
    <w:autoRedefine/>
    <w:semiHidden/>
    <w:rsid w:val="00C67D05"/>
    <w:pPr>
      <w:adjustRightInd w:val="0"/>
      <w:snapToGrid w:val="0"/>
      <w:spacing w:before="80" w:line="380" w:lineRule="atLeast"/>
      <w:ind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aff7">
    <w:name w:val="Plain Text"/>
    <w:basedOn w:val="a0"/>
    <w:link w:val="aff8"/>
    <w:rsid w:val="00C67D05"/>
    <w:pPr>
      <w:snapToGrid w:val="0"/>
      <w:spacing w:line="360" w:lineRule="atLeast"/>
    </w:pPr>
    <w:rPr>
      <w:rFonts w:ascii="細明體" w:eastAsia="細明體" w:hAnsi="Courier New" w:cs="Courier New"/>
      <w:spacing w:val="-2"/>
      <w:sz w:val="28"/>
      <w:szCs w:val="24"/>
    </w:rPr>
  </w:style>
  <w:style w:type="character" w:customStyle="1" w:styleId="aff8">
    <w:name w:val="純文字 字元"/>
    <w:basedOn w:val="a1"/>
    <w:link w:val="aff7"/>
    <w:rsid w:val="00C67D05"/>
    <w:rPr>
      <w:rFonts w:ascii="細明體" w:eastAsia="細明體" w:hAnsi="Courier New" w:cs="Courier New"/>
      <w:spacing w:val="-2"/>
      <w:sz w:val="28"/>
      <w:szCs w:val="24"/>
    </w:rPr>
  </w:style>
  <w:style w:type="paragraph" w:customStyle="1" w:styleId="aff9">
    <w:name w:val="表說"/>
    <w:basedOn w:val="af3"/>
    <w:rsid w:val="00C67D05"/>
    <w:pPr>
      <w:spacing w:before="180" w:after="120"/>
    </w:pPr>
  </w:style>
  <w:style w:type="paragraph" w:customStyle="1" w:styleId="affa">
    <w:name w:val="說明文"/>
    <w:basedOn w:val="TEXTFIRST"/>
    <w:rsid w:val="00C67D05"/>
    <w:pPr>
      <w:pBdr>
        <w:top w:val="double" w:sz="4" w:space="4" w:color="auto"/>
        <w:left w:val="single" w:sz="4" w:space="6" w:color="auto"/>
        <w:bottom w:val="double" w:sz="4" w:space="5" w:color="auto"/>
        <w:right w:val="single" w:sz="4" w:space="6" w:color="auto"/>
      </w:pBdr>
      <w:shd w:val="clear" w:color="auto" w:fill="D9D9D9"/>
      <w:overflowPunct w:val="0"/>
      <w:spacing w:line="320" w:lineRule="atLeast"/>
      <w:ind w:left="170" w:right="170" w:firstLineChars="0" w:firstLine="0"/>
    </w:pPr>
    <w:rPr>
      <w:rFonts w:ascii="Swis721 Lt BT" w:eastAsia="文鼎細黑" w:hAnsi="Swis721 Lt BT"/>
      <w:spacing w:val="0"/>
      <w:sz w:val="20"/>
    </w:rPr>
  </w:style>
  <w:style w:type="paragraph" w:customStyle="1" w:styleId="ch">
    <w:name w:val="ch"/>
    <w:basedOn w:val="1"/>
    <w:rsid w:val="00C67D05"/>
    <w:pPr>
      <w:widowControl/>
      <w:pBdr>
        <w:bottom w:val="single" w:sz="18" w:space="1" w:color="A6A6A6" w:themeColor="background1" w:themeShade="A6"/>
      </w:pBdr>
      <w:adjustRightInd w:val="0"/>
      <w:snapToGrid w:val="0"/>
      <w:spacing w:before="600" w:after="360" w:line="480" w:lineRule="atLeast"/>
      <w:ind w:left="5103"/>
      <w:jc w:val="both"/>
    </w:pPr>
    <w:rPr>
      <w:rFonts w:ascii="Impact" w:eastAsia="文鼎特明" w:hAnsi="Impact" w:cs="Times New Roman"/>
      <w:b w:val="0"/>
      <w:bCs w:val="0"/>
      <w:sz w:val="132"/>
      <w:szCs w:val="56"/>
    </w:rPr>
  </w:style>
  <w:style w:type="paragraph" w:customStyle="1" w:styleId="18">
    <w:name w:val="圖說1"/>
    <w:basedOn w:val="af3"/>
    <w:rsid w:val="00C67D05"/>
    <w:pPr>
      <w:ind w:left="924" w:right="161" w:hanging="742"/>
      <w:jc w:val="both"/>
    </w:pPr>
  </w:style>
  <w:style w:type="paragraph" w:customStyle="1" w:styleId="19">
    <w:name w:val="內文1.."/>
    <w:basedOn w:val="12"/>
    <w:rsid w:val="00C67D05"/>
    <w:pPr>
      <w:overflowPunct w:val="0"/>
      <w:spacing w:before="20" w:line="440" w:lineRule="atLeast"/>
      <w:ind w:left="760" w:hanging="397"/>
    </w:pPr>
    <w:rPr>
      <w:rFonts w:eastAsia="文鼎中楷"/>
      <w:spacing w:val="0"/>
      <w:sz w:val="28"/>
    </w:rPr>
  </w:style>
  <w:style w:type="paragraph" w:customStyle="1" w:styleId="affb">
    <w:name w:val="重點文"/>
    <w:basedOn w:val="12"/>
    <w:rsid w:val="00C67D05"/>
    <w:pPr>
      <w:overflowPunct w:val="0"/>
      <w:spacing w:line="440" w:lineRule="atLeast"/>
      <w:ind w:left="335" w:hanging="335"/>
    </w:pPr>
    <w:rPr>
      <w:rFonts w:eastAsia="文鼎細圓"/>
      <w:spacing w:val="0"/>
      <w:sz w:val="28"/>
    </w:rPr>
  </w:style>
  <w:style w:type="paragraph" w:customStyle="1" w:styleId="2a">
    <w:name w:val="標題 2a"/>
    <w:basedOn w:val="2"/>
    <w:rsid w:val="00C67D05"/>
    <w:pPr>
      <w:widowControl/>
      <w:pBdr>
        <w:bottom w:val="double" w:sz="4" w:space="1" w:color="auto"/>
      </w:pBdr>
      <w:adjustRightInd w:val="0"/>
      <w:snapToGrid w:val="0"/>
      <w:spacing w:before="120" w:after="360" w:line="620" w:lineRule="atLeast"/>
      <w:ind w:left="868" w:hanging="839"/>
      <w:jc w:val="center"/>
    </w:pPr>
    <w:rPr>
      <w:rFonts w:ascii="Arial Rounded MT Bold" w:eastAsia="文鼎粗黑" w:hAnsi="Arial Rounded MT Bold" w:cs="Times New Roman"/>
      <w:b w:val="0"/>
      <w:bCs w:val="0"/>
      <w:kern w:val="52"/>
      <w:sz w:val="40"/>
      <w:szCs w:val="52"/>
    </w:rPr>
  </w:style>
  <w:style w:type="paragraph" w:customStyle="1" w:styleId="affc">
    <w:name w:val="習題文"/>
    <w:basedOn w:val="affb"/>
    <w:rsid w:val="00C67D05"/>
    <w:pPr>
      <w:spacing w:after="0" w:line="300" w:lineRule="atLeast"/>
      <w:ind w:left="1186"/>
    </w:pPr>
    <w:rPr>
      <w:lang w:val="en-AU"/>
    </w:rPr>
  </w:style>
  <w:style w:type="paragraph" w:customStyle="1" w:styleId="1a">
    <w:name w:val="章頭文1"/>
    <w:basedOn w:val="afa"/>
    <w:rsid w:val="00C67D05"/>
    <w:pPr>
      <w:ind w:left="1191" w:hanging="340"/>
    </w:pPr>
  </w:style>
  <w:style w:type="paragraph" w:styleId="affd">
    <w:name w:val="caption"/>
    <w:basedOn w:val="a0"/>
    <w:next w:val="a0"/>
    <w:qFormat/>
    <w:rsid w:val="00C67D05"/>
    <w:pPr>
      <w:snapToGrid w:val="0"/>
      <w:spacing w:line="360" w:lineRule="atLeast"/>
    </w:pPr>
    <w:rPr>
      <w:rFonts w:ascii="Times New Roman" w:eastAsia="新細明體" w:hAnsi="Times New Roman" w:cs="Times New Roman"/>
      <w:sz w:val="20"/>
      <w:szCs w:val="20"/>
    </w:rPr>
  </w:style>
  <w:style w:type="paragraph" w:customStyle="1" w:styleId="affe">
    <w:name w:val="內文□"/>
    <w:basedOn w:val="a"/>
    <w:rsid w:val="00C67D05"/>
    <w:pPr>
      <w:numPr>
        <w:numId w:val="0"/>
      </w:numPr>
      <w:overflowPunct w:val="0"/>
      <w:spacing w:line="340" w:lineRule="atLeast"/>
      <w:ind w:left="1083" w:hanging="255"/>
    </w:pPr>
    <w:rPr>
      <w:rFonts w:eastAsia="文鼎中楷"/>
      <w:sz w:val="28"/>
    </w:rPr>
  </w:style>
  <w:style w:type="paragraph" w:customStyle="1" w:styleId="QA">
    <w:name w:val="QA文答"/>
    <w:basedOn w:val="QA0"/>
    <w:rsid w:val="00C67D05"/>
    <w:pPr>
      <w:pBdr>
        <w:top w:val="none" w:sz="0" w:space="0" w:color="auto"/>
        <w:bottom w:val="dotted" w:sz="6" w:space="3" w:color="333333"/>
      </w:pBdr>
      <w:spacing w:before="60"/>
    </w:pPr>
    <w:rPr>
      <w:rFonts w:eastAsia="文鼎中楷"/>
      <w:color w:val="auto"/>
    </w:rPr>
  </w:style>
  <w:style w:type="paragraph" w:customStyle="1" w:styleId="QA0">
    <w:name w:val="QA文"/>
    <w:basedOn w:val="15"/>
    <w:rsid w:val="00C67D05"/>
    <w:pPr>
      <w:pBdr>
        <w:top w:val="dotted" w:sz="6" w:space="2" w:color="333333"/>
      </w:pBdr>
      <w:spacing w:before="0" w:line="300" w:lineRule="atLeast"/>
      <w:ind w:left="397" w:right="28" w:hanging="369"/>
    </w:pPr>
    <w:rPr>
      <w:rFonts w:ascii="Arial" w:eastAsia="文鼎中黑" w:hAnsi="Arial"/>
      <w:sz w:val="20"/>
    </w:rPr>
  </w:style>
  <w:style w:type="paragraph" w:customStyle="1" w:styleId="NOTE">
    <w:name w:val="NOTE"/>
    <w:basedOn w:val="text"/>
    <w:rsid w:val="00C67D05"/>
    <w:pPr>
      <w:pBdr>
        <w:top w:val="double" w:sz="4" w:space="2" w:color="auto"/>
        <w:left w:val="double" w:sz="4" w:space="8" w:color="auto"/>
        <w:bottom w:val="double" w:sz="4" w:space="5" w:color="auto"/>
        <w:right w:val="double" w:sz="4" w:space="8" w:color="auto"/>
      </w:pBdr>
      <w:spacing w:before="0" w:after="120" w:line="300" w:lineRule="atLeast"/>
      <w:ind w:left="170" w:right="170" w:firstLineChars="0" w:firstLine="0"/>
    </w:pPr>
    <w:rPr>
      <w:rFonts w:eastAsia="文鼎細圓"/>
      <w:lang w:val="es-MX"/>
    </w:rPr>
  </w:style>
  <w:style w:type="paragraph" w:customStyle="1" w:styleId="QA1">
    <w:name w:val="QA"/>
    <w:basedOn w:val="4"/>
    <w:rsid w:val="00C67D05"/>
    <w:pPr>
      <w:adjustRightInd w:val="0"/>
      <w:snapToGrid w:val="0"/>
      <w:spacing w:before="200" w:after="40" w:line="400" w:lineRule="atLeast"/>
      <w:ind w:left="380" w:hanging="380"/>
      <w:jc w:val="both"/>
      <w:textAlignment w:val="center"/>
    </w:pPr>
    <w:rPr>
      <w:rFonts w:ascii="Arial" w:eastAsia="文鼎粗黑" w:hAnsi="Arial" w:cs="Times New Roman"/>
      <w:noProof/>
      <w:sz w:val="30"/>
    </w:rPr>
  </w:style>
  <w:style w:type="paragraph" w:customStyle="1" w:styleId="TIP">
    <w:name w:val="TIP標"/>
    <w:basedOn w:val="NOTE"/>
    <w:rsid w:val="00C67D05"/>
    <w:pPr>
      <w:pBdr>
        <w:top w:val="single" w:sz="6" w:space="1" w:color="FFFFFF"/>
        <w:left w:val="single" w:sz="6" w:space="8" w:color="FFFFFF"/>
        <w:bottom w:val="single" w:sz="6" w:space="2" w:color="FFFFFF"/>
        <w:right w:val="single" w:sz="6" w:space="8" w:color="FFFFFF"/>
      </w:pBdr>
      <w:spacing w:after="0" w:line="280" w:lineRule="atLeast"/>
      <w:ind w:left="756" w:hanging="851"/>
    </w:pPr>
    <w:rPr>
      <w:rFonts w:ascii="Arial" w:eastAsia="文鼎粗黑" w:hAnsi="Arial"/>
      <w:sz w:val="24"/>
    </w:rPr>
  </w:style>
  <w:style w:type="paragraph" w:customStyle="1" w:styleId="TIP0">
    <w:name w:val="TIP文"/>
    <w:basedOn w:val="NOTE"/>
    <w:rsid w:val="00C67D05"/>
    <w:pPr>
      <w:pBdr>
        <w:top w:val="single" w:sz="4" w:space="1" w:color="333333"/>
        <w:left w:val="single" w:sz="4" w:space="8" w:color="333333"/>
        <w:bottom w:val="single" w:sz="4" w:space="5" w:color="333333"/>
        <w:right w:val="single" w:sz="4" w:space="8" w:color="333333"/>
      </w:pBdr>
      <w:shd w:val="clear" w:color="auto" w:fill="E6E6E6"/>
      <w:tabs>
        <w:tab w:val="left" w:pos="1008"/>
      </w:tabs>
    </w:pPr>
  </w:style>
  <w:style w:type="character" w:customStyle="1" w:styleId="QAW">
    <w:name w:val="QAW"/>
    <w:rsid w:val="00C67D05"/>
    <w:rPr>
      <w:rFonts w:ascii="Vineta BT" w:hAnsi="Vineta BT"/>
      <w:sz w:val="24"/>
    </w:rPr>
  </w:style>
  <w:style w:type="paragraph" w:customStyle="1" w:styleId="information">
    <w:name w:val="information"/>
    <w:basedOn w:val="NOTE"/>
    <w:rsid w:val="00C67D05"/>
    <w:pPr>
      <w:pBdr>
        <w:top w:val="double" w:sz="6" w:space="1" w:color="auto"/>
        <w:left w:val="double" w:sz="6" w:space="8" w:color="auto"/>
        <w:bottom w:val="double" w:sz="6" w:space="6" w:color="auto"/>
        <w:right w:val="double" w:sz="6" w:space="8" w:color="auto"/>
      </w:pBdr>
      <w:spacing w:line="320" w:lineRule="atLeast"/>
      <w:ind w:left="198" w:right="198"/>
    </w:pPr>
  </w:style>
  <w:style w:type="paragraph" w:customStyle="1" w:styleId="p">
    <w:name w:val="圖內文p"/>
    <w:basedOn w:val="afd"/>
    <w:rsid w:val="00C67D05"/>
    <w:rPr>
      <w:sz w:val="17"/>
    </w:rPr>
  </w:style>
  <w:style w:type="paragraph" w:customStyle="1" w:styleId="afff">
    <w:name w:val="程式框"/>
    <w:basedOn w:val="ae"/>
    <w:rsid w:val="00C67D05"/>
    <w:pPr>
      <w:pBdr>
        <w:top w:val="single" w:sz="4" w:space="3" w:color="auto"/>
        <w:left w:val="single" w:sz="4" w:space="6" w:color="auto"/>
        <w:bottom w:val="single" w:sz="4" w:space="4" w:color="auto"/>
        <w:right w:val="single" w:sz="4" w:space="6" w:color="auto"/>
      </w:pBdr>
      <w:shd w:val="clear" w:color="auto" w:fill="auto"/>
    </w:pPr>
    <w:rPr>
      <w:sz w:val="22"/>
    </w:rPr>
  </w:style>
  <w:style w:type="paragraph" w:customStyle="1" w:styleId="MTDisplayEquation">
    <w:name w:val="MTDisplayEquation"/>
    <w:basedOn w:val="af"/>
    <w:next w:val="a0"/>
    <w:rsid w:val="00C67D05"/>
    <w:pPr>
      <w:tabs>
        <w:tab w:val="center" w:pos="3720"/>
        <w:tab w:val="right" w:pos="7360"/>
      </w:tabs>
      <w:spacing w:line="320" w:lineRule="atLeast"/>
    </w:pPr>
    <w:rPr>
      <w:sz w:val="22"/>
    </w:rPr>
  </w:style>
  <w:style w:type="paragraph" w:customStyle="1" w:styleId="1b">
    <w:name w:val="樣式1"/>
    <w:basedOn w:val="afff"/>
    <w:rsid w:val="00C67D05"/>
  </w:style>
  <w:style w:type="paragraph" w:customStyle="1" w:styleId="afff0">
    <w:name w:val="表文●"/>
    <w:basedOn w:val="af"/>
    <w:rsid w:val="00C67D05"/>
    <w:pPr>
      <w:spacing w:after="20" w:line="320" w:lineRule="atLeast"/>
      <w:ind w:left="295" w:hanging="238"/>
      <w:jc w:val="both"/>
    </w:pPr>
    <w:rPr>
      <w:spacing w:val="0"/>
      <w:sz w:val="22"/>
    </w:rPr>
  </w:style>
  <w:style w:type="paragraph" w:customStyle="1" w:styleId="0">
    <w:name w:val="內文●0"/>
    <w:basedOn w:val="a"/>
    <w:rsid w:val="00C67D05"/>
    <w:pPr>
      <w:numPr>
        <w:numId w:val="0"/>
      </w:numPr>
      <w:overflowPunct w:val="0"/>
      <w:spacing w:before="60"/>
      <w:ind w:left="480" w:hanging="480"/>
    </w:pPr>
    <w:rPr>
      <w:rFonts w:eastAsia="文鼎中楷"/>
      <w:color w:val="000000"/>
      <w:sz w:val="28"/>
    </w:rPr>
  </w:style>
  <w:style w:type="character" w:customStyle="1" w:styleId="22">
    <w:name w:val="本文 2 字元"/>
    <w:basedOn w:val="a1"/>
    <w:link w:val="23"/>
    <w:semiHidden/>
    <w:rsid w:val="00C67D05"/>
    <w:rPr>
      <w:rFonts w:ascii="Arial Narrow" w:eastAsia="文鼎細圓" w:hAnsi="Arial Narrow" w:cs="Times New Roman"/>
      <w:noProof/>
      <w:color w:val="000000"/>
      <w:spacing w:val="-2"/>
      <w:kern w:val="0"/>
      <w:sz w:val="17"/>
      <w:szCs w:val="20"/>
    </w:rPr>
  </w:style>
  <w:style w:type="paragraph" w:styleId="23">
    <w:name w:val="Body Text 2"/>
    <w:basedOn w:val="a0"/>
    <w:link w:val="22"/>
    <w:semiHidden/>
    <w:rsid w:val="00C67D05"/>
    <w:pPr>
      <w:autoSpaceDE w:val="0"/>
      <w:autoSpaceDN w:val="0"/>
      <w:adjustRightInd w:val="0"/>
      <w:snapToGrid w:val="0"/>
      <w:spacing w:line="260" w:lineRule="atLeast"/>
      <w:jc w:val="both"/>
      <w:textAlignment w:val="center"/>
    </w:pPr>
    <w:rPr>
      <w:rFonts w:ascii="Arial Narrow" w:eastAsia="文鼎細圓" w:hAnsi="Arial Narrow" w:cs="Times New Roman"/>
      <w:noProof/>
      <w:color w:val="000000"/>
      <w:spacing w:val="-2"/>
      <w:kern w:val="0"/>
      <w:sz w:val="17"/>
      <w:szCs w:val="20"/>
    </w:rPr>
  </w:style>
  <w:style w:type="paragraph" w:customStyle="1" w:styleId="disk">
    <w:name w:val="disk"/>
    <w:basedOn w:val="TEXTFIRST"/>
    <w:rsid w:val="00C67D05"/>
    <w:pPr>
      <w:overflowPunct w:val="0"/>
      <w:spacing w:before="100" w:line="260" w:lineRule="atLeast"/>
      <w:ind w:left="488" w:firstLineChars="0" w:hanging="488"/>
    </w:pPr>
    <w:rPr>
      <w:rFonts w:eastAsia="文鼎中圓"/>
      <w:color w:val="000000"/>
      <w:spacing w:val="0"/>
      <w:sz w:val="18"/>
    </w:rPr>
  </w:style>
  <w:style w:type="paragraph" w:customStyle="1" w:styleId="afff1">
    <w:name w:val="程式標題路徑"/>
    <w:basedOn w:val="TEXTFIRST"/>
    <w:rsid w:val="00C67D05"/>
    <w:pPr>
      <w:overflowPunct w:val="0"/>
      <w:spacing w:line="440" w:lineRule="atLeast"/>
      <w:ind w:left="2127" w:firstLineChars="0" w:firstLine="0"/>
    </w:pPr>
    <w:rPr>
      <w:rFonts w:eastAsia="文鼎中楷"/>
      <w:spacing w:val="0"/>
      <w:sz w:val="18"/>
    </w:rPr>
  </w:style>
  <w:style w:type="paragraph" w:customStyle="1" w:styleId="afff2">
    <w:name w:val="習題一、"/>
    <w:basedOn w:val="affc"/>
    <w:rsid w:val="00C67D05"/>
    <w:pPr>
      <w:tabs>
        <w:tab w:val="left" w:pos="434"/>
      </w:tabs>
      <w:spacing w:before="80" w:line="280" w:lineRule="atLeast"/>
      <w:ind w:left="856" w:hanging="856"/>
    </w:pPr>
  </w:style>
  <w:style w:type="paragraph" w:customStyle="1" w:styleId="afff3">
    <w:name w:val="範例說明文"/>
    <w:basedOn w:val="TEXTFIRST"/>
    <w:rsid w:val="00C67D05"/>
    <w:pPr>
      <w:overflowPunct w:val="0"/>
      <w:spacing w:before="240" w:line="320" w:lineRule="atLeast"/>
      <w:ind w:firstLineChars="0" w:hanging="113"/>
    </w:pPr>
    <w:rPr>
      <w:rFonts w:eastAsia="文鼎中楷"/>
      <w:spacing w:val="-2"/>
      <w:sz w:val="19"/>
    </w:rPr>
  </w:style>
  <w:style w:type="character" w:customStyle="1" w:styleId="31">
    <w:name w:val="本文 3 字元"/>
    <w:basedOn w:val="a1"/>
    <w:link w:val="32"/>
    <w:semiHidden/>
    <w:rsid w:val="00C67D05"/>
    <w:rPr>
      <w:rFonts w:ascii="Arial Narrow" w:eastAsia="文鼎細圓" w:hAnsi="Arial Narrow" w:cs="Times New Roman"/>
      <w:noProof/>
      <w:color w:val="000000"/>
      <w:spacing w:val="-2"/>
      <w:kern w:val="0"/>
      <w:sz w:val="18"/>
      <w:szCs w:val="20"/>
    </w:rPr>
  </w:style>
  <w:style w:type="paragraph" w:styleId="32">
    <w:name w:val="Body Text 3"/>
    <w:basedOn w:val="a0"/>
    <w:link w:val="31"/>
    <w:semiHidden/>
    <w:rsid w:val="00C67D05"/>
    <w:pPr>
      <w:autoSpaceDE w:val="0"/>
      <w:autoSpaceDN w:val="0"/>
      <w:adjustRightInd w:val="0"/>
      <w:snapToGrid w:val="0"/>
      <w:spacing w:line="260" w:lineRule="atLeast"/>
      <w:jc w:val="both"/>
      <w:textAlignment w:val="center"/>
    </w:pPr>
    <w:rPr>
      <w:rFonts w:ascii="Arial Narrow" w:eastAsia="文鼎細圓" w:hAnsi="Arial Narrow" w:cs="Times New Roman"/>
      <w:noProof/>
      <w:color w:val="000000"/>
      <w:spacing w:val="-2"/>
      <w:kern w:val="0"/>
      <w:sz w:val="18"/>
      <w:szCs w:val="20"/>
    </w:rPr>
  </w:style>
  <w:style w:type="character" w:customStyle="1" w:styleId="310">
    <w:name w:val="本文 3 字元1"/>
    <w:basedOn w:val="a1"/>
    <w:uiPriority w:val="99"/>
    <w:semiHidden/>
    <w:rsid w:val="00C67D05"/>
    <w:rPr>
      <w:sz w:val="16"/>
      <w:szCs w:val="16"/>
    </w:rPr>
  </w:style>
  <w:style w:type="paragraph" w:styleId="afff4">
    <w:name w:val="Date"/>
    <w:basedOn w:val="a0"/>
    <w:next w:val="a0"/>
    <w:link w:val="afff5"/>
    <w:unhideWhenUsed/>
    <w:rsid w:val="00C67D05"/>
    <w:pPr>
      <w:adjustRightInd w:val="0"/>
      <w:snapToGrid w:val="0"/>
      <w:spacing w:before="80" w:line="380" w:lineRule="atLeast"/>
      <w:ind w:firstLineChars="200" w:firstLine="200"/>
      <w:jc w:val="right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character" w:customStyle="1" w:styleId="afff5">
    <w:name w:val="日期 字元"/>
    <w:basedOn w:val="a1"/>
    <w:link w:val="afff4"/>
    <w:rsid w:val="00C67D05"/>
    <w:rPr>
      <w:rFonts w:ascii="Times New Roman" w:eastAsia="文鼎細圓" w:hAnsi="Times New Roman" w:cs="Times New Roman"/>
      <w:noProof/>
      <w:spacing w:val="-2"/>
      <w:sz w:val="23"/>
      <w:szCs w:val="20"/>
    </w:rPr>
  </w:style>
  <w:style w:type="character" w:customStyle="1" w:styleId="chno">
    <w:name w:val="ch_no"/>
    <w:uiPriority w:val="1"/>
    <w:qFormat/>
    <w:rsid w:val="00C67D05"/>
    <w:rPr>
      <w:rFonts w:ascii="Impact" w:hAnsi="Impact"/>
      <w:position w:val="10"/>
      <w:sz w:val="48"/>
      <w:szCs w:val="48"/>
    </w:rPr>
  </w:style>
  <w:style w:type="paragraph" w:customStyle="1" w:styleId="1c">
    <w:name w:val="1.."/>
    <w:basedOn w:val="15"/>
    <w:rsid w:val="00C67D05"/>
    <w:pPr>
      <w:adjustRightInd/>
      <w:spacing w:before="40"/>
      <w:ind w:left="1456" w:hanging="407"/>
      <w:textAlignment w:val="auto"/>
    </w:pPr>
    <w:rPr>
      <w:rFonts w:eastAsia="華康中明體"/>
      <w:noProof w:val="0"/>
      <w:color w:val="auto"/>
      <w:spacing w:val="0"/>
      <w:kern w:val="2"/>
      <w:sz w:val="22"/>
    </w:rPr>
  </w:style>
  <w:style w:type="character" w:customStyle="1" w:styleId="hljs-keyword">
    <w:name w:val="hljs-keyword"/>
    <w:rsid w:val="00C67D05"/>
  </w:style>
  <w:style w:type="character" w:customStyle="1" w:styleId="hljs-literal">
    <w:name w:val="hljs-literal"/>
    <w:rsid w:val="00C67D05"/>
  </w:style>
  <w:style w:type="character" w:styleId="HTML">
    <w:name w:val="HTML Typewriter"/>
    <w:rsid w:val="00C67D05"/>
    <w:rPr>
      <w:rFonts w:ascii="細明體" w:eastAsia="細明體" w:hAnsi="細明體" w:cs="細明體"/>
      <w:sz w:val="23"/>
      <w:szCs w:val="23"/>
    </w:rPr>
  </w:style>
  <w:style w:type="paragraph" w:styleId="HTML0">
    <w:name w:val="HTML Preformatted"/>
    <w:basedOn w:val="a0"/>
    <w:link w:val="HTML1"/>
    <w:uiPriority w:val="99"/>
    <w:rsid w:val="00C67D0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napToGrid w:val="0"/>
      <w:spacing w:line="360" w:lineRule="atLeast"/>
    </w:pPr>
    <w:rPr>
      <w:rFonts w:ascii="細明體" w:eastAsia="細明體" w:hAnsi="細明體" w:cs="細明體"/>
      <w:kern w:val="0"/>
      <w:sz w:val="28"/>
      <w:szCs w:val="24"/>
    </w:rPr>
  </w:style>
  <w:style w:type="character" w:customStyle="1" w:styleId="HTML1">
    <w:name w:val="HTML 預設格式 字元"/>
    <w:basedOn w:val="a1"/>
    <w:link w:val="HTML0"/>
    <w:uiPriority w:val="99"/>
    <w:rsid w:val="00C67D05"/>
    <w:rPr>
      <w:rFonts w:ascii="細明體" w:eastAsia="細明體" w:hAnsi="細明體" w:cs="細明體"/>
      <w:kern w:val="0"/>
      <w:sz w:val="28"/>
      <w:szCs w:val="24"/>
    </w:rPr>
  </w:style>
  <w:style w:type="character" w:customStyle="1" w:styleId="key">
    <w:name w:val="key"/>
    <w:uiPriority w:val="1"/>
    <w:qFormat/>
    <w:rsid w:val="00C67D05"/>
    <w:rPr>
      <w:rFonts w:ascii="IBM PC Keys" w:hAnsi="IBM PC Keys"/>
    </w:rPr>
  </w:style>
  <w:style w:type="paragraph" w:customStyle="1" w:styleId="00">
    <w:name w:val="內文0"/>
    <w:basedOn w:val="a0"/>
    <w:rsid w:val="00C67D05"/>
    <w:pPr>
      <w:topLinePunct/>
      <w:adjustRightInd w:val="0"/>
      <w:snapToGrid w:val="0"/>
      <w:spacing w:line="372" w:lineRule="atLeast"/>
      <w:jc w:val="both"/>
      <w:textAlignment w:val="baseline"/>
    </w:pPr>
    <w:rPr>
      <w:rFonts w:ascii="Times New Roman" w:eastAsia="文鼎明體U30-L" w:hAnsi="Times New Roman" w:cs="Times New Roman"/>
      <w:spacing w:val="2"/>
      <w:kern w:val="0"/>
      <w:sz w:val="21"/>
      <w:szCs w:val="20"/>
    </w:rPr>
  </w:style>
  <w:style w:type="character" w:customStyle="1" w:styleId="afff6">
    <w:name w:val="文件引導模式 字元"/>
    <w:basedOn w:val="a1"/>
    <w:link w:val="afff7"/>
    <w:semiHidden/>
    <w:rsid w:val="00C67D05"/>
    <w:rPr>
      <w:rFonts w:ascii="Arial" w:eastAsia="新細明體" w:hAnsi="Arial" w:cs="Times New Roman"/>
      <w:sz w:val="28"/>
      <w:szCs w:val="24"/>
      <w:shd w:val="clear" w:color="auto" w:fill="000080"/>
    </w:rPr>
  </w:style>
  <w:style w:type="paragraph" w:styleId="afff7">
    <w:name w:val="Document Map"/>
    <w:basedOn w:val="a0"/>
    <w:link w:val="afff6"/>
    <w:semiHidden/>
    <w:rsid w:val="00C67D05"/>
    <w:pPr>
      <w:shd w:val="clear" w:color="auto" w:fill="000080"/>
      <w:snapToGrid w:val="0"/>
      <w:spacing w:line="360" w:lineRule="atLeast"/>
    </w:pPr>
    <w:rPr>
      <w:rFonts w:ascii="Arial" w:eastAsia="新細明體" w:hAnsi="Arial" w:cs="Times New Roman"/>
      <w:sz w:val="28"/>
      <w:szCs w:val="24"/>
    </w:rPr>
  </w:style>
  <w:style w:type="character" w:customStyle="1" w:styleId="1d">
    <w:name w:val="文件引導模式 字元1"/>
    <w:basedOn w:val="a1"/>
    <w:uiPriority w:val="99"/>
    <w:semiHidden/>
    <w:rsid w:val="00C67D05"/>
    <w:rPr>
      <w:rFonts w:ascii="Microsoft JhengHei UI" w:eastAsia="Microsoft JhengHei UI"/>
      <w:sz w:val="18"/>
      <w:szCs w:val="18"/>
    </w:rPr>
  </w:style>
  <w:style w:type="paragraph" w:styleId="afff8">
    <w:name w:val="Closing"/>
    <w:basedOn w:val="a0"/>
    <w:link w:val="afff9"/>
    <w:uiPriority w:val="99"/>
    <w:unhideWhenUsed/>
    <w:rsid w:val="00C67D05"/>
    <w:pPr>
      <w:snapToGrid w:val="0"/>
      <w:spacing w:line="360" w:lineRule="atLeast"/>
      <w:ind w:leftChars="1800" w:left="100"/>
    </w:pPr>
    <w:rPr>
      <w:rFonts w:ascii="標楷體" w:eastAsia="標楷體" w:hAnsi="標楷體" w:cs="Times New Roman"/>
      <w:sz w:val="28"/>
    </w:rPr>
  </w:style>
  <w:style w:type="character" w:customStyle="1" w:styleId="afff9">
    <w:name w:val="結語 字元"/>
    <w:basedOn w:val="a1"/>
    <w:link w:val="afff8"/>
    <w:uiPriority w:val="99"/>
    <w:rsid w:val="00C67D05"/>
    <w:rPr>
      <w:rFonts w:ascii="標楷體" w:eastAsia="標楷體" w:hAnsi="標楷體" w:cs="Times New Roman"/>
      <w:sz w:val="28"/>
    </w:rPr>
  </w:style>
  <w:style w:type="character" w:customStyle="1" w:styleId="afffa">
    <w:name w:val="註解文字 字元"/>
    <w:basedOn w:val="a1"/>
    <w:link w:val="afffb"/>
    <w:uiPriority w:val="99"/>
    <w:semiHidden/>
    <w:rsid w:val="00C67D05"/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afffb">
    <w:name w:val="annotation text"/>
    <w:basedOn w:val="a0"/>
    <w:link w:val="afffa"/>
    <w:uiPriority w:val="99"/>
    <w:semiHidden/>
    <w:unhideWhenUsed/>
    <w:rsid w:val="00C67D05"/>
    <w:pPr>
      <w:adjustRightInd w:val="0"/>
      <w:snapToGrid w:val="0"/>
      <w:spacing w:before="80" w:line="380" w:lineRule="atLeast"/>
      <w:ind w:firstLineChars="200" w:firstLine="200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character" w:customStyle="1" w:styleId="1e">
    <w:name w:val="註解文字 字元1"/>
    <w:basedOn w:val="a1"/>
    <w:uiPriority w:val="99"/>
    <w:semiHidden/>
    <w:rsid w:val="00C67D05"/>
  </w:style>
  <w:style w:type="character" w:customStyle="1" w:styleId="afffc">
    <w:name w:val="註解主旨 字元"/>
    <w:basedOn w:val="afffa"/>
    <w:link w:val="afffd"/>
    <w:uiPriority w:val="99"/>
    <w:semiHidden/>
    <w:rsid w:val="00C67D05"/>
    <w:rPr>
      <w:rFonts w:ascii="Times New Roman" w:eastAsia="文鼎細圓" w:hAnsi="Times New Roman" w:cs="Times New Roman"/>
      <w:b/>
      <w:bCs/>
      <w:noProof/>
      <w:spacing w:val="-2"/>
      <w:sz w:val="23"/>
      <w:szCs w:val="20"/>
    </w:rPr>
  </w:style>
  <w:style w:type="paragraph" w:styleId="afffd">
    <w:name w:val="annotation subject"/>
    <w:basedOn w:val="afffb"/>
    <w:next w:val="afffb"/>
    <w:link w:val="afffc"/>
    <w:uiPriority w:val="99"/>
    <w:semiHidden/>
    <w:unhideWhenUsed/>
    <w:rsid w:val="00C67D05"/>
    <w:rPr>
      <w:b/>
      <w:bCs/>
    </w:rPr>
  </w:style>
  <w:style w:type="character" w:customStyle="1" w:styleId="1f">
    <w:name w:val="註解主旨 字元1"/>
    <w:basedOn w:val="1e"/>
    <w:uiPriority w:val="99"/>
    <w:semiHidden/>
    <w:rsid w:val="00C67D05"/>
    <w:rPr>
      <w:b/>
      <w:bCs/>
    </w:rPr>
  </w:style>
  <w:style w:type="paragraph" w:styleId="afffe">
    <w:name w:val="Note Heading"/>
    <w:basedOn w:val="a0"/>
    <w:next w:val="a0"/>
    <w:link w:val="affff"/>
    <w:uiPriority w:val="99"/>
    <w:unhideWhenUsed/>
    <w:rsid w:val="00C67D05"/>
    <w:pPr>
      <w:snapToGrid w:val="0"/>
      <w:spacing w:line="360" w:lineRule="atLeast"/>
      <w:jc w:val="center"/>
    </w:pPr>
    <w:rPr>
      <w:rFonts w:ascii="標楷體" w:eastAsia="標楷體" w:hAnsi="標楷體" w:cs="Times New Roman"/>
      <w:sz w:val="28"/>
    </w:rPr>
  </w:style>
  <w:style w:type="character" w:customStyle="1" w:styleId="affff">
    <w:name w:val="註釋標題 字元"/>
    <w:basedOn w:val="a1"/>
    <w:link w:val="afffe"/>
    <w:uiPriority w:val="99"/>
    <w:rsid w:val="00C67D05"/>
    <w:rPr>
      <w:rFonts w:ascii="標楷體" w:eastAsia="標楷體" w:hAnsi="標楷體" w:cs="Times New Roman"/>
      <w:sz w:val="28"/>
    </w:rPr>
  </w:style>
  <w:style w:type="paragraph" w:customStyle="1" w:styleId="affff0">
    <w:name w:val="範例文楷體"/>
    <w:basedOn w:val="af1"/>
    <w:qFormat/>
    <w:rsid w:val="00C67D05"/>
    <w:pPr>
      <w:overflowPunct w:val="0"/>
      <w:spacing w:after="0" w:line="440" w:lineRule="atLeast"/>
      <w:ind w:left="546" w:hanging="348"/>
    </w:pPr>
    <w:rPr>
      <w:rFonts w:ascii="Times New Roman" w:eastAsia="文鼎中楷" w:hAnsi="Times New Roman"/>
      <w:spacing w:val="0"/>
      <w:sz w:val="28"/>
    </w:rPr>
  </w:style>
  <w:style w:type="paragraph" w:customStyle="1" w:styleId="text011">
    <w:name w:val="text0_11"/>
    <w:basedOn w:val="TEXT0"/>
    <w:qFormat/>
    <w:rsid w:val="00C67D05"/>
    <w:pPr>
      <w:overflowPunct w:val="0"/>
      <w:spacing w:line="360" w:lineRule="atLeast"/>
    </w:pPr>
    <w:rPr>
      <w:rFonts w:eastAsia="文鼎中楷"/>
      <w:spacing w:val="4"/>
      <w:sz w:val="22"/>
      <w:szCs w:val="22"/>
    </w:rPr>
  </w:style>
  <w:style w:type="paragraph" w:customStyle="1" w:styleId="1f0">
    <w:name w:val="標題1"/>
    <w:basedOn w:val="2"/>
    <w:qFormat/>
    <w:rsid w:val="00C67D05"/>
    <w:pPr>
      <w:widowControl/>
      <w:adjustRightInd w:val="0"/>
      <w:snapToGrid w:val="0"/>
      <w:spacing w:before="120" w:after="100" w:line="500" w:lineRule="atLeast"/>
      <w:ind w:left="839" w:hanging="839"/>
      <w:jc w:val="center"/>
    </w:pPr>
    <w:rPr>
      <w:rFonts w:ascii="華康明體 Std W12" w:eastAsia="華康明體 Std W12" w:hAnsi="華康明體 Std W12" w:cs="Times New Roman"/>
      <w:b w:val="0"/>
      <w:bCs w:val="0"/>
      <w:kern w:val="52"/>
      <w:sz w:val="106"/>
      <w:szCs w:val="106"/>
    </w:rPr>
  </w:style>
  <w:style w:type="paragraph" w:customStyle="1" w:styleId="24">
    <w:name w:val="標題2"/>
    <w:basedOn w:val="2"/>
    <w:qFormat/>
    <w:rsid w:val="00C67D05"/>
    <w:pPr>
      <w:widowControl/>
      <w:adjustRightInd w:val="0"/>
      <w:snapToGrid w:val="0"/>
      <w:spacing w:before="120" w:after="100" w:line="500" w:lineRule="atLeast"/>
      <w:ind w:left="839" w:hanging="839"/>
      <w:jc w:val="center"/>
    </w:pPr>
    <w:rPr>
      <w:rFonts w:ascii="華康明體 Std W12" w:eastAsia="華康明體 Std W12" w:hAnsi="華康明體 Std W12" w:cs="Times New Roman"/>
      <w:b w:val="0"/>
      <w:bCs w:val="0"/>
      <w:kern w:val="52"/>
      <w:sz w:val="106"/>
      <w:szCs w:val="106"/>
    </w:rPr>
  </w:style>
  <w:style w:type="paragraph" w:customStyle="1" w:styleId="33">
    <w:name w:val="標題3"/>
    <w:basedOn w:val="2"/>
    <w:qFormat/>
    <w:rsid w:val="00C67D05"/>
    <w:pPr>
      <w:widowControl/>
      <w:adjustRightInd w:val="0"/>
      <w:snapToGrid w:val="0"/>
      <w:spacing w:before="120" w:after="100" w:line="500" w:lineRule="atLeast"/>
      <w:ind w:left="839" w:hanging="839"/>
      <w:jc w:val="center"/>
    </w:pPr>
    <w:rPr>
      <w:rFonts w:ascii="華康明體 Std W12" w:eastAsia="華康明體 Std W12" w:hAnsi="華康明體 Std W12" w:cs="Times New Roman"/>
      <w:b w:val="0"/>
      <w:bCs w:val="0"/>
      <w:kern w:val="52"/>
      <w:sz w:val="106"/>
      <w:szCs w:val="106"/>
    </w:rPr>
  </w:style>
  <w:style w:type="paragraph" w:customStyle="1" w:styleId="41">
    <w:name w:val="標題4"/>
    <w:basedOn w:val="2"/>
    <w:qFormat/>
    <w:rsid w:val="00C67D05"/>
    <w:pPr>
      <w:widowControl/>
      <w:adjustRightInd w:val="0"/>
      <w:snapToGrid w:val="0"/>
      <w:spacing w:before="120" w:after="100" w:line="500" w:lineRule="atLeast"/>
      <w:ind w:left="839" w:hanging="839"/>
      <w:jc w:val="center"/>
    </w:pPr>
    <w:rPr>
      <w:rFonts w:ascii="華康明體 Std W12" w:eastAsia="華康明體 Std W12" w:hAnsi="華康明體 Std W12" w:cs="Times New Roman"/>
      <w:b w:val="0"/>
      <w:bCs w:val="0"/>
      <w:kern w:val="52"/>
      <w:sz w:val="106"/>
      <w:szCs w:val="106"/>
    </w:rPr>
  </w:style>
  <w:style w:type="paragraph" w:customStyle="1" w:styleId="51">
    <w:name w:val="標題5"/>
    <w:basedOn w:val="2"/>
    <w:qFormat/>
    <w:rsid w:val="00C67D05"/>
    <w:pPr>
      <w:widowControl/>
      <w:adjustRightInd w:val="0"/>
      <w:snapToGrid w:val="0"/>
      <w:spacing w:before="120" w:after="100" w:line="500" w:lineRule="atLeast"/>
      <w:ind w:left="839" w:hanging="839"/>
      <w:jc w:val="center"/>
    </w:pPr>
    <w:rPr>
      <w:rFonts w:ascii="華康明體 Std W12" w:eastAsia="華康明體 Std W12" w:hAnsi="華康明體 Std W12" w:cs="Times New Roman"/>
      <w:b w:val="0"/>
      <w:bCs w:val="0"/>
      <w:kern w:val="52"/>
      <w:sz w:val="106"/>
      <w:szCs w:val="106"/>
    </w:rPr>
  </w:style>
  <w:style w:type="paragraph" w:customStyle="1" w:styleId="chapter0">
    <w:name w:val="chapter"/>
    <w:basedOn w:val="a0"/>
    <w:qFormat/>
    <w:rsid w:val="00C67D05"/>
    <w:pPr>
      <w:adjustRightInd w:val="0"/>
      <w:snapToGrid w:val="0"/>
      <w:spacing w:line="20" w:lineRule="atLeast"/>
      <w:jc w:val="center"/>
      <w:textAlignment w:val="center"/>
    </w:pPr>
    <w:rPr>
      <w:rFonts w:ascii="Franklin Gothic Heavy" w:eastAsia="文鼎細圓" w:hAnsi="Franklin Gothic Heavy" w:cs="Times New Roman"/>
      <w:noProof/>
      <w:spacing w:val="-2"/>
      <w:sz w:val="14"/>
      <w:szCs w:val="20"/>
    </w:rPr>
  </w:style>
  <w:style w:type="paragraph" w:customStyle="1" w:styleId="CH0">
    <w:name w:val="CH#"/>
    <w:basedOn w:val="a0"/>
    <w:qFormat/>
    <w:rsid w:val="00C67D05"/>
    <w:pPr>
      <w:adjustRightInd w:val="0"/>
      <w:snapToGrid w:val="0"/>
      <w:spacing w:line="420" w:lineRule="atLeast"/>
      <w:jc w:val="center"/>
      <w:textAlignment w:val="center"/>
    </w:pPr>
    <w:rPr>
      <w:rFonts w:ascii="Impact" w:eastAsia="文鼎細圓" w:hAnsi="Impact" w:cs="Times New Roman"/>
      <w:noProof/>
      <w:spacing w:val="-2"/>
      <w:position w:val="8"/>
      <w:sz w:val="48"/>
      <w:szCs w:val="20"/>
    </w:rPr>
  </w:style>
  <w:style w:type="paragraph" w:customStyle="1" w:styleId="pageR">
    <w:name w:val="page_R"/>
    <w:basedOn w:val="a0"/>
    <w:qFormat/>
    <w:rsid w:val="00C67D05"/>
    <w:pPr>
      <w:adjustRightInd w:val="0"/>
      <w:snapToGrid w:val="0"/>
      <w:spacing w:before="80" w:line="240" w:lineRule="atLeast"/>
      <w:jc w:val="right"/>
      <w:textAlignment w:val="center"/>
    </w:pPr>
    <w:rPr>
      <w:rFonts w:ascii="Arial" w:eastAsia="文鼎細圓" w:hAnsi="Arial" w:cs="Arial"/>
      <w:noProof/>
      <w:spacing w:val="-2"/>
      <w:sz w:val="20"/>
      <w:szCs w:val="20"/>
    </w:rPr>
  </w:style>
  <w:style w:type="paragraph" w:customStyle="1" w:styleId="affff1">
    <w:name w:val="範例文明體"/>
    <w:basedOn w:val="af1"/>
    <w:qFormat/>
    <w:rsid w:val="00C67D05"/>
    <w:pPr>
      <w:spacing w:after="0"/>
      <w:ind w:left="546" w:hanging="348"/>
    </w:pPr>
    <w:rPr>
      <w:rFonts w:ascii="Times New Roman" w:eastAsia="文鼎明體U30-L" w:hAnsi="Times New Roman"/>
    </w:rPr>
  </w:style>
  <w:style w:type="paragraph" w:customStyle="1" w:styleId="textfirst0">
    <w:name w:val="textfirst"/>
    <w:basedOn w:val="a0"/>
    <w:rsid w:val="00C67D0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customStyle="1" w:styleId="1f1">
    <w:name w:val="1"/>
    <w:basedOn w:val="a0"/>
    <w:rsid w:val="00C67D0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ffff2">
    <w:name w:val="No Spacing"/>
    <w:uiPriority w:val="1"/>
    <w:qFormat/>
    <w:rsid w:val="00C67D05"/>
    <w:pPr>
      <w:widowControl w:val="0"/>
    </w:pPr>
  </w:style>
  <w:style w:type="paragraph" w:customStyle="1" w:styleId="Pa0">
    <w:name w:val="Pa0"/>
    <w:basedOn w:val="Default"/>
    <w:next w:val="Default"/>
    <w:uiPriority w:val="99"/>
    <w:rsid w:val="00C67D05"/>
    <w:pPr>
      <w:spacing w:line="242" w:lineRule="atLeast"/>
    </w:pPr>
    <w:rPr>
      <w:rFonts w:ascii="Noto Sans CJK TC Light" w:eastAsia="Noto Sans CJK TC Light" w:cstheme="minorBidi"/>
      <w:color w:val="auto"/>
    </w:rPr>
  </w:style>
  <w:style w:type="paragraph" w:styleId="61">
    <w:name w:val="toc 6"/>
    <w:basedOn w:val="a0"/>
    <w:next w:val="a0"/>
    <w:autoRedefine/>
    <w:semiHidden/>
    <w:rsid w:val="003E2BD2"/>
    <w:pPr>
      <w:adjustRightInd w:val="0"/>
      <w:snapToGrid w:val="0"/>
      <w:spacing w:before="80" w:line="380" w:lineRule="atLeast"/>
      <w:ind w:leftChars="1000" w:left="2400"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81">
    <w:name w:val="toc 8"/>
    <w:basedOn w:val="a0"/>
    <w:next w:val="a0"/>
    <w:autoRedefine/>
    <w:semiHidden/>
    <w:rsid w:val="003E2BD2"/>
    <w:pPr>
      <w:adjustRightInd w:val="0"/>
      <w:snapToGrid w:val="0"/>
      <w:spacing w:before="80" w:line="380" w:lineRule="atLeast"/>
      <w:ind w:leftChars="1400" w:left="3360"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table" w:customStyle="1" w:styleId="1f2">
    <w:name w:val="表格格線 (淺色)1"/>
    <w:basedOn w:val="a2"/>
    <w:uiPriority w:val="40"/>
    <w:rsid w:val="003E2BD2"/>
    <w:rPr>
      <w:rFonts w:ascii="Times New Roman" w:eastAsia="新細明體" w:hAnsi="Times New Roman" w:cs="Times New Roman"/>
      <w:kern w:val="0"/>
      <w:sz w:val="20"/>
      <w:szCs w:val="20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paragraph" w:styleId="34">
    <w:name w:val="toc 3"/>
    <w:basedOn w:val="a0"/>
    <w:next w:val="a0"/>
    <w:autoRedefine/>
    <w:semiHidden/>
    <w:rsid w:val="003E2BD2"/>
    <w:pPr>
      <w:adjustRightInd w:val="0"/>
      <w:snapToGrid w:val="0"/>
      <w:spacing w:before="80" w:line="380" w:lineRule="atLeast"/>
      <w:ind w:leftChars="400" w:left="960"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42">
    <w:name w:val="toc 4"/>
    <w:basedOn w:val="a0"/>
    <w:next w:val="a0"/>
    <w:autoRedefine/>
    <w:semiHidden/>
    <w:rsid w:val="003E2BD2"/>
    <w:pPr>
      <w:adjustRightInd w:val="0"/>
      <w:snapToGrid w:val="0"/>
      <w:spacing w:before="80" w:line="380" w:lineRule="atLeast"/>
      <w:ind w:leftChars="600" w:left="1440"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paragraph" w:styleId="71">
    <w:name w:val="toc 7"/>
    <w:basedOn w:val="a0"/>
    <w:next w:val="a0"/>
    <w:autoRedefine/>
    <w:semiHidden/>
    <w:rsid w:val="003E2BD2"/>
    <w:pPr>
      <w:adjustRightInd w:val="0"/>
      <w:snapToGrid w:val="0"/>
      <w:spacing w:before="80" w:line="380" w:lineRule="atLeast"/>
      <w:ind w:leftChars="1200" w:left="2880" w:firstLineChars="200" w:firstLine="200"/>
      <w:jc w:val="both"/>
      <w:textAlignment w:val="center"/>
    </w:pPr>
    <w:rPr>
      <w:rFonts w:ascii="Times New Roman" w:eastAsia="文鼎細圓" w:hAnsi="Times New Roman" w:cs="Times New Roman"/>
      <w:noProof/>
      <w:spacing w:val="-2"/>
      <w:sz w:val="23"/>
      <w:szCs w:val="20"/>
    </w:rPr>
  </w:style>
  <w:style w:type="character" w:styleId="HTML2">
    <w:name w:val="HTML Code"/>
    <w:basedOn w:val="a1"/>
    <w:uiPriority w:val="99"/>
    <w:semiHidden/>
    <w:unhideWhenUsed/>
    <w:rsid w:val="003E2BD2"/>
    <w:rPr>
      <w:rFonts w:ascii="細明體" w:eastAsia="細明體" w:hAnsi="細明體" w:cs="細明體"/>
      <w:sz w:val="24"/>
      <w:szCs w:val="24"/>
    </w:rPr>
  </w:style>
  <w:style w:type="character" w:styleId="affff3">
    <w:name w:val="FollowedHyperlink"/>
    <w:basedOn w:val="a1"/>
    <w:uiPriority w:val="99"/>
    <w:semiHidden/>
    <w:unhideWhenUsed/>
    <w:rsid w:val="003E2BD2"/>
    <w:rPr>
      <w:color w:val="954F72" w:themeColor="followedHyperlink"/>
      <w:u w:val="single"/>
    </w:rPr>
  </w:style>
  <w:style w:type="table" w:customStyle="1" w:styleId="25">
    <w:name w:val="樣式2"/>
    <w:basedOn w:val="a2"/>
    <w:uiPriority w:val="99"/>
    <w:rsid w:val="008E2277"/>
    <w:rPr>
      <w:rFonts w:ascii="Times New Roman" w:eastAsia="文鼎中黑" w:hAnsi="Times New Roman" w:cs="Times New Roman"/>
      <w:kern w:val="0"/>
      <w:sz w:val="20"/>
      <w:szCs w:val="20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82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footer" Target="footer1.xml"/><Relationship Id="rId18" Type="http://schemas.openxmlformats.org/officeDocument/2006/relationships/image" Target="media/image9.png"/><Relationship Id="rId26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emf"/><Relationship Id="rId25" Type="http://schemas.openxmlformats.org/officeDocument/2006/relationships/image" Target="media/image16.tif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1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hyperlink" Target="https://youtu.be/CsvtgIQ7Vx0" TargetMode="External"/><Relationship Id="rId22" Type="http://schemas.openxmlformats.org/officeDocument/2006/relationships/image" Target="media/image13.png"/><Relationship Id="rId27" Type="http://schemas.openxmlformats.org/officeDocument/2006/relationships/oleObject" Target="embeddings/oleObject1.bin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75D818-89AF-49EA-8D7F-C24C7D355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6170</Words>
  <Characters>35169</Characters>
  <Application>Microsoft Office Word</Application>
  <DocSecurity>0</DocSecurity>
  <Lines>293</Lines>
  <Paragraphs>82</Paragraphs>
  <ScaleCrop>false</ScaleCrop>
  <Company/>
  <LinksUpToDate>false</LinksUpToDate>
  <CharactersWithSpaces>412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帳戶</dc:creator>
  <cp:keywords/>
  <dc:description/>
  <cp:lastModifiedBy>Microsoft 帳戶</cp:lastModifiedBy>
  <cp:revision>3</cp:revision>
  <dcterms:created xsi:type="dcterms:W3CDTF">2024-04-05T03:29:00Z</dcterms:created>
  <dcterms:modified xsi:type="dcterms:W3CDTF">2024-04-05T07:31:00Z</dcterms:modified>
</cp:coreProperties>
</file>